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b/>
          <w:i/>
          <w:color w:val="0000CC"/>
          <w:sz w:val="28"/>
          <w:szCs w:val="28"/>
        </w:rPr>
        <w:t>Exercise</w:t>
      </w:r>
      <w:r w:rsidRPr="003D4D88">
        <w:rPr>
          <w:b/>
          <w:i/>
          <w:color w:val="0000CC"/>
          <w:sz w:val="28"/>
          <w:szCs w:val="28"/>
        </w:rPr>
        <w:tab/>
      </w:r>
      <w:r w:rsidRPr="003D4D88">
        <w:rPr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r w:rsidRPr="00647D31">
        <w:rPr>
          <w:i/>
        </w:rPr>
        <w:t>Ox</w:t>
      </w:r>
      <w:r w:rsidR="003F7E17" w:rsidRPr="00647D31">
        <w:t xml:space="preserve"> and </w:t>
      </w:r>
      <w:r w:rsidR="003F7E17" w:rsidRPr="00647D31">
        <w:rPr>
          <w:i/>
        </w:rPr>
        <w:t>Oy</w:t>
      </w:r>
      <w:r w:rsidR="003F7E17" w:rsidRPr="00647D31">
        <w:t xml:space="preserve"> are bisector to 2 adjacent acute angles, </w:t>
      </w:r>
      <w:r w:rsidR="003F7E17" w:rsidRPr="00647D31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60630504" r:id="rId9"/>
        </w:object>
      </w:r>
      <w:r w:rsidR="003F7E17" w:rsidRPr="00647D31">
        <w:t xml:space="preserve"> and </w:t>
      </w:r>
      <w:r w:rsidR="003F7E17" w:rsidRPr="00647D31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60630505" r:id="rId11"/>
        </w:object>
      </w:r>
      <w:r w:rsidR="001E2119" w:rsidRPr="00647D31">
        <w:t xml:space="preserve"> where the difference is </w:t>
      </w:r>
      <w:r w:rsidR="001E2119" w:rsidRPr="00647D31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60630506" r:id="rId13"/>
        </w:object>
      </w:r>
      <w:r w:rsidR="00E2039A" w:rsidRPr="00647D31">
        <w:t xml:space="preserve"> and </w:t>
      </w:r>
      <w:r w:rsidR="00E2039A" w:rsidRPr="00647D31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60630507" r:id="rId15"/>
        </w:object>
      </w:r>
      <w:r w:rsidR="00B01780" w:rsidRPr="00647D31">
        <w:t>.</w:t>
      </w:r>
      <w:r w:rsidR="001E2119" w:rsidRPr="00647D31">
        <w:t xml:space="preserve"> </w:t>
      </w:r>
      <w:r w:rsidR="001E2119" w:rsidRPr="00647D31">
        <w:rPr>
          <w:i/>
        </w:rPr>
        <w:t>Oz</w:t>
      </w:r>
      <w:r w:rsidR="001E2119" w:rsidRPr="00647D31">
        <w:t xml:space="preserve"> is the bisector of the angle </w:t>
      </w:r>
      <w:r w:rsidR="00B62328" w:rsidRPr="00647D3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60630508" r:id="rId17"/>
        </w:object>
      </w:r>
      <w:r w:rsidR="001E2119" w:rsidRPr="00647D31">
        <w:t>.</w:t>
      </w:r>
      <w:r w:rsidR="00870DCF" w:rsidRPr="00647D31">
        <w:t xml:space="preserve"> Determine the angle </w:t>
      </w:r>
      <w:r w:rsidR="00B87E9F" w:rsidRPr="00647D31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60630509" r:id="rId19"/>
        </w:object>
      </w:r>
    </w:p>
    <w:p w14:paraId="1A8811E0" w14:textId="77777777" w:rsidR="00FD14E1" w:rsidRPr="00E76D86" w:rsidRDefault="006348FA" w:rsidP="003D4D88">
      <w:pPr>
        <w:spacing w:line="360" w:lineRule="auto"/>
        <w:rPr>
          <w:b/>
          <w:i/>
          <w:color w:val="FF0000"/>
          <w:u w:val="single"/>
        </w:rPr>
      </w:pPr>
      <w:r w:rsidRPr="00E76D86">
        <w:rPr>
          <w:b/>
          <w:i/>
          <w:color w:val="FF0000"/>
          <w:u w:val="single"/>
        </w:rPr>
        <w:t>Solution</w:t>
      </w:r>
    </w:p>
    <w:p w14:paraId="71228B53" w14:textId="77777777" w:rsidR="006348FA" w:rsidRPr="00647D31" w:rsidRDefault="007A4F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60630510" r:id="rId22"/>
        </w:object>
      </w:r>
    </w:p>
    <w:p w14:paraId="5547DDE5" w14:textId="77777777" w:rsidR="006178EE" w:rsidRPr="00647D31" w:rsidRDefault="00B40775" w:rsidP="003D4D88">
      <w:pPr>
        <w:spacing w:line="360" w:lineRule="auto"/>
        <w:ind w:left="360"/>
      </w:pPr>
      <w:r w:rsidRPr="00647D31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60630511" r:id="rId24"/>
        </w:object>
      </w:r>
    </w:p>
    <w:p w14:paraId="41188603" w14:textId="77777777" w:rsidR="006178EE" w:rsidRPr="00647D31" w:rsidRDefault="002F4979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60630512" r:id="rId26"/>
        </w:object>
      </w:r>
    </w:p>
    <w:p w14:paraId="64DA098A" w14:textId="77777777" w:rsidR="005D00DE" w:rsidRPr="00647D31" w:rsidRDefault="005D00DE" w:rsidP="003D4D88">
      <w:pPr>
        <w:ind w:left="360"/>
      </w:pPr>
      <w:r w:rsidRPr="00647D31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60630513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134526" w:rsidRPr="00647D31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60630514" r:id="rId30"/>
        </w:object>
      </w:r>
    </w:p>
    <w:p w14:paraId="5070F06B" w14:textId="77777777" w:rsidR="006348FA" w:rsidRPr="00647D31" w:rsidRDefault="00F21037" w:rsidP="003D4D88">
      <w:pPr>
        <w:ind w:left="360"/>
      </w:pPr>
      <w:r w:rsidRPr="00647D31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60630515" r:id="rId32"/>
        </w:object>
      </w:r>
    </w:p>
    <w:p w14:paraId="17C429CA" w14:textId="77777777" w:rsidR="00F21037" w:rsidRPr="00647D31" w:rsidRDefault="00EA0C9E" w:rsidP="003D4D88">
      <w:pPr>
        <w:ind w:left="360"/>
      </w:pPr>
      <w:r w:rsidRPr="00647D31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60630516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60630517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line="360" w:lineRule="auto"/>
        <w:ind w:left="360"/>
        <w:rPr>
          <w:b/>
        </w:rPr>
      </w:pPr>
      <w:r w:rsidRPr="00647D31">
        <w:tab/>
      </w:r>
      <w:r w:rsidRPr="00647D31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60630518" r:id="rId38"/>
        </w:object>
      </w:r>
    </w:p>
    <w:p w14:paraId="6772479B" w14:textId="77777777" w:rsidR="00EA0C9E" w:rsidRPr="00647D31" w:rsidRDefault="0026600C" w:rsidP="003D4D88">
      <w:pPr>
        <w:spacing w:line="360" w:lineRule="auto"/>
        <w:ind w:left="360"/>
      </w:pPr>
      <w:r w:rsidRPr="00647D31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60630519" r:id="rId40"/>
        </w:object>
      </w:r>
    </w:p>
    <w:p w14:paraId="2631ECF0" w14:textId="77777777" w:rsidR="0026600C" w:rsidRPr="00647D31" w:rsidRDefault="000B5CD2" w:rsidP="003D4D88">
      <w:pPr>
        <w:ind w:left="360"/>
      </w:pPr>
      <w:r w:rsidRPr="00647D31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60630520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60630521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="008178D4" w:rsidRPr="00647D31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60630522" r:id="rId46"/>
        </w:object>
      </w:r>
    </w:p>
    <w:p w14:paraId="1EA7ECA7" w14:textId="77777777" w:rsidR="008178D4" w:rsidRPr="00647D31" w:rsidRDefault="008178D4" w:rsidP="003D4D88">
      <w:r w:rsidRPr="00647D31"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E76D86">
        <w:rPr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b/>
          <w:i/>
          <w:color w:val="0000CC"/>
          <w:sz w:val="28"/>
          <w:szCs w:val="28"/>
        </w:rPr>
        <w:tab/>
      </w:r>
      <w:r w:rsidRPr="00E76D86">
        <w:rPr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r w:rsidRPr="00647D31">
        <w:rPr>
          <w:i/>
        </w:rPr>
        <w:t>Ox</w:t>
      </w:r>
      <w:r w:rsidRPr="00647D31">
        <w:t xml:space="preserve"> and </w:t>
      </w:r>
      <w:r w:rsidRPr="00647D31">
        <w:rPr>
          <w:i/>
        </w:rPr>
        <w:t>Oy</w:t>
      </w:r>
      <w:r w:rsidRPr="00647D31">
        <w:t xml:space="preserve"> are bisector to 2 adjacent acute angles, </w:t>
      </w:r>
      <w:r w:rsidRPr="00647D31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60630523" r:id="rId47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60630524" r:id="rId48"/>
        </w:object>
      </w:r>
      <w:r w:rsidRPr="00647D31">
        <w:t xml:space="preserve"> where the difference is </w:t>
      </w:r>
      <w:r w:rsidRPr="00647D31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60630525" r:id="rId49"/>
        </w:object>
      </w:r>
      <w:r w:rsidRPr="00647D31">
        <w:t xml:space="preserve">. </w:t>
      </w:r>
      <w:r w:rsidRPr="00647D31">
        <w:rPr>
          <w:i/>
        </w:rPr>
        <w:t>Oz</w:t>
      </w:r>
      <w:r w:rsidRPr="00647D31">
        <w:t xml:space="preserve"> is the bisector of the angle </w:t>
      </w:r>
      <w:r w:rsidR="002317B1" w:rsidRPr="00647D3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60630526" r:id="rId50"/>
        </w:object>
      </w:r>
      <w:r w:rsidR="002317B1" w:rsidRPr="00647D31">
        <w:t>.</w:t>
      </w:r>
      <w:r w:rsidRPr="00647D31">
        <w:t xml:space="preserve"> Determine the angle </w:t>
      </w:r>
      <w:r w:rsidRPr="00647D31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60630527" r:id="rId51"/>
        </w:object>
      </w:r>
    </w:p>
    <w:p w14:paraId="19A8CF61" w14:textId="77777777" w:rsidR="00D874CF" w:rsidRPr="00647D31" w:rsidRDefault="00D874CF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60630528" r:id="rId52"/>
        </w:object>
      </w:r>
      <w:r w:rsidR="00B62328" w:rsidRPr="00647D31">
        <w:tab/>
      </w:r>
      <w:r w:rsidR="002B3016" w:rsidRPr="00647D31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60630529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ind w:left="360"/>
      </w:pPr>
      <w:r w:rsidRPr="00647D31"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i/>
        </w:rPr>
        <w:t>OB</w:t>
      </w:r>
      <w:r w:rsidR="002317B1" w:rsidRPr="00647D31">
        <w:t xml:space="preserve"> is the bisector </w:t>
      </w:r>
      <w:r w:rsidR="002317B1" w:rsidRPr="00647D31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60630530" r:id="rId57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60630531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M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60630532" r:id="rId61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60630533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60630534" r:id="rId64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60630535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60630536" r:id="rId68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60630537" r:id="rId70"/>
        </w:object>
      </w:r>
    </w:p>
    <w:p w14:paraId="0500B513" w14:textId="77777777" w:rsidR="00B62328" w:rsidRPr="00647D31" w:rsidRDefault="00E76A54" w:rsidP="003D4D88">
      <w:pPr>
        <w:ind w:left="360"/>
      </w:pPr>
      <w:r w:rsidRPr="00647D31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60630538" r:id="rId72"/>
        </w:object>
      </w:r>
    </w:p>
    <w:p w14:paraId="072F58C5" w14:textId="77777777" w:rsidR="00E76A54" w:rsidRPr="00647D31" w:rsidRDefault="00E76A54" w:rsidP="00D45A65">
      <w:pPr>
        <w:spacing w:line="360" w:lineRule="auto"/>
        <w:ind w:left="360"/>
      </w:pPr>
      <w:r w:rsidRPr="00647D31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60630539" r:id="rId74"/>
        </w:object>
      </w:r>
    </w:p>
    <w:p w14:paraId="3E6D4041" w14:textId="77777777" w:rsidR="00E76A54" w:rsidRPr="00647D31" w:rsidRDefault="00E76A54" w:rsidP="003D4D88">
      <w:pPr>
        <w:spacing w:line="360" w:lineRule="auto"/>
        <w:ind w:left="360"/>
      </w:pPr>
      <w:r w:rsidRPr="00647D31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60630540" r:id="rId76"/>
        </w:object>
      </w:r>
    </w:p>
    <w:p w14:paraId="0046CA6B" w14:textId="77777777" w:rsidR="00E76A54" w:rsidRPr="00647D31" w:rsidRDefault="00351471" w:rsidP="003D4D88">
      <w:pPr>
        <w:ind w:left="360"/>
      </w:pPr>
      <w:r w:rsidRPr="00647D3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60630541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60630542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60630543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60630544" r:id="rId84"/>
        </w:object>
      </w:r>
    </w:p>
    <w:p w14:paraId="642F655D" w14:textId="77777777" w:rsidR="002317B1" w:rsidRPr="00647D31" w:rsidRDefault="006E2A91" w:rsidP="003D4D88">
      <w:pPr>
        <w:ind w:left="360"/>
      </w:pPr>
      <w:r w:rsidRPr="00647D3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60630545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60630546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60630547" r:id="rId90"/>
        </w:object>
      </w:r>
    </w:p>
    <w:p w14:paraId="6C7D0E09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60630548" r:id="rId92"/>
        </w:object>
      </w:r>
    </w:p>
    <w:p w14:paraId="149071DF" w14:textId="77777777" w:rsidR="003B3F59" w:rsidRPr="00647D31" w:rsidRDefault="00A257C2" w:rsidP="003D4D88">
      <w:pPr>
        <w:ind w:left="360"/>
      </w:pPr>
      <w:r w:rsidRPr="00647D3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60630549" r:id="rId94"/>
        </w:object>
      </w:r>
    </w:p>
    <w:p w14:paraId="046D4292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60630550" r:id="rId96"/>
        </w:object>
      </w:r>
    </w:p>
    <w:p w14:paraId="6E9F843F" w14:textId="77777777" w:rsidR="00265195" w:rsidRPr="00647D31" w:rsidRDefault="00A257C2" w:rsidP="003D4D88">
      <w:pPr>
        <w:spacing w:line="360" w:lineRule="auto"/>
        <w:ind w:left="360"/>
      </w:pPr>
      <w:r w:rsidRPr="00647D3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60630551" r:id="rId98"/>
        </w:object>
      </w:r>
    </w:p>
    <w:p w14:paraId="78A16157" w14:textId="77777777" w:rsidR="00A257C2" w:rsidRPr="00647D31" w:rsidRDefault="00DF6723" w:rsidP="003D4D88">
      <w:pPr>
        <w:ind w:left="360"/>
      </w:pPr>
      <w:r w:rsidRPr="00647D3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60630552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60630553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60630554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60630555" r:id="rId106"/>
        </w:object>
      </w:r>
    </w:p>
    <w:p w14:paraId="084CC11F" w14:textId="67147AD8" w:rsidR="00A257C2" w:rsidRDefault="00D45A65" w:rsidP="009A73DE">
      <w:pPr>
        <w:tabs>
          <w:tab w:val="left" w:pos="900"/>
        </w:tabs>
        <w:spacing w:line="240" w:lineRule="auto"/>
        <w:ind w:left="360"/>
      </w:pPr>
      <w:r>
        <w:tab/>
      </w:r>
      <w:r w:rsidR="00A257C2" w:rsidRPr="00647D3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60630556" r:id="rId108"/>
        </w:object>
      </w:r>
    </w:p>
    <w:p w14:paraId="17B98BA9" w14:textId="6E82E9EE" w:rsidR="009A73DE" w:rsidRPr="009A73DE" w:rsidRDefault="009A73DE" w:rsidP="00D45A65">
      <w:pPr>
        <w:tabs>
          <w:tab w:val="left" w:pos="900"/>
        </w:tabs>
        <w:spacing w:line="240" w:lineRule="auto"/>
        <w:ind w:left="360"/>
        <w:rPr>
          <w:sz w:val="8"/>
          <w:szCs w:val="8"/>
        </w:rPr>
      </w:pPr>
      <w:r w:rsidRPr="009A73DE">
        <w:rPr>
          <w:sz w:val="8"/>
          <w:szCs w:val="8"/>
        </w:rPr>
        <w:br w:type="page"/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line="360" w:lineRule="auto"/>
      </w:pPr>
      <w:r w:rsidRPr="00647D31">
        <w:t xml:space="preserve">Four consecutive </w:t>
      </w:r>
      <w:r w:rsidR="009F069B" w:rsidRPr="00647D31">
        <w:t>half-lines (</w:t>
      </w:r>
      <w:r w:rsidR="00323BFD" w:rsidRPr="00647D31">
        <w:t>segments</w:t>
      </w:r>
      <w:r w:rsidR="009F069B" w:rsidRPr="00647D31">
        <w:t>)</w:t>
      </w:r>
      <w:r w:rsidRPr="00647D31">
        <w:t xml:space="preserve">: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</w:t>
      </w:r>
      <w:r w:rsidR="004E3EFC" w:rsidRPr="00647D31">
        <w:t>med angles such as</w:t>
      </w:r>
    </w:p>
    <w:p w14:paraId="6E219B47" w14:textId="77777777" w:rsidR="00841343" w:rsidRPr="00647D31" w:rsidRDefault="00841343" w:rsidP="003D4D88">
      <w:pPr>
        <w:ind w:left="720"/>
      </w:pPr>
      <w:r w:rsidRPr="00647D3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60630557" r:id="rId110"/>
        </w:object>
      </w:r>
      <w:r w:rsidRPr="00647D31">
        <w:tab/>
      </w:r>
      <w:r w:rsidRPr="00647D31">
        <w:tab/>
        <w:t>and</w:t>
      </w:r>
      <w:r w:rsidRPr="00647D31">
        <w:tab/>
      </w:r>
      <w:r w:rsidRPr="00647D3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60630558" r:id="rId112"/>
        </w:object>
      </w:r>
    </w:p>
    <w:p w14:paraId="1A4ED33A" w14:textId="77777777" w:rsidR="00841343" w:rsidRPr="00647D31" w:rsidRDefault="00EA561E" w:rsidP="003D4D88">
      <w:r w:rsidRPr="00647D31">
        <w:t xml:space="preserve">Calculate the angles to demonstrate that the bisectors of </w:t>
      </w:r>
      <w:r w:rsidRPr="00647D3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60630559" r:id="rId114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60630560" r:id="rId116"/>
        </w:object>
      </w:r>
      <w:r w:rsidRPr="00647D31">
        <w:t xml:space="preserve"> are </w:t>
      </w:r>
      <w:r w:rsidR="003335E8" w:rsidRPr="00647D31">
        <w:t xml:space="preserve">in </w:t>
      </w:r>
      <w:r w:rsidRPr="00647D31">
        <w:t>a straight line.</w:t>
      </w:r>
    </w:p>
    <w:p w14:paraId="5D0A2937" w14:textId="77777777" w:rsidR="00841343" w:rsidRPr="00647D31" w:rsidRDefault="0084134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9DC1851" w14:textId="77777777" w:rsidR="008178D4" w:rsidRPr="00647D31" w:rsidRDefault="001E6852" w:rsidP="003D4D88">
      <w:pPr>
        <w:ind w:left="360"/>
      </w:pPr>
      <w:r w:rsidRPr="00647D3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60630561" r:id="rId118"/>
        </w:object>
      </w:r>
    </w:p>
    <w:p w14:paraId="3B9DC680" w14:textId="77777777" w:rsidR="00F07AEB" w:rsidRPr="00647D31" w:rsidRDefault="00F07AEB" w:rsidP="003D4D88">
      <w:pPr>
        <w:ind w:left="360"/>
      </w:pPr>
      <w:r w:rsidRPr="00647D3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60630562" r:id="rId120"/>
        </w:object>
      </w:r>
    </w:p>
    <w:p w14:paraId="2ED4E5A2" w14:textId="016731D7" w:rsidR="00F07AEB" w:rsidRPr="00647D31" w:rsidRDefault="0007556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2" o:title=""/>
          </v:shape>
          <o:OLEObject Type="Embed" ProgID="Equation.DSMT4" ShapeID="_x0000_i1084" DrawAspect="Content" ObjectID="_1660630563" r:id="rId123"/>
        </w:object>
      </w:r>
    </w:p>
    <w:p w14:paraId="387A361E" w14:textId="19CDA608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60630564" r:id="rId125"/>
        </w:object>
      </w:r>
    </w:p>
    <w:p w14:paraId="437AF491" w14:textId="77777777" w:rsidR="00F07AEB" w:rsidRPr="00647D31" w:rsidRDefault="00F07AEB" w:rsidP="003D4D88">
      <w:pPr>
        <w:spacing w:line="360" w:lineRule="auto"/>
        <w:ind w:left="360"/>
        <w:rPr>
          <w:b/>
        </w:rPr>
      </w:pPr>
      <w:r w:rsidRPr="00647D31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60630565" r:id="rId127"/>
        </w:object>
      </w:r>
    </w:p>
    <w:p w14:paraId="5F052615" w14:textId="77777777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60630566" r:id="rId129"/>
        </w:object>
      </w:r>
    </w:p>
    <w:p w14:paraId="6392D170" w14:textId="77777777" w:rsidR="00F07AEB" w:rsidRPr="00647D31" w:rsidRDefault="003B4AE8" w:rsidP="003D4D88">
      <w:pPr>
        <w:ind w:left="360"/>
      </w:pPr>
      <w:r w:rsidRPr="00647D31">
        <w:t>Let:</w:t>
      </w:r>
    </w:p>
    <w:p w14:paraId="12799F6A" w14:textId="77777777" w:rsidR="008440C9" w:rsidRPr="00647D31" w:rsidRDefault="008440C9" w:rsidP="003D4D88">
      <w:pPr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60630567" r:id="rId130"/>
        </w:object>
      </w:r>
    </w:p>
    <w:p w14:paraId="5EE5644C" w14:textId="77777777" w:rsidR="008440C9" w:rsidRPr="00647D31" w:rsidRDefault="008440C9" w:rsidP="003D4D88">
      <w:pPr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60630568" r:id="rId132"/>
        </w:object>
      </w:r>
    </w:p>
    <w:p w14:paraId="214599B1" w14:textId="77777777" w:rsidR="00F07AEB" w:rsidRPr="00647D31" w:rsidRDefault="00743926" w:rsidP="003D4D88">
      <w:pPr>
        <w:ind w:left="360"/>
      </w:pPr>
      <w:r w:rsidRPr="00647D31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60630569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60630570" r:id="rId136"/>
        </w:object>
      </w:r>
      <w:r w:rsidR="00DB470B" w:rsidRPr="00647D31">
        <w:rPr>
          <w:noProof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60630571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60630572" r:id="rId140"/>
        </w:object>
      </w:r>
    </w:p>
    <w:p w14:paraId="50A1DD53" w14:textId="77777777" w:rsidR="008178D4" w:rsidRPr="00647D31" w:rsidRDefault="009E5519" w:rsidP="003D4D88">
      <w:pPr>
        <w:ind w:left="360"/>
      </w:pPr>
      <w:r w:rsidRPr="00647D31">
        <w:t xml:space="preserve">Therefore; </w:t>
      </w:r>
      <w:r w:rsidR="003335E8" w:rsidRPr="00647D31">
        <w:t xml:space="preserve">the bisectors of </w:t>
      </w:r>
      <w:r w:rsidR="003335E8" w:rsidRPr="00647D3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60630573" r:id="rId141"/>
        </w:object>
      </w:r>
      <w:r w:rsidR="003335E8" w:rsidRPr="00647D31">
        <w:t xml:space="preserve"> and </w:t>
      </w:r>
      <w:r w:rsidR="003335E8" w:rsidRPr="00647D3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60630574" r:id="rId142"/>
        </w:object>
      </w:r>
      <w:r w:rsidR="003335E8" w:rsidRPr="00647D31">
        <w:t xml:space="preserve"> are in a straight line</w:t>
      </w:r>
    </w:p>
    <w:p w14:paraId="6CB48FEB" w14:textId="77777777" w:rsidR="00281210" w:rsidRPr="00647D31" w:rsidRDefault="00281210" w:rsidP="003D4D88">
      <w:r w:rsidRPr="00647D31"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r w:rsidRPr="00647D31">
        <w:t xml:space="preserve">The segments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 formed with </w:t>
      </w:r>
      <w:r w:rsidRPr="00647D31">
        <w:rPr>
          <w:i/>
        </w:rPr>
        <w:t>OX</w:t>
      </w:r>
      <w:r w:rsidRPr="00647D31">
        <w:t xml:space="preserve"> the angles </w:t>
      </w:r>
      <w:r w:rsidR="00B150DC" w:rsidRPr="00647D31">
        <w:rPr>
          <w:rFonts w:ascii="Cambria Math" w:hAnsi="Cambria Math" w:cs="Cambria Math"/>
          <w:i/>
        </w:rPr>
        <w:t>𝛼</w:t>
      </w:r>
      <w:r w:rsidRPr="00647D31">
        <w:t xml:space="preserve"> and </w:t>
      </w:r>
      <w:r w:rsidR="00B150DC" w:rsidRPr="00647D31">
        <w:rPr>
          <w:rFonts w:ascii="Cambria Math" w:hAnsi="Cambria Math" w:cs="Cambria Math"/>
          <w:i/>
        </w:rPr>
        <w:t>𝛽</w:t>
      </w:r>
      <w:r w:rsidRPr="00647D31"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Demonstrate</w:t>
      </w:r>
      <w:r w:rsidR="00E73175" w:rsidRPr="00647D31">
        <w:t xml:space="preserve"> that the bisector </w:t>
      </w:r>
      <w:r w:rsidR="00E73175" w:rsidRPr="00647D31">
        <w:rPr>
          <w:i/>
        </w:rPr>
        <w:t>OC</w:t>
      </w:r>
      <w:r w:rsidR="00E73175" w:rsidRPr="00647D31">
        <w:t xml:space="preserve"> of the angle </w:t>
      </w:r>
      <w:r w:rsidR="00E73175" w:rsidRPr="00647D31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60630575" r:id="rId144"/>
        </w:object>
      </w:r>
      <w:r w:rsidR="00E73175" w:rsidRPr="00647D31">
        <w:t xml:space="preserve"> </w:t>
      </w:r>
      <w:r w:rsidRPr="00647D31">
        <w:t xml:space="preserve">made with </w:t>
      </w:r>
      <w:r w:rsidRPr="00647D31">
        <w:rPr>
          <w:i/>
        </w:rPr>
        <w:t>OX</w:t>
      </w:r>
      <w:r w:rsidRPr="00647D31">
        <w:t xml:space="preserve"> an angle </w:t>
      </w:r>
      <w:r w:rsidR="00B150DC" w:rsidRPr="00647D3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60630576" r:id="rId146"/>
        </w:object>
      </w:r>
      <w:r w:rsidRPr="00647D31"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60630577" r:id="rId148"/>
        </w:object>
      </w:r>
      <w:r w:rsidR="00774FA1" w:rsidRPr="00647D31"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60630578" r:id="rId150"/>
        </w:object>
      </w:r>
    </w:p>
    <w:p w14:paraId="6E002F60" w14:textId="77777777" w:rsidR="00A2282D" w:rsidRPr="00647D31" w:rsidRDefault="00A2282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826587C" w14:textId="77777777" w:rsidR="008E72B0" w:rsidRPr="00647D31" w:rsidRDefault="008E72B0" w:rsidP="003D4D88">
      <w:pPr>
        <w:ind w:left="360"/>
      </w:pPr>
      <w:r w:rsidRPr="00647D31">
        <w:rPr>
          <w:b/>
          <w:i/>
          <w:color w:val="833C0B" w:themeColor="accent2" w:themeShade="80"/>
        </w:rPr>
        <w:t>Given</w:t>
      </w:r>
      <w:r w:rsidRPr="00647D31">
        <w:t>:</w:t>
      </w:r>
    </w:p>
    <w:p w14:paraId="121D4206" w14:textId="77777777" w:rsidR="008E72B0" w:rsidRPr="00647D31" w:rsidRDefault="00B150DC" w:rsidP="003D4D88">
      <w:pPr>
        <w:ind w:left="720"/>
      </w:pPr>
      <w:r w:rsidRPr="00647D31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60630579" r:id="rId152"/>
        </w:object>
      </w:r>
      <w:r w:rsidR="008E72B0" w:rsidRPr="00647D31">
        <w:t xml:space="preserve"> </w:t>
      </w:r>
    </w:p>
    <w:p w14:paraId="077AA3C5" w14:textId="77777777" w:rsidR="008E72B0" w:rsidRPr="00647D31" w:rsidRDefault="008E72B0" w:rsidP="003D4D88">
      <w:pPr>
        <w:ind w:left="720"/>
      </w:pPr>
      <w:r w:rsidRPr="00647D31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60630580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="00B150DC" w:rsidRPr="00647D31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60630581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</w:pPr>
      <w:r w:rsidRPr="00647D31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60630582" r:id="rId158"/>
        </w:object>
      </w:r>
      <w:r w:rsidR="00446E21" w:rsidRPr="00647D31">
        <w:rPr>
          <w:noProof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</w:pPr>
      <w:r w:rsidRPr="00647D31">
        <w:tab/>
      </w:r>
      <w:r w:rsidR="00B150DC" w:rsidRPr="00647D31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60630583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line="480" w:lineRule="auto"/>
      </w:pPr>
      <w:r w:rsidRPr="00647D31"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tab/>
      </w:r>
      <w:r w:rsidR="00B150DC" w:rsidRPr="00647D31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60630584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</w:pPr>
      <w:proofErr w:type="spellStart"/>
      <w:r w:rsidRPr="00647D31">
        <w:rPr>
          <w:b/>
          <w:i/>
          <w:color w:val="FF0000"/>
        </w:rPr>
        <w:t>i</w:t>
      </w:r>
      <w:proofErr w:type="spellEnd"/>
      <w:r w:rsidRPr="00647D31">
        <w:rPr>
          <w:b/>
          <w:i/>
          <w:color w:val="FF0000"/>
        </w:rPr>
        <w:t xml:space="preserve">. </w:t>
      </w:r>
      <w:r w:rsidRPr="00647D31">
        <w:t xml:space="preserve">If </w:t>
      </w:r>
      <w:r w:rsidR="00B150DC" w:rsidRPr="00647D31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60630585" r:id="rId165"/>
        </w:object>
      </w:r>
      <w:r w:rsidRPr="00647D31">
        <w:t>, then</w:t>
      </w:r>
    </w:p>
    <w:p w14:paraId="737954DB" w14:textId="77777777" w:rsidR="003466F5" w:rsidRPr="00647D31" w:rsidRDefault="003466F5" w:rsidP="003D4D88">
      <w:pPr>
        <w:pStyle w:val="ListParagraph"/>
        <w:spacing w:line="360" w:lineRule="auto"/>
        <w:ind w:left="900"/>
        <w:rPr>
          <w:color w:val="FF0000"/>
        </w:rPr>
      </w:pPr>
      <w:r w:rsidRPr="00647D31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60630586" r:id="rId167"/>
        </w:object>
      </w:r>
    </w:p>
    <w:p w14:paraId="10B95CA8" w14:textId="77777777" w:rsidR="00190C89" w:rsidRPr="00647D31" w:rsidRDefault="00190C89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60630587" r:id="rId169"/>
        </w:object>
      </w:r>
      <w:r w:rsidRPr="00647D31">
        <w:t xml:space="preserve"> that implies </w:t>
      </w:r>
      <w:r w:rsidR="00052C7C" w:rsidRPr="00647D31">
        <w:rPr>
          <w:i/>
        </w:rPr>
        <w:t>OC</w:t>
      </w:r>
      <w:r w:rsidR="00052C7C" w:rsidRPr="00647D31">
        <w:t xml:space="preserve"> is the bisector of </w:t>
      </w:r>
      <w:r w:rsidR="00052C7C" w:rsidRPr="00647D31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60630588" r:id="rId171"/>
        </w:object>
      </w:r>
    </w:p>
    <w:p w14:paraId="32245FB1" w14:textId="77777777" w:rsidR="00CA71FA" w:rsidRPr="00647D31" w:rsidRDefault="00CA71F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60630589" r:id="rId172"/>
        </w:object>
      </w:r>
      <w:r w:rsidRPr="00647D31"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60630590" r:id="rId174"/>
        </w:object>
      </w:r>
      <w:r w:rsidR="00CA71FA" w:rsidRPr="00647D31">
        <w:tab/>
      </w:r>
      <w:r w:rsidRPr="00647D31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60630591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="00B150DC" w:rsidRPr="00647D31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60630592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="00B150DC" w:rsidRPr="00647D31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60630593" r:id="rId180"/>
        </w:object>
      </w:r>
    </w:p>
    <w:p w14:paraId="4CD6714B" w14:textId="77777777" w:rsidR="00DC70D7" w:rsidRPr="00647D31" w:rsidRDefault="00DC70D7" w:rsidP="003D4D88">
      <w:pPr>
        <w:pStyle w:val="ListParagraph"/>
      </w:pPr>
      <w:r w:rsidRPr="00647D31">
        <w:rPr>
          <w:b/>
          <w:i/>
          <w:color w:val="FF0000"/>
        </w:rPr>
        <w:t xml:space="preserve">ii. </w:t>
      </w:r>
      <w:r w:rsidRPr="00647D31">
        <w:t xml:space="preserve">If </w:t>
      </w:r>
      <w:r w:rsidRPr="00647D31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60630594" r:id="rId181"/>
        </w:object>
      </w:r>
      <w:r w:rsidRPr="00647D31">
        <w:t>, then</w:t>
      </w:r>
    </w:p>
    <w:p w14:paraId="59C52967" w14:textId="77777777" w:rsidR="003466F5" w:rsidRPr="00647D31" w:rsidRDefault="00B079FF" w:rsidP="003D4D88">
      <w:pPr>
        <w:pStyle w:val="ListParagraph"/>
        <w:ind w:left="900"/>
      </w:pPr>
      <w:r w:rsidRPr="00647D31"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60630595" r:id="rId184"/>
        </w:object>
      </w:r>
    </w:p>
    <w:p w14:paraId="7BD2487B" w14:textId="77777777" w:rsidR="006C010A" w:rsidRPr="00647D31" w:rsidRDefault="006C010A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60630596" r:id="rId186"/>
        </w:object>
      </w:r>
      <w:r w:rsidRPr="00647D31">
        <w:t xml:space="preserve"> that implies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60630597" r:id="rId187"/>
        </w:object>
      </w:r>
    </w:p>
    <w:p w14:paraId="4D337E62" w14:textId="77777777" w:rsidR="006C010A" w:rsidRPr="00647D31" w:rsidRDefault="006C010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60630598" r:id="rId188"/>
        </w:object>
      </w:r>
      <w:r w:rsidRPr="00647D31"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60630599" r:id="rId190"/>
        </w:object>
      </w:r>
      <w:r w:rsidRPr="00647D31">
        <w:tab/>
      </w:r>
      <w:r w:rsidRPr="00647D31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60630600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Pr="00647D31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60630601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Pr="00647D31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60630602" r:id="rId195"/>
        </w:object>
      </w:r>
    </w:p>
    <w:p w14:paraId="0794B95D" w14:textId="77777777" w:rsidR="0097227B" w:rsidRPr="00647D31" w:rsidRDefault="0097227B" w:rsidP="003D4D88">
      <w:r w:rsidRPr="00647D31"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r w:rsidRPr="00647D31">
        <w:t xml:space="preserve">A point </w:t>
      </w:r>
      <w:r w:rsidRPr="00647D31">
        <w:rPr>
          <w:i/>
        </w:rPr>
        <w:t>O</w:t>
      </w:r>
      <w:r w:rsidRPr="00647D31">
        <w:t xml:space="preserve"> takes on an infinite right </w:t>
      </w:r>
      <w:r w:rsidRPr="00647D31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60630603" r:id="rId197"/>
        </w:object>
      </w:r>
      <w:r w:rsidRPr="00647D31">
        <w:t xml:space="preserve"> </w:t>
      </w:r>
      <w:r w:rsidR="003D7BCD" w:rsidRPr="00647D31">
        <w:t xml:space="preserve">be conducted the same side half-lines </w:t>
      </w:r>
      <w:r w:rsidR="003D7BCD" w:rsidRPr="00647D31">
        <w:rPr>
          <w:i/>
        </w:rPr>
        <w:t>OA</w:t>
      </w:r>
      <w:r w:rsidR="003D7BCD" w:rsidRPr="00647D31">
        <w:t xml:space="preserve"> and </w:t>
      </w:r>
      <w:r w:rsidR="003D7BCD" w:rsidRPr="00647D31">
        <w:rPr>
          <w:i/>
        </w:rPr>
        <w:t>OB</w:t>
      </w:r>
      <w:r w:rsidR="00BE1574" w:rsidRPr="00647D31">
        <w:t xml:space="preserve">, as well as </w:t>
      </w:r>
      <w:r w:rsidR="00BD3C9C" w:rsidRPr="00647D31">
        <w:t xml:space="preserve">the bisectors of angles </w:t>
      </w:r>
      <w:r w:rsidR="00BD3C9C" w:rsidRPr="00647D31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60630604" r:id="rId199"/>
        </w:object>
      </w:r>
      <w:r w:rsidR="00BD3C9C" w:rsidRPr="00647D31">
        <w:t xml:space="preserve">, </w:t>
      </w:r>
      <w:r w:rsidR="00BD3C9C" w:rsidRPr="00647D31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60630605" r:id="rId201"/>
        </w:object>
      </w:r>
      <w:r w:rsidR="00BD3C9C" w:rsidRPr="00647D31">
        <w:t xml:space="preserve">, and </w:t>
      </w:r>
      <w:r w:rsidR="00BD3C9C" w:rsidRPr="00647D31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60630606" r:id="rId203"/>
        </w:object>
      </w:r>
      <w:r w:rsidR="0063670B" w:rsidRPr="00647D31">
        <w:t>.</w:t>
      </w:r>
    </w:p>
    <w:p w14:paraId="0635B953" w14:textId="77777777" w:rsidR="0063670B" w:rsidRPr="00647D31" w:rsidRDefault="0063670B" w:rsidP="003D4D88">
      <w:r w:rsidRPr="00647D31">
        <w:t xml:space="preserve">Calculate the angles of the figure such that the bisector of the angle </w:t>
      </w:r>
      <w:r w:rsidRPr="00647D31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60630607" r:id="rId204"/>
        </w:object>
      </w:r>
      <w:r w:rsidRPr="00647D31">
        <w:t xml:space="preserve"> is perpendicular to </w:t>
      </w:r>
      <w:r w:rsidRPr="00647D31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60630608" r:id="rId205"/>
        </w:object>
      </w:r>
      <w:r w:rsidRPr="00647D31">
        <w:t xml:space="preserve"> and the bisectors of the extreme angles formed an angle of </w:t>
      </w:r>
      <w:r w:rsidRPr="00647D31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60630609" r:id="rId207"/>
        </w:object>
      </w:r>
      <w:r w:rsidRPr="00647D31">
        <w:t>.</w:t>
      </w:r>
    </w:p>
    <w:p w14:paraId="56136909" w14:textId="77777777" w:rsidR="009E253E" w:rsidRPr="00647D31" w:rsidRDefault="009E25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1B16DD7" w14:textId="77777777" w:rsidR="008A7B39" w:rsidRPr="00647D31" w:rsidRDefault="008A7B3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>:</w:t>
      </w:r>
      <w:r w:rsidRPr="00647D31">
        <w:tab/>
      </w:r>
      <w:r w:rsidRPr="00647D31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60630610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b/>
          <w:i/>
          <w:color w:val="385623" w:themeColor="accent6" w:themeShade="80"/>
        </w:rPr>
        <w:tab/>
      </w:r>
      <w:r w:rsidR="008A7B39" w:rsidRPr="00647D31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60630611" r:id="rId212"/>
        </w:object>
      </w:r>
    </w:p>
    <w:p w14:paraId="0CC75B27" w14:textId="77777777" w:rsidR="00016724" w:rsidRPr="00647D31" w:rsidRDefault="00016724" w:rsidP="003D4D88">
      <w:pPr>
        <w:ind w:left="360"/>
      </w:pPr>
      <w:r w:rsidRPr="00647D31">
        <w:rPr>
          <w:i/>
        </w:rPr>
        <w:t>OC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60630612" r:id="rId213"/>
        </w:object>
      </w:r>
    </w:p>
    <w:p w14:paraId="5700AEF3" w14:textId="77777777" w:rsidR="00016724" w:rsidRPr="00647D31" w:rsidRDefault="00016724" w:rsidP="003D4D88">
      <w:pPr>
        <w:ind w:left="720"/>
      </w:pPr>
      <w:r w:rsidRPr="00647D31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60630613" r:id="rId215"/>
        </w:object>
      </w:r>
    </w:p>
    <w:p w14:paraId="50447A91" w14:textId="77777777" w:rsidR="00016724" w:rsidRPr="00647D31" w:rsidRDefault="00016724" w:rsidP="003D4D88">
      <w:pPr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60630614" r:id="rId217"/>
        </w:object>
      </w:r>
    </w:p>
    <w:p w14:paraId="6E1EE1CB" w14:textId="77777777" w:rsidR="00016724" w:rsidRPr="00647D31" w:rsidRDefault="00723FDD" w:rsidP="003D4D88">
      <w:pPr>
        <w:ind w:left="720"/>
      </w:pPr>
      <w:r w:rsidRPr="00647D31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60630615" r:id="rId219"/>
        </w:object>
      </w:r>
    </w:p>
    <w:p w14:paraId="31C90FC6" w14:textId="77777777" w:rsidR="00016724" w:rsidRPr="00647D31" w:rsidRDefault="00016724" w:rsidP="003D4D88">
      <w:pPr>
        <w:spacing w:line="360" w:lineRule="auto"/>
        <w:ind w:left="360"/>
      </w:pPr>
      <w:r w:rsidRPr="00647D31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60630616" r:id="rId221"/>
        </w:objec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60630617" r:id="rId223"/>
        </w:object>
      </w:r>
    </w:p>
    <w:p w14:paraId="096EEF7B" w14:textId="77777777" w:rsidR="00723FDD" w:rsidRPr="00647D31" w:rsidRDefault="00723FDD" w:rsidP="003D4D88">
      <w:pPr>
        <w:spacing w:line="360" w:lineRule="auto"/>
        <w:ind w:left="720"/>
      </w:pPr>
      <w:r w:rsidRPr="00647D31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60630618" r:id="rId225"/>
        </w:object>
      </w:r>
    </w:p>
    <w:p w14:paraId="7FE5FF45" w14:textId="77777777" w:rsidR="00016724" w:rsidRPr="00647D31" w:rsidRDefault="0053138B" w:rsidP="003D4D88">
      <w:pPr>
        <w:spacing w:line="360" w:lineRule="auto"/>
        <w:ind w:left="360"/>
      </w:pPr>
      <w:r w:rsidRPr="00647D31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60630619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0339B4" w:rsidRPr="00647D31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60630620" r:id="rId229"/>
        </w:object>
      </w:r>
    </w:p>
    <w:p w14:paraId="651A2661" w14:textId="77777777" w:rsidR="000339B4" w:rsidRPr="00647D31" w:rsidRDefault="00047D44" w:rsidP="003D4D88">
      <w:pPr>
        <w:ind w:left="360"/>
      </w:pPr>
      <w:r w:rsidRPr="00647D31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60630621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60630622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60630623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60630624" r:id="rId237"/>
        </w:object>
      </w:r>
    </w:p>
    <w:p w14:paraId="79587578" w14:textId="77777777" w:rsidR="00D166A9" w:rsidRPr="00647D31" w:rsidRDefault="00D166A9" w:rsidP="003D4D88">
      <w:r w:rsidRPr="00647D31"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r w:rsidRPr="00647D31">
        <w:t xml:space="preserve">Four consecutive half-lines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med four adjacent consecutive angles which are between them </w:t>
      </w:r>
      <w:r w:rsidR="008A6701" w:rsidRPr="00647D31">
        <w:t>like</w:t>
      </w:r>
      <w:r w:rsidRPr="00647D31">
        <w:t xml:space="preserve"> 1, 2, 3, 4.</w:t>
      </w:r>
    </w:p>
    <w:p w14:paraId="6772E2CC" w14:textId="77777777" w:rsidR="00683883" w:rsidRPr="00647D31" w:rsidRDefault="00D521D3" w:rsidP="003D4D88">
      <w:r w:rsidRPr="00647D31">
        <w:t>Calculate the angles and the adjacent consecutive angles formed by th</w:t>
      </w:r>
      <w:r w:rsidR="00D90F85" w:rsidRPr="00647D31">
        <w:t>eir</w:t>
      </w:r>
      <w:r w:rsidRPr="00647D31">
        <w:t xml:space="preserve"> bisectors.</w:t>
      </w:r>
    </w:p>
    <w:p w14:paraId="3D73996E" w14:textId="77777777" w:rsidR="00F72E07" w:rsidRPr="00647D31" w:rsidRDefault="00F72E0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6D1EB54" w14:textId="77777777" w:rsidR="00762D29" w:rsidRPr="00647D31" w:rsidRDefault="008644F3" w:rsidP="003D4D88">
      <w:pPr>
        <w:ind w:left="360"/>
      </w:pPr>
      <w:r w:rsidRPr="00647D31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60630625" r:id="rId239"/>
        </w:object>
      </w:r>
    </w:p>
    <w:p w14:paraId="0E3DAB3E" w14:textId="77777777" w:rsidR="008644F3" w:rsidRPr="00647D31" w:rsidRDefault="008644F3" w:rsidP="003D4D88">
      <w:pPr>
        <w:ind w:left="360"/>
      </w:pPr>
      <w:r w:rsidRPr="00647D31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60630626" r:id="rId241"/>
        </w:object>
      </w:r>
    </w:p>
    <w:p w14:paraId="6EDF2610" w14:textId="77777777" w:rsidR="008644F3" w:rsidRPr="00647D31" w:rsidRDefault="00FC05B3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60630627" r:id="rId244"/>
        </w:object>
      </w:r>
    </w:p>
    <w:p w14:paraId="01C42B07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60630628" r:id="rId246"/>
        </w:object>
      </w:r>
    </w:p>
    <w:p w14:paraId="5DB35EB8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60630629" r:id="rId248"/>
        </w:object>
      </w:r>
    </w:p>
    <w:p w14:paraId="45459502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60630630" r:id="rId250"/>
        </w:object>
      </w:r>
    </w:p>
    <w:p w14:paraId="1972483E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60630631" r:id="rId252"/>
        </w:object>
      </w:r>
    </w:p>
    <w:p w14:paraId="504A362F" w14:textId="77777777" w:rsidR="008644F3" w:rsidRPr="00647D31" w:rsidRDefault="00FC05B3" w:rsidP="003D4D88">
      <w:pPr>
        <w:ind w:left="360"/>
      </w:pPr>
      <w:r w:rsidRPr="00647D31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60630632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60630633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60630634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60630635" r:id="rId260"/>
        </w:object>
      </w:r>
    </w:p>
    <w:p w14:paraId="59DD0C66" w14:textId="77777777" w:rsidR="00A22461" w:rsidRPr="00647D31" w:rsidRDefault="00A22461" w:rsidP="003D4D88">
      <w:pPr>
        <w:ind w:left="360"/>
      </w:pPr>
      <w:r w:rsidRPr="00647D31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60630636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60630637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60630638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60630639" r:id="rId268"/>
        </w:object>
      </w:r>
    </w:p>
    <w:p w14:paraId="446ADEF5" w14:textId="77777777" w:rsidR="00A345F3" w:rsidRPr="00647D31" w:rsidRDefault="00A345F3" w:rsidP="003D4D88">
      <w:pPr>
        <w:ind w:left="360"/>
      </w:pPr>
      <w:r w:rsidRPr="00647D31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60630640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60630641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60630642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60630643" r:id="rId276"/>
        </w:object>
      </w:r>
    </w:p>
    <w:p w14:paraId="67406895" w14:textId="77777777" w:rsidR="003D5AC6" w:rsidRPr="00647D31" w:rsidRDefault="003D5AC6" w:rsidP="003D4D88">
      <w:pPr>
        <w:ind w:left="360"/>
      </w:pPr>
      <w:r w:rsidRPr="00647D31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60630644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5E099779">
          <v:shape id="_x0000_i1166" type="#_x0000_t75" style="width:80pt;height:26.35pt" o:ole="">
            <v:imagedata r:id="rId279" o:title=""/>
          </v:shape>
          <o:OLEObject Type="Embed" ProgID="Equation.DSMT4" ShapeID="_x0000_i1166" DrawAspect="Content" ObjectID="_1660630645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60630646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line="24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60630647" r:id="rId284"/>
        </w:object>
      </w:r>
    </w:p>
    <w:p w14:paraId="794E7EF9" w14:textId="77777777" w:rsidR="008C1495" w:rsidRPr="00647D31" w:rsidRDefault="008C1495" w:rsidP="003D4D88">
      <w:r w:rsidRPr="00647D31"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r w:rsidRPr="00647D31">
        <w:t xml:space="preserve">A point </w:t>
      </w:r>
      <w:r w:rsidRPr="00647D31">
        <w:rPr>
          <w:i/>
        </w:rPr>
        <w:t>P</w:t>
      </w:r>
      <w:r w:rsidRPr="00647D31">
        <w:t xml:space="preserve"> is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. </w:t>
      </w:r>
      <w:r w:rsidR="00B06BE9" w:rsidRPr="00647D31">
        <w:t xml:space="preserve">The two points </w:t>
      </w:r>
      <w:r w:rsidR="00B06BE9" w:rsidRPr="00647D31">
        <w:rPr>
          <w:i/>
        </w:rPr>
        <w:t>M</w:t>
      </w:r>
      <w:r w:rsidR="00B06BE9" w:rsidRPr="00647D31">
        <w:t xml:space="preserve"> and </w:t>
      </w:r>
      <w:r w:rsidR="00B06BE9" w:rsidRPr="00647D31">
        <w:rPr>
          <w:i/>
        </w:rPr>
        <w:t>N</w:t>
      </w:r>
      <w:r w:rsidR="00B06BE9" w:rsidRPr="00647D31">
        <w:t xml:space="preserve"> are the middle points of the segments </w:t>
      </w:r>
      <w:r w:rsidR="00B06BE9" w:rsidRPr="00647D31">
        <w:rPr>
          <w:i/>
        </w:rPr>
        <w:t>PB</w:t>
      </w:r>
      <w:r w:rsidR="00B06BE9" w:rsidRPr="00647D31">
        <w:t xml:space="preserve"> and </w:t>
      </w:r>
      <w:r w:rsidR="00B06BE9" w:rsidRPr="00647D31">
        <w:rPr>
          <w:i/>
        </w:rPr>
        <w:t>PC</w:t>
      </w:r>
      <w:r w:rsidR="00CB7FC6" w:rsidRPr="00647D31">
        <w:t xml:space="preserve">, respectively, which lead the perpendicular to the base </w:t>
      </w:r>
      <w:r w:rsidR="00CB7FC6" w:rsidRPr="00647D31">
        <w:rPr>
          <w:i/>
        </w:rPr>
        <w:t>BC</w:t>
      </w:r>
      <w:r w:rsidR="00CB7FC6" w:rsidRPr="00647D31">
        <w:t xml:space="preserve">; these perpendiculars meet </w:t>
      </w:r>
      <w:r w:rsidR="00CB7FC6" w:rsidRPr="00647D31">
        <w:rPr>
          <w:i/>
        </w:rPr>
        <w:t>AB</w:t>
      </w:r>
      <w:r w:rsidR="00CB7FC6" w:rsidRPr="00647D31">
        <w:t xml:space="preserve"> in </w:t>
      </w:r>
      <w:r w:rsidR="00CB7FC6" w:rsidRPr="00647D31">
        <w:rPr>
          <w:i/>
        </w:rPr>
        <w:t>E</w:t>
      </w:r>
      <w:r w:rsidR="00CB7FC6" w:rsidRPr="00647D31">
        <w:t xml:space="preserve">, </w:t>
      </w:r>
      <w:r w:rsidR="00CB7FC6" w:rsidRPr="00647D31">
        <w:rPr>
          <w:i/>
        </w:rPr>
        <w:t>AC</w:t>
      </w:r>
      <w:r w:rsidR="00CB7FC6" w:rsidRPr="00647D31">
        <w:t xml:space="preserve"> in </w:t>
      </w:r>
      <w:r w:rsidR="00CB7FC6" w:rsidRPr="00647D31">
        <w:rPr>
          <w:i/>
        </w:rPr>
        <w:t>F</w:t>
      </w:r>
      <w:r w:rsidR="00CB7FC6" w:rsidRPr="00647D31">
        <w:t>.</w:t>
      </w:r>
    </w:p>
    <w:p w14:paraId="2F3D961D" w14:textId="77777777" w:rsidR="00CB7FC6" w:rsidRPr="00647D31" w:rsidRDefault="00580472" w:rsidP="003D4D88">
      <w:pPr>
        <w:spacing w:line="360" w:lineRule="auto"/>
      </w:pPr>
      <w:r w:rsidRPr="00647D31">
        <w:t xml:space="preserve">Demonstrate that the angle </w:t>
      </w:r>
      <w:r w:rsidRPr="00647D31">
        <w:rPr>
          <w:i/>
        </w:rPr>
        <w:t>EPF</w:t>
      </w:r>
      <w:r w:rsidRPr="00647D31">
        <w:t xml:space="preserve"> is equal to </w:t>
      </w:r>
      <w:r w:rsidRPr="00647D31">
        <w:rPr>
          <w:i/>
        </w:rPr>
        <w:t>A</w:t>
      </w:r>
      <w:r w:rsidRPr="00647D31">
        <w:t>.</w:t>
      </w:r>
    </w:p>
    <w:p w14:paraId="68B4A056" w14:textId="77777777" w:rsidR="008C1495" w:rsidRPr="00647D31" w:rsidRDefault="008C149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4780038" w14:textId="77777777" w:rsidR="003413C5" w:rsidRPr="00647D31" w:rsidRDefault="00BD029B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60630648" r:id="rId287"/>
        </w:object>
      </w:r>
    </w:p>
    <w:p w14:paraId="3AAD63A6" w14:textId="77777777" w:rsidR="00BD029B" w:rsidRPr="00647D31" w:rsidRDefault="003413C5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of the segment </w:t>
      </w:r>
      <w:r w:rsidR="00BD029B" w:rsidRPr="00647D31">
        <w:rPr>
          <w:i/>
        </w:rPr>
        <w:t>BP</w:t>
      </w:r>
      <w:r w:rsidR="00BD029B" w:rsidRPr="00647D31">
        <w:t xml:space="preserve"> and </w:t>
      </w:r>
      <w:r w:rsidR="00BD029B" w:rsidRPr="00647D31">
        <w:rPr>
          <w:i/>
        </w:rPr>
        <w:t>EM</w:t>
      </w:r>
      <w:r w:rsidR="00BD029B" w:rsidRPr="00647D31">
        <w:t xml:space="preserve"> </w:t>
      </w:r>
      <w:r w:rsidR="00BD029B" w:rsidRPr="00647D31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60630649" r:id="rId289"/>
        </w:object>
      </w:r>
      <w:r w:rsidR="00BD029B" w:rsidRPr="00647D31">
        <w:t xml:space="preserve"> to </w:t>
      </w:r>
      <w:r w:rsidR="00BD029B" w:rsidRPr="00647D31">
        <w:rPr>
          <w:i/>
        </w:rPr>
        <w:t>BP</w:t>
      </w:r>
      <w:r w:rsidR="00BD029B" w:rsidRPr="00647D31">
        <w:t xml:space="preserve">, therefore </w:t>
      </w:r>
    </w:p>
    <w:p w14:paraId="28D4A229" w14:textId="77777777" w:rsidR="003413C5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60630650" r:id="rId291"/>
        </w:object>
      </w:r>
    </w:p>
    <w:p w14:paraId="005DC3FC" w14:textId="77777777" w:rsidR="00BD029B" w:rsidRPr="00647D31" w:rsidRDefault="00BD029B" w:rsidP="003D4D88">
      <w:pPr>
        <w:ind w:left="360"/>
      </w:pPr>
      <w:r w:rsidRPr="00647D31">
        <w:rPr>
          <w:i/>
        </w:rPr>
        <w:t>N</w:t>
      </w:r>
      <w:r w:rsidRPr="00647D31">
        <w:t xml:space="preserve"> is the middle of the segment </w:t>
      </w:r>
      <w:r w:rsidRPr="00647D31">
        <w:rPr>
          <w:i/>
        </w:rPr>
        <w:t>CP</w:t>
      </w:r>
      <w:r w:rsidRPr="00647D31">
        <w:t xml:space="preserve"> and </w:t>
      </w:r>
      <w:r w:rsidRPr="00647D31">
        <w:rPr>
          <w:i/>
        </w:rPr>
        <w:t>FN</w:t>
      </w:r>
      <w:r w:rsidRPr="00647D31">
        <w:t xml:space="preserve"> </w:t>
      </w:r>
      <w:r w:rsidRPr="00647D31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60630651" r:id="rId292"/>
        </w:object>
      </w:r>
      <w:r w:rsidRPr="00647D31">
        <w:t xml:space="preserve"> to </w:t>
      </w:r>
      <w:r w:rsidRPr="00647D31">
        <w:rPr>
          <w:i/>
        </w:rPr>
        <w:t>CP</w:t>
      </w:r>
      <w:r w:rsidRPr="00647D31">
        <w:t xml:space="preserve">, therefore </w:t>
      </w:r>
    </w:p>
    <w:p w14:paraId="283439CB" w14:textId="77777777" w:rsidR="00BD029B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60630652" r:id="rId294"/>
        </w:object>
      </w:r>
      <w:r w:rsidRPr="00647D31">
        <w:t xml:space="preserve"> </w:t>
      </w:r>
    </w:p>
    <w:p w14:paraId="7699F0C5" w14:textId="77777777" w:rsidR="00E930C3" w:rsidRPr="00647D31" w:rsidRDefault="00BD029B" w:rsidP="003D4D88">
      <w:pPr>
        <w:ind w:left="360"/>
      </w:pPr>
      <w:r w:rsidRPr="00647D31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60630653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60630654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60630655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ind w:left="360"/>
      </w:pPr>
      <w:r w:rsidRPr="00647D31">
        <w:tab/>
      </w:r>
      <w:r w:rsidR="001B6BE9" w:rsidRPr="00647D31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60630656" r:id="rId302"/>
        </w:object>
      </w:r>
      <w:r w:rsidR="006E7398" w:rsidRPr="00647D31">
        <w:tab/>
      </w:r>
      <w:r w:rsidR="006E7398" w:rsidRPr="00647D31">
        <w:rPr>
          <w:i/>
          <w:color w:val="538135" w:themeColor="accent6" w:themeShade="BF"/>
        </w:rPr>
        <w:t>√</w:t>
      </w:r>
    </w:p>
    <w:p w14:paraId="18D098A5" w14:textId="77777777" w:rsidR="00FC2954" w:rsidRPr="00647D31" w:rsidRDefault="00FC2954" w:rsidP="003D4D88">
      <w:pPr>
        <w:ind w:left="360"/>
      </w:pPr>
    </w:p>
    <w:p w14:paraId="157CB42E" w14:textId="77777777" w:rsidR="00EC307E" w:rsidRPr="00647D31" w:rsidRDefault="00EC307E" w:rsidP="003D4D88"/>
    <w:p w14:paraId="6C191210" w14:textId="77777777" w:rsidR="00980A04" w:rsidRPr="00647D31" w:rsidRDefault="00980A04" w:rsidP="003D4D88"/>
    <w:p w14:paraId="53CBDF7A" w14:textId="77777777" w:rsidR="00955B7A" w:rsidRPr="00647D31" w:rsidRDefault="00955B7A" w:rsidP="003D4D88">
      <w:pPr>
        <w:tabs>
          <w:tab w:val="left" w:pos="1080"/>
        </w:tabs>
        <w:spacing w:line="360" w:lineRule="auto"/>
        <w:rPr>
          <w:b/>
          <w:i/>
          <w:color w:val="0000CC"/>
        </w:rPr>
      </w:pPr>
      <w:r w:rsidRPr="00647D31">
        <w:rPr>
          <w:b/>
          <w:i/>
          <w:color w:val="0000CC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r w:rsidRPr="00647D31">
        <w:t xml:space="preserve">Given the triangle </w:t>
      </w:r>
      <w:r w:rsidRPr="00647D31">
        <w:rPr>
          <w:i/>
        </w:rPr>
        <w:t>ABC</w:t>
      </w:r>
      <w:r w:rsidRPr="00647D31">
        <w:t xml:space="preserve"> and the bisectors </w:t>
      </w:r>
      <w:r w:rsidRPr="00647D31">
        <w:rPr>
          <w:i/>
        </w:rPr>
        <w:t>BO</w:t>
      </w:r>
      <w:r w:rsidRPr="00647D31">
        <w:t xml:space="preserve"> and </w:t>
      </w:r>
      <w:r w:rsidRPr="00647D31">
        <w:rPr>
          <w:i/>
        </w:rPr>
        <w:t>CO</w:t>
      </w:r>
      <w:r w:rsidRPr="00647D31">
        <w:t xml:space="preserve"> of the angles of the base</w:t>
      </w:r>
      <w:r w:rsidR="00113365" w:rsidRPr="00647D31">
        <w:t xml:space="preserve">, where the point </w:t>
      </w:r>
      <w:r w:rsidR="00113365" w:rsidRPr="00647D31">
        <w:rPr>
          <w:i/>
        </w:rPr>
        <w:t>O</w:t>
      </w:r>
      <w:r w:rsidR="00113365" w:rsidRPr="00647D31">
        <w:t xml:space="preserve"> is the intersection of the 2 bisectors</w:t>
      </w:r>
      <w:r w:rsidRPr="00647D31">
        <w:t xml:space="preserve">. </w:t>
      </w:r>
      <w:r w:rsidR="00806633" w:rsidRPr="00647D31">
        <w:t>A</w:t>
      </w:r>
      <w:r w:rsidR="00A81D1B" w:rsidRPr="00647D31">
        <w:t xml:space="preserve"> line </w:t>
      </w:r>
      <w:r w:rsidR="00A81D1B" w:rsidRPr="00647D31">
        <w:rPr>
          <w:i/>
        </w:rPr>
        <w:t>DOE</w:t>
      </w:r>
      <w:r w:rsidR="00806633" w:rsidRPr="00647D31">
        <w:t xml:space="preserve"> passes through the point </w:t>
      </w:r>
      <w:r w:rsidR="00806633" w:rsidRPr="00647D31">
        <w:rPr>
          <w:i/>
        </w:rPr>
        <w:t>O</w:t>
      </w:r>
      <w:r w:rsidR="00A81D1B" w:rsidRPr="00647D31">
        <w:t xml:space="preserve"> </w:t>
      </w:r>
      <w:r w:rsidRPr="00647D31">
        <w:t xml:space="preserve">parallel to base </w:t>
      </w:r>
      <w:r w:rsidRPr="00647D31">
        <w:rPr>
          <w:i/>
        </w:rPr>
        <w:t>BC</w:t>
      </w:r>
      <w:r w:rsidRPr="00647D31">
        <w:t>.</w:t>
      </w:r>
      <w:r w:rsidR="00EE109D" w:rsidRPr="00647D31">
        <w:t xml:space="preserve"> </w:t>
      </w:r>
    </w:p>
    <w:p w14:paraId="5650E37C" w14:textId="77777777" w:rsidR="00037FE7" w:rsidRPr="00647D31" w:rsidRDefault="00EE109D" w:rsidP="003D4D88">
      <w:pPr>
        <w:spacing w:line="360" w:lineRule="auto"/>
      </w:pPr>
      <w:r w:rsidRPr="00647D31">
        <w:t xml:space="preserve">Prove that </w:t>
      </w:r>
      <w:r w:rsidR="0023009F" w:rsidRPr="00647D31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60630657" r:id="rId304"/>
        </w:object>
      </w:r>
    </w:p>
    <w:p w14:paraId="7833FD69" w14:textId="505687D0" w:rsidR="00037FE7" w:rsidRPr="00647D31" w:rsidRDefault="00037FE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D8D9E86" w14:textId="22A50C6F" w:rsidR="00445F92" w:rsidRPr="00647D31" w:rsidRDefault="007729A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i/>
        </w:rPr>
        <w:t>CO</w:t>
      </w:r>
      <w:r w:rsidR="00F35475" w:rsidRPr="00647D31">
        <w:t xml:space="preserve"> is the bisector of </w:t>
      </w:r>
      <w:r w:rsidR="00831AA4" w:rsidRPr="00647D31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60630658" r:id="rId307"/>
        </w:object>
      </w:r>
      <w:r w:rsidR="00831AA4" w:rsidRPr="00647D31">
        <w:t xml:space="preserve"> </w:t>
      </w:r>
      <w:r w:rsidR="00A271DD" w:rsidRPr="00647D31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60630659" r:id="rId309"/>
        </w:object>
      </w:r>
    </w:p>
    <w:p w14:paraId="418D6C3A" w14:textId="2BB04F31" w:rsidR="00C6489A" w:rsidRPr="00647D31" w:rsidRDefault="00C6489A" w:rsidP="003D4D88">
      <w:pPr>
        <w:ind w:left="720"/>
      </w:pPr>
      <w:r w:rsidRPr="00647D31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60630660" r:id="rId311"/>
        </w:object>
      </w:r>
    </w:p>
    <w:p w14:paraId="67F8C4EE" w14:textId="05806D4F" w:rsidR="00135AF6" w:rsidRPr="00647D31" w:rsidRDefault="00C159CC" w:rsidP="003D4D88">
      <w:pPr>
        <w:spacing w:line="360" w:lineRule="auto"/>
        <w:ind w:left="720"/>
      </w:pPr>
      <w:r w:rsidRPr="00647D31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60630661" r:id="rId313"/>
        </w:object>
      </w:r>
    </w:p>
    <w:p w14:paraId="14128E77" w14:textId="5BD82E48" w:rsidR="00C159CC" w:rsidRPr="00647D31" w:rsidRDefault="00C159CC" w:rsidP="003D4D88">
      <w:pPr>
        <w:ind w:left="360"/>
      </w:pPr>
      <w:r w:rsidRPr="00647D31">
        <w:t xml:space="preserve">Similar; </w:t>
      </w:r>
      <w:r w:rsidR="00BF3A0D" w:rsidRPr="00647D31">
        <w:rPr>
          <w:i/>
        </w:rPr>
        <w:t>BO</w:t>
      </w:r>
      <w:r w:rsidRPr="00647D31">
        <w:t xml:space="preserve"> is the bisector of </w:t>
      </w:r>
      <w:r w:rsidR="00BF3A0D" w:rsidRPr="00647D31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60630662" r:id="rId315"/>
        </w:object>
      </w:r>
      <w:r w:rsidRPr="00647D31">
        <w:t xml:space="preserve"> </w:t>
      </w:r>
      <w:r w:rsidR="00BF3A0D" w:rsidRPr="00647D31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60630663" r:id="rId317"/>
        </w:object>
      </w:r>
    </w:p>
    <w:p w14:paraId="26F03722" w14:textId="580411F2" w:rsidR="00C159CC" w:rsidRPr="00647D31" w:rsidRDefault="003B7052" w:rsidP="003D4D88">
      <w:pPr>
        <w:ind w:left="720"/>
      </w:pPr>
      <w:r w:rsidRPr="00647D31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60630664" r:id="rId319"/>
        </w:object>
      </w:r>
    </w:p>
    <w:p w14:paraId="687FED43" w14:textId="1941BC46" w:rsidR="00C159CC" w:rsidRPr="00647D31" w:rsidRDefault="003B7052" w:rsidP="003D4D88">
      <w:pPr>
        <w:spacing w:line="360" w:lineRule="auto"/>
        <w:ind w:left="720"/>
      </w:pPr>
      <w:r w:rsidRPr="00647D31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60630665" r:id="rId321"/>
        </w:object>
      </w:r>
    </w:p>
    <w:p w14:paraId="4DE23887" w14:textId="5670C5E5" w:rsidR="00B42AD6" w:rsidRPr="00647D31" w:rsidRDefault="009F60F6" w:rsidP="003D4D88">
      <w:pPr>
        <w:ind w:left="360"/>
      </w:pPr>
      <w:r w:rsidRPr="00647D31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60630666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60630667" r:id="rId325"/>
        </w:object>
      </w:r>
    </w:p>
    <w:p w14:paraId="14E70C8F" w14:textId="2900047F" w:rsidR="003D2F39" w:rsidRPr="00647D31" w:rsidRDefault="003D2F39" w:rsidP="003D4D88">
      <w:r w:rsidRPr="00647D31"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</w:pPr>
      <w:r w:rsidRPr="00647D31">
        <w:t xml:space="preserve">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Pr="00647D31">
        <w:t xml:space="preserve"> with a height </w:t>
      </w:r>
      <w:r w:rsidRPr="00647D31">
        <w:rPr>
          <w:i/>
        </w:rPr>
        <w:t>AH</w:t>
      </w:r>
      <w:r w:rsidRPr="00647D31">
        <w:t>.</w:t>
      </w:r>
      <w:r w:rsidR="00C679B4" w:rsidRPr="00647D31">
        <w:t xml:space="preserve"> </w:t>
      </w:r>
      <w:r w:rsidR="00164FBE" w:rsidRPr="00647D31">
        <w:t>W</w:t>
      </w:r>
      <w:r w:rsidR="00C679B4" w:rsidRPr="00647D31">
        <w:t xml:space="preserve">e drop perpendiculars </w:t>
      </w:r>
      <w:r w:rsidR="00C679B4" w:rsidRPr="00647D31">
        <w:rPr>
          <w:i/>
        </w:rPr>
        <w:t>HE</w:t>
      </w:r>
      <w:r w:rsidR="00C679B4" w:rsidRPr="00647D31">
        <w:t xml:space="preserve"> and </w:t>
      </w:r>
      <w:r w:rsidR="00C679B4" w:rsidRPr="00647D31">
        <w:rPr>
          <w:i/>
        </w:rPr>
        <w:t>HD</w:t>
      </w:r>
      <w:r w:rsidR="00C679B4" w:rsidRPr="00647D31">
        <w:t xml:space="preserve"> </w:t>
      </w:r>
      <w:r w:rsidR="00164FBE" w:rsidRPr="00647D31">
        <w:t xml:space="preserve">from </w:t>
      </w:r>
      <w:r w:rsidR="00164FBE" w:rsidRPr="00647D31">
        <w:rPr>
          <w:i/>
        </w:rPr>
        <w:t>H</w:t>
      </w:r>
      <w:r w:rsidR="00164FBE" w:rsidRPr="00647D31">
        <w:t xml:space="preserve"> </w:t>
      </w:r>
      <w:r w:rsidR="00257CAD" w:rsidRPr="00647D31">
        <w:t>to sides</w:t>
      </w:r>
      <w:r w:rsidR="00C679B4" w:rsidRPr="00647D31">
        <w:t xml:space="preserve"> </w:t>
      </w:r>
      <w:r w:rsidR="00C679B4" w:rsidRPr="00647D31">
        <w:rPr>
          <w:i/>
        </w:rPr>
        <w:t>AB</w:t>
      </w:r>
      <w:r w:rsidR="00C679B4" w:rsidRPr="00647D31">
        <w:t xml:space="preserve"> and </w:t>
      </w:r>
      <w:proofErr w:type="gramStart"/>
      <w:r w:rsidR="00C679B4" w:rsidRPr="00647D31">
        <w:rPr>
          <w:i/>
        </w:rPr>
        <w:t>AC</w:t>
      </w:r>
      <w:proofErr w:type="gramEnd"/>
      <w:r w:rsidR="00C679B4" w:rsidRPr="00647D31">
        <w:rPr>
          <w:i/>
        </w:rPr>
        <w:t xml:space="preserve"> </w:t>
      </w:r>
      <w:r w:rsidR="00C679B4" w:rsidRPr="00647D31"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60630668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 xml:space="preserve">, where </w:t>
      </w:r>
      <w:r w:rsidRPr="00647D31">
        <w:rPr>
          <w:i/>
        </w:rPr>
        <w:t>M</w:t>
      </w:r>
      <w:r w:rsidRPr="00647D31">
        <w:t xml:space="preserve"> is the middle point of </w:t>
      </w:r>
      <w:r w:rsidRPr="00647D31">
        <w:rPr>
          <w:i/>
        </w:rPr>
        <w:t>BC</w:t>
      </w:r>
      <w:r w:rsidRPr="00647D31"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MN</w:t>
      </w:r>
      <w:r w:rsidRPr="00647D31">
        <w:t xml:space="preserve"> (</w:t>
      </w: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) </w:t>
      </w:r>
      <w:r w:rsidR="00150CDF" w:rsidRPr="00647D31">
        <w:t xml:space="preserve">and the segment </w:t>
      </w:r>
      <w:r w:rsidR="00150CDF" w:rsidRPr="00647D31">
        <w:rPr>
          <w:i/>
        </w:rPr>
        <w:t>Bx</w:t>
      </w:r>
      <w:r w:rsidR="00150CDF" w:rsidRPr="00647D31">
        <w:t xml:space="preserve"> (parallel to </w:t>
      </w:r>
      <w:r w:rsidR="00150CDF" w:rsidRPr="00647D31">
        <w:rPr>
          <w:i/>
        </w:rPr>
        <w:t>DE</w:t>
      </w:r>
      <w:r w:rsidR="00150CDF" w:rsidRPr="00647D31">
        <w:t xml:space="preserve">) </w:t>
      </w:r>
      <w:r w:rsidR="00C70055" w:rsidRPr="00647D31">
        <w:t>are</w:t>
      </w:r>
      <w:r w:rsidR="00150CDF" w:rsidRPr="00647D31">
        <w:t xml:space="preserve"> intersect on </w:t>
      </w:r>
      <w:r w:rsidR="00150CDF" w:rsidRPr="00647D31">
        <w:rPr>
          <w:i/>
        </w:rPr>
        <w:t>AH</w:t>
      </w:r>
      <w:r w:rsidR="00150CDF" w:rsidRPr="00647D31"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line="360" w:lineRule="auto"/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intersect on </w:t>
      </w:r>
      <w:r w:rsidRPr="00647D31">
        <w:rPr>
          <w:i/>
        </w:rPr>
        <w:t>Bx</w:t>
      </w:r>
      <w:r w:rsidRPr="00647D31">
        <w:t>.</w:t>
      </w:r>
    </w:p>
    <w:p w14:paraId="34DF8C35" w14:textId="463C0ACA" w:rsidR="00B12275" w:rsidRPr="00647D31" w:rsidRDefault="004C7C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</w:pPr>
      <w:r w:rsidRPr="00647D31">
        <w:t xml:space="preserve">The triangles </w:t>
      </w:r>
      <w:r w:rsidRPr="00647D31">
        <w:rPr>
          <w:i/>
        </w:rPr>
        <w:t>AEH</w:t>
      </w:r>
      <w:r w:rsidRPr="00647D31">
        <w:t xml:space="preserve"> and </w:t>
      </w:r>
      <w:r w:rsidRPr="00647D31">
        <w:rPr>
          <w:i/>
        </w:rPr>
        <w:t>ADH</w:t>
      </w:r>
      <w:r w:rsidRPr="00647D31">
        <w:t xml:space="preserve"> are right triangles and angle </w:t>
      </w:r>
      <w:r w:rsidRPr="00647D31">
        <w:rPr>
          <w:i/>
        </w:rPr>
        <w:t>A</w:t>
      </w:r>
      <w:r w:rsidRPr="00647D31">
        <w:t xml:space="preserve"> is right angle</w:t>
      </w:r>
      <w:r w:rsidR="00A44846" w:rsidRPr="00647D31">
        <w:t xml:space="preserve">. </w:t>
      </w:r>
    </w:p>
    <w:p w14:paraId="3D0784C6" w14:textId="4DB993FD" w:rsidR="00265D00" w:rsidRPr="00647D31" w:rsidRDefault="00A44846" w:rsidP="003D4D88">
      <w:pPr>
        <w:pStyle w:val="ListParagraph"/>
      </w:pPr>
      <w:r w:rsidRPr="00647D31">
        <w:t xml:space="preserve">Then </w:t>
      </w:r>
      <w:r w:rsidRPr="00647D31">
        <w:rPr>
          <w:i/>
        </w:rPr>
        <w:t>AEHD</w:t>
      </w:r>
      <w:r w:rsidRPr="00647D31"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60630669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</w:pPr>
      <w:r w:rsidRPr="00647D31">
        <w:t>A</w:t>
      </w:r>
      <w:r w:rsidR="004360A0" w:rsidRPr="00647D31"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</w:pPr>
      <w:r w:rsidRPr="00647D31">
        <w:t xml:space="preserve">Therefore, </w:t>
      </w:r>
      <w:r w:rsidR="006C29A0" w:rsidRPr="00647D31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60630670" r:id="rId330"/>
        </w:object>
      </w:r>
    </w:p>
    <w:p w14:paraId="19AED6AE" w14:textId="7C277C30" w:rsidR="004360A0" w:rsidRPr="00647D31" w:rsidRDefault="005231A2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t xml:space="preserve">That implies to: </w:t>
      </w:r>
      <w:r w:rsidR="004360A0" w:rsidRPr="00647D31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60630671" r:id="rId333"/>
        </w:object>
      </w:r>
    </w:p>
    <w:p w14:paraId="09A94375" w14:textId="637A1191" w:rsidR="006C29A0" w:rsidRPr="00647D31" w:rsidRDefault="006C29A0" w:rsidP="003D4D88">
      <w:pPr>
        <w:pStyle w:val="ListParagraph"/>
        <w:spacing w:line="360" w:lineRule="auto"/>
      </w:pPr>
      <w:r w:rsidRPr="00647D31">
        <w:t xml:space="preserve">From the rectangle </w:t>
      </w:r>
      <w:r w:rsidRPr="00647D31">
        <w:rPr>
          <w:i/>
        </w:rPr>
        <w:t>ADHE</w:t>
      </w:r>
      <w:r w:rsidRPr="00647D31">
        <w:t xml:space="preserve">: </w:t>
      </w:r>
      <w:r w:rsidRPr="00647D31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60630672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</w:pPr>
      <w:r w:rsidRPr="00647D31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60630673" r:id="rId337"/>
        </w:object>
      </w:r>
      <w:r w:rsidR="00E1585B" w:rsidRPr="00647D31"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line="360" w:lineRule="auto"/>
      </w:pPr>
      <w:r>
        <w:tab/>
      </w:r>
      <w:r w:rsidR="00E1585B" w:rsidRPr="00647D31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60630674" r:id="rId339"/>
        </w:object>
      </w:r>
    </w:p>
    <w:p w14:paraId="624EAC47" w14:textId="78A830AB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60630675" r:id="rId341"/>
        </w:object>
      </w:r>
    </w:p>
    <w:p w14:paraId="62540014" w14:textId="4539B7BC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60630676" r:id="rId343"/>
        </w:object>
      </w:r>
    </w:p>
    <w:p w14:paraId="524A8A47" w14:textId="6CDFDCDE" w:rsidR="00E1585B" w:rsidRPr="00647D31" w:rsidRDefault="00E1585B" w:rsidP="003D4D88">
      <w:pPr>
        <w:pStyle w:val="ListParagraph"/>
        <w:spacing w:line="360" w:lineRule="auto"/>
      </w:pPr>
      <w:r w:rsidRPr="00647D31">
        <w:rPr>
          <w:position w:val="-6"/>
        </w:rPr>
        <w:object w:dxaOrig="2860" w:dyaOrig="360" w14:anchorId="61C44C23">
          <v:shape id="_x0000_i1198" type="#_x0000_t75" style="width:143pt;height:18pt" o:ole="">
            <v:imagedata r:id="rId344" o:title=""/>
          </v:shape>
          <o:OLEObject Type="Embed" ProgID="Equation.DSMT4" ShapeID="_x0000_i1198" DrawAspect="Content" ObjectID="_1660630677" r:id="rId345"/>
        </w:object>
      </w:r>
    </w:p>
    <w:p w14:paraId="632915E0" w14:textId="555750CF" w:rsidR="00F96FE0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60630678" r:id="rId347"/>
        </w:object>
      </w:r>
    </w:p>
    <w:p w14:paraId="11C3F39D" w14:textId="7F19115B" w:rsidR="001F4BA2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60630679" r:id="rId349"/>
        </w:object>
      </w:r>
    </w:p>
    <w:p w14:paraId="7FBBDB7F" w14:textId="72EEF464" w:rsidR="001F4BA2" w:rsidRPr="00647D31" w:rsidRDefault="001F4BA2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</w:pP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 </w:t>
      </w:r>
      <w:r w:rsidRPr="00647D31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60630680" r:id="rId351"/>
        </w:object>
      </w:r>
      <w:r w:rsidRPr="00647D31">
        <w:t xml:space="preserve"> </w:t>
      </w:r>
    </w:p>
    <w:p w14:paraId="6C4BE139" w14:textId="35F9FD21" w:rsidR="0077435D" w:rsidRPr="00647D31" w:rsidRDefault="0077435D" w:rsidP="003D4D88">
      <w:pPr>
        <w:pStyle w:val="ListParagraph"/>
      </w:pPr>
      <w:r w:rsidRPr="00647D31">
        <w:rPr>
          <w:i/>
        </w:rPr>
        <w:t>Bx</w:t>
      </w:r>
      <w:r w:rsidRPr="00647D31">
        <w:t xml:space="preserve"> parallel to </w:t>
      </w:r>
      <w:r w:rsidRPr="00647D31">
        <w:rPr>
          <w:i/>
        </w:rPr>
        <w:t>DE</w:t>
      </w:r>
      <w:r w:rsidRPr="00647D31">
        <w:t xml:space="preserve"> </w:t>
      </w:r>
      <w:r w:rsidRPr="00647D31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60630681" r:id="rId353"/>
        </w:object>
      </w:r>
    </w:p>
    <w:p w14:paraId="0C951357" w14:textId="2AD727FE" w:rsidR="00416643" w:rsidRPr="00647D31" w:rsidRDefault="0077231C" w:rsidP="003D4D88">
      <w:pPr>
        <w:pStyle w:val="ListParagraph"/>
      </w:pPr>
      <w:r w:rsidRPr="00647D31">
        <w:t xml:space="preserve">Let point </w:t>
      </w:r>
      <w:r w:rsidRPr="00647D31">
        <w:rPr>
          <w:i/>
        </w:rPr>
        <w:t>P</w:t>
      </w:r>
      <w:r w:rsidRPr="00647D31">
        <w:t xml:space="preserve"> the intersection of B</w:t>
      </w:r>
      <w:r w:rsidRPr="00647D31">
        <w:rPr>
          <w:i/>
        </w:rPr>
        <w:t>x</w:t>
      </w:r>
      <w:r w:rsidRPr="00647D31">
        <w:t xml:space="preserve"> and </w:t>
      </w:r>
      <w:r w:rsidRPr="00647D31">
        <w:rPr>
          <w:i/>
        </w:rPr>
        <w:t>AH</w:t>
      </w:r>
      <w:r w:rsidRPr="00647D31">
        <w:t>.</w:t>
      </w:r>
      <w:r w:rsidR="00B66D90" w:rsidRPr="00647D31">
        <w:t xml:space="preserve"> </w:t>
      </w:r>
      <w:r w:rsidR="008C6383" w:rsidRPr="00647D31">
        <w:t>Since</w:t>
      </w:r>
      <w:r w:rsidR="00B66D90" w:rsidRPr="00647D31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60630682" r:id="rId355"/>
        </w:object>
      </w:r>
      <w:r w:rsidR="00B66D90" w:rsidRPr="00647D31">
        <w:t xml:space="preserve">, then the triangle </w:t>
      </w:r>
      <w:r w:rsidR="00B66D90" w:rsidRPr="00647D31">
        <w:rPr>
          <w:i/>
        </w:rPr>
        <w:t>BPA</w:t>
      </w:r>
      <w:r w:rsidR="00B66D90" w:rsidRPr="00647D31">
        <w:t xml:space="preserve"> is </w:t>
      </w:r>
      <w:r w:rsidR="00D8742D" w:rsidRPr="00647D31">
        <w:t>isosceles</w:t>
      </w:r>
      <w:r w:rsidR="00B66D90" w:rsidRPr="00647D31">
        <w:t>.</w:t>
      </w:r>
      <w:r w:rsidR="00416643" w:rsidRPr="00647D31">
        <w:t xml:space="preserve"> </w:t>
      </w:r>
      <w:r w:rsidR="00416643" w:rsidRPr="00647D31">
        <w:rPr>
          <w:i/>
        </w:rPr>
        <w:t>PN</w:t>
      </w:r>
      <w:r w:rsidR="00416643" w:rsidRPr="00647D31">
        <w:t xml:space="preserve"> is the perpendicular to </w:t>
      </w:r>
      <w:r w:rsidR="00416643" w:rsidRPr="00647D31">
        <w:rPr>
          <w:i/>
        </w:rPr>
        <w:t>AB</w:t>
      </w:r>
      <w:r w:rsidR="00416643" w:rsidRPr="00647D31">
        <w:t xml:space="preserve"> as well </w:t>
      </w:r>
      <w:r w:rsidR="00416643" w:rsidRPr="00647D31">
        <w:rPr>
          <w:i/>
        </w:rPr>
        <w:t>MN</w:t>
      </w:r>
      <w:r w:rsidR="00416643" w:rsidRPr="00647D31">
        <w:t xml:space="preserve">. Which gives us that points </w:t>
      </w:r>
      <w:r w:rsidR="00416643" w:rsidRPr="00647D31">
        <w:rPr>
          <w:i/>
        </w:rPr>
        <w:t>M</w:t>
      </w:r>
      <w:r w:rsidR="00416643" w:rsidRPr="00647D31">
        <w:t xml:space="preserve">, </w:t>
      </w:r>
      <w:r w:rsidR="00416643" w:rsidRPr="00647D31">
        <w:rPr>
          <w:i/>
        </w:rPr>
        <w:t>P</w:t>
      </w:r>
      <w:r w:rsidR="00416643" w:rsidRPr="00647D31">
        <w:t xml:space="preserve">, </w:t>
      </w:r>
      <w:r w:rsidR="00416643" w:rsidRPr="00647D31">
        <w:rPr>
          <w:i/>
        </w:rPr>
        <w:t>N</w:t>
      </w:r>
      <w:r w:rsidR="00416643" w:rsidRPr="00647D31"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line="480" w:lineRule="auto"/>
      </w:pPr>
      <w:r w:rsidRPr="00647D31">
        <w:t xml:space="preserve">Therefore, segment </w:t>
      </w:r>
      <w:r w:rsidRPr="00647D31">
        <w:rPr>
          <w:i/>
        </w:rPr>
        <w:t>MN</w:t>
      </w:r>
      <w:r w:rsidRPr="00647D31">
        <w:t xml:space="preserve"> and </w:t>
      </w:r>
      <w:r w:rsidRPr="00647D31">
        <w:rPr>
          <w:i/>
        </w:rPr>
        <w:t>AH</w:t>
      </w:r>
      <w:r w:rsidRPr="00647D31">
        <w:t xml:space="preserve"> intersect at point </w:t>
      </w:r>
      <w:r w:rsidRPr="00647D31">
        <w:rPr>
          <w:i/>
        </w:rPr>
        <w:t>P</w:t>
      </w:r>
      <w:r w:rsidRPr="00647D31"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</w:pPr>
      <w:r w:rsidRPr="00647D31">
        <w:t xml:space="preserve">Let Point </w:t>
      </w:r>
      <w:r w:rsidRPr="00647D31">
        <w:rPr>
          <w:i/>
        </w:rPr>
        <w:t>Q</w:t>
      </w:r>
      <w:r w:rsidRPr="00647D31">
        <w:t xml:space="preserve"> be the intersection of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x</w:t>
      </w:r>
      <w:r w:rsidRPr="00647D31">
        <w:t>.</w:t>
      </w:r>
    </w:p>
    <w:p w14:paraId="2FCA7C74" w14:textId="03BC225A" w:rsidR="00EA5D75" w:rsidRPr="00647D31" w:rsidRDefault="00576080" w:rsidP="003D4D88">
      <w:pPr>
        <w:pStyle w:val="ListParagraph"/>
      </w:pPr>
      <w:r w:rsidRPr="00647D31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60630683" r:id="rId357"/>
        </w:object>
      </w:r>
    </w:p>
    <w:p w14:paraId="52B07AF7" w14:textId="0302ED14" w:rsidR="00AA77F0" w:rsidRPr="00647D31" w:rsidRDefault="00576080" w:rsidP="003D4D88">
      <w:pPr>
        <w:pStyle w:val="ListParagraph"/>
      </w:pPr>
      <w:r w:rsidRPr="00647D31">
        <w:t>Then, the t</w:t>
      </w:r>
      <w:r w:rsidR="00EA5D75" w:rsidRPr="00647D31">
        <w:t xml:space="preserve">riangles </w:t>
      </w:r>
      <w:r w:rsidR="00EA5D75" w:rsidRPr="00647D31">
        <w:rPr>
          <w:i/>
        </w:rPr>
        <w:t>BHA</w:t>
      </w:r>
      <w:r w:rsidR="00EA5D75" w:rsidRPr="00647D31">
        <w:t xml:space="preserve"> and </w:t>
      </w:r>
      <w:r w:rsidR="00EA5D75" w:rsidRPr="00647D31">
        <w:rPr>
          <w:i/>
        </w:rPr>
        <w:t>BQA</w:t>
      </w:r>
      <w:r w:rsidR="00EA5D75" w:rsidRPr="00647D31">
        <w:t xml:space="preserve"> are </w:t>
      </w:r>
      <w:r w:rsidRPr="00647D31">
        <w:t>equivalent, therefore</w:t>
      </w:r>
      <w:r w:rsidRPr="00647D31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60630684" r:id="rId359"/>
        </w:object>
      </w:r>
      <w:r w:rsidRPr="00647D31">
        <w:t xml:space="preserve"> with </w:t>
      </w:r>
      <w:r w:rsidR="00AE0112" w:rsidRPr="00647D31">
        <w:t>hypot</w:t>
      </w:r>
      <w:r w:rsidRPr="00647D31">
        <w:t xml:space="preserve">enuse </w:t>
      </w:r>
      <w:r w:rsidR="00AE0112" w:rsidRPr="00647D31">
        <w:rPr>
          <w:i/>
        </w:rPr>
        <w:t>AB</w:t>
      </w:r>
      <w:r w:rsidR="00AE0112" w:rsidRPr="00647D31">
        <w:t>.</w:t>
      </w:r>
    </w:p>
    <w:p w14:paraId="224DBF88" w14:textId="0EF064D6" w:rsidR="00E66277" w:rsidRPr="00647D31" w:rsidRDefault="00E66277" w:rsidP="003D4D88">
      <w:r w:rsidRPr="00647D31">
        <w:tab/>
      </w:r>
      <w:r w:rsidRPr="00647D31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60630685" r:id="rId361"/>
        </w:object>
      </w:r>
      <w:r w:rsidRPr="00647D31">
        <w:t xml:space="preserve">, line </w:t>
      </w:r>
      <w:r w:rsidRPr="00647D31">
        <w:rPr>
          <w:i/>
        </w:rPr>
        <w:t>HQ</w:t>
      </w:r>
      <w:r w:rsidRPr="00647D31">
        <w:t xml:space="preserve"> </w:t>
      </w:r>
      <w:proofErr w:type="gramStart"/>
      <w:r w:rsidRPr="00647D31">
        <w:t>has to</w:t>
      </w:r>
      <w:proofErr w:type="gramEnd"/>
      <w:r w:rsidRPr="00647D31">
        <w:t xml:space="preserve"> be perpendicular to </w:t>
      </w:r>
      <w:r w:rsidRPr="00647D31">
        <w:rPr>
          <w:i/>
        </w:rPr>
        <w:t>AC</w:t>
      </w:r>
      <w:r w:rsidRPr="00647D31">
        <w:t>.</w:t>
      </w:r>
    </w:p>
    <w:p w14:paraId="07075A2D" w14:textId="770D2DD3" w:rsidR="00B66D90" w:rsidRPr="00647D31" w:rsidRDefault="00AA77F0" w:rsidP="003D4D88">
      <w:pPr>
        <w:pStyle w:val="ListParagraph"/>
        <w:spacing w:line="240" w:lineRule="auto"/>
      </w:pP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</w:t>
      </w:r>
      <w:r w:rsidR="001805DC" w:rsidRPr="00647D31">
        <w:t>intersecting</w:t>
      </w:r>
      <w:r w:rsidRPr="00647D31">
        <w:t xml:space="preserve"> on </w:t>
      </w:r>
      <w:r w:rsidRPr="00647D31">
        <w:rPr>
          <w:i/>
        </w:rPr>
        <w:t>Bx</w:t>
      </w:r>
      <w:r w:rsidR="00E66277" w:rsidRPr="00647D31">
        <w:t xml:space="preserve"> at </w:t>
      </w:r>
      <w:r w:rsidR="00E66277" w:rsidRPr="00647D31">
        <w:rPr>
          <w:i/>
        </w:rPr>
        <w:t>Q</w:t>
      </w:r>
      <w:r w:rsidR="00E66277" w:rsidRPr="00647D31">
        <w:t>.</w:t>
      </w:r>
    </w:p>
    <w:p w14:paraId="24CB3A8B" w14:textId="1C9C82C8" w:rsidR="00E66277" w:rsidRPr="00647D31" w:rsidRDefault="00E66277" w:rsidP="003D4D88">
      <w:pPr>
        <w:spacing w:line="240" w:lineRule="auto"/>
      </w:pPr>
      <w:r w:rsidRPr="00647D31"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Pr="00647D31">
        <w:t xml:space="preserve">. </w:t>
      </w:r>
      <w:r w:rsidR="00B22FD1" w:rsidRPr="00647D31">
        <w:t>Extend</w:t>
      </w:r>
      <w:r w:rsidRPr="00647D31">
        <w:t xml:space="preserve"> base </w:t>
      </w:r>
      <w:r w:rsidRPr="00647D31">
        <w:rPr>
          <w:i/>
        </w:rPr>
        <w:t>BC</w:t>
      </w:r>
      <w:r w:rsidRPr="00647D31">
        <w:t xml:space="preserve"> the length </w:t>
      </w:r>
      <w:r w:rsidRPr="00647D31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60630686" r:id="rId363"/>
        </w:object>
      </w:r>
      <w:r w:rsidR="006B06C4" w:rsidRPr="00647D31">
        <w:t xml:space="preserve">, </w:t>
      </w:r>
      <w:r w:rsidR="00B22FD1" w:rsidRPr="00647D31">
        <w:t xml:space="preserve">then extend </w:t>
      </w:r>
      <w:r w:rsidR="00B22FD1" w:rsidRPr="00647D31">
        <w:rPr>
          <w:i/>
        </w:rPr>
        <w:t>AB</w:t>
      </w:r>
      <w:r w:rsidR="00B22FD1" w:rsidRPr="00647D31">
        <w:t xml:space="preserve"> of a length </w:t>
      </w:r>
      <w:r w:rsidR="00B22FD1" w:rsidRPr="00647D3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60630687" r:id="rId365"/>
        </w:object>
      </w:r>
      <w:r w:rsidR="006D297D" w:rsidRPr="00647D31">
        <w:t xml:space="preserve">, at the end draw a line </w:t>
      </w:r>
      <w:r w:rsidR="006D297D" w:rsidRPr="00647D31">
        <w:rPr>
          <w:i/>
        </w:rPr>
        <w:t>EHF</w:t>
      </w:r>
      <w:r w:rsidR="006D297D" w:rsidRPr="00647D31">
        <w:t xml:space="preserve">, </w:t>
      </w:r>
      <w:r w:rsidR="006D297D" w:rsidRPr="00647D31">
        <w:rPr>
          <w:i/>
        </w:rPr>
        <w:t>H</w:t>
      </w:r>
      <w:r w:rsidR="006D297D" w:rsidRPr="00647D31">
        <w:t xml:space="preserve"> is the middle point of </w:t>
      </w:r>
      <w:r w:rsidR="006D297D" w:rsidRPr="00647D31">
        <w:rPr>
          <w:i/>
        </w:rPr>
        <w:t>BC</w:t>
      </w:r>
      <w:r w:rsidR="006D297D" w:rsidRPr="00647D31">
        <w:t xml:space="preserve"> and </w:t>
      </w:r>
      <w:r w:rsidR="006D297D" w:rsidRPr="00647D31">
        <w:rPr>
          <w:i/>
        </w:rPr>
        <w:t>F</w:t>
      </w:r>
      <w:r w:rsidR="006D297D" w:rsidRPr="00647D31">
        <w:t xml:space="preserve"> is located on </w:t>
      </w:r>
      <w:r w:rsidR="006D297D" w:rsidRPr="00647D31">
        <w:rPr>
          <w:i/>
        </w:rPr>
        <w:t>AD</w:t>
      </w:r>
      <w:r w:rsidR="006D297D" w:rsidRPr="00647D31"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="00CF0728" w:rsidRPr="00647D31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60630688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60630689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Pr="00647D31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60630690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Calculate the value of the angles </w:t>
      </w:r>
      <w:r w:rsidRPr="00647D31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60630691" r:id="rId373"/>
        </w:object>
      </w:r>
      <w:r w:rsidRPr="00647D31">
        <w:t xml:space="preserve"> and </w:t>
      </w:r>
      <w:r w:rsidRPr="00647D31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60630692" r:id="rId375"/>
        </w:object>
      </w:r>
      <w:r w:rsidRPr="00647D31">
        <w:t xml:space="preserve"> where </w:t>
      </w:r>
      <w:r w:rsidRPr="00647D31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60630693" r:id="rId377"/>
        </w:object>
      </w:r>
      <w:r w:rsidRPr="00647D31">
        <w:t>.</w:t>
      </w:r>
    </w:p>
    <w:p w14:paraId="5472BAF5" w14:textId="73321D75" w:rsidR="00143F9D" w:rsidRPr="00647D31" w:rsidRDefault="00143F9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</w:pPr>
      <w:r w:rsidRPr="00647D31"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t xml:space="preserve">Triangle </w:t>
      </w:r>
      <w:r w:rsidR="00584046" w:rsidRPr="00647D31">
        <w:rPr>
          <w:i/>
        </w:rPr>
        <w:t>ABC</w:t>
      </w:r>
      <w:r w:rsidR="00584046" w:rsidRPr="00647D31">
        <w:t xml:space="preserve"> is isosceles, then </w:t>
      </w:r>
      <w:r w:rsidR="00584046" w:rsidRPr="00647D31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60630694" r:id="rId380"/>
        </w:object>
      </w:r>
    </w:p>
    <w:p w14:paraId="58C2C35A" w14:textId="1BB4D15C" w:rsidR="00584046" w:rsidRPr="00647D31" w:rsidRDefault="00D8742D" w:rsidP="003D4D88">
      <w:pPr>
        <w:pStyle w:val="ListParagraph"/>
        <w:spacing w:line="360" w:lineRule="auto"/>
      </w:pPr>
      <w:r w:rsidRPr="00647D31">
        <w:t>Since</w:t>
      </w:r>
      <w:r w:rsidR="00945769" w:rsidRPr="00647D31">
        <w:t xml:space="preserve"> </w:t>
      </w:r>
      <w:r w:rsidR="00945769" w:rsidRPr="00647D31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60630695" r:id="rId382"/>
        </w:object>
      </w:r>
      <w:r w:rsidR="00945769" w:rsidRPr="00647D31">
        <w:t xml:space="preserve">, then </w:t>
      </w:r>
      <w:r w:rsidR="00945769" w:rsidRPr="00647D31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60630696" r:id="rId384"/>
        </w:object>
      </w:r>
    </w:p>
    <w:p w14:paraId="4F887E4A" w14:textId="35025057" w:rsidR="00945769" w:rsidRPr="00647D31" w:rsidRDefault="00945769" w:rsidP="003D4D88">
      <w:pPr>
        <w:pStyle w:val="ListParagraph"/>
      </w:pPr>
      <w:r w:rsidRPr="00647D31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60630697" r:id="rId386"/>
        </w:object>
      </w:r>
    </w:p>
    <w:p w14:paraId="34D0DA32" w14:textId="0716A8EE" w:rsidR="00945769" w:rsidRPr="00647D31" w:rsidRDefault="00945769" w:rsidP="003D4D88">
      <w:pPr>
        <w:pStyle w:val="ListParagraph"/>
      </w:pPr>
      <w:r w:rsidRPr="00647D31">
        <w:rPr>
          <w:position w:val="-20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60630698" r:id="rId388"/>
        </w:object>
      </w:r>
    </w:p>
    <w:p w14:paraId="6BB7D99D" w14:textId="322F1F76" w:rsidR="00945769" w:rsidRPr="00647D31" w:rsidRDefault="00945769" w:rsidP="003D4D88">
      <w:pPr>
        <w:pStyle w:val="ListParagraph"/>
        <w:spacing w:line="360" w:lineRule="auto"/>
      </w:pPr>
      <w:r w:rsidRPr="00647D31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60630699" r:id="rId390"/>
        </w:object>
      </w:r>
    </w:p>
    <w:p w14:paraId="3EED2C89" w14:textId="3D202B99" w:rsidR="00EF5FC2" w:rsidRPr="00647D31" w:rsidRDefault="00EF5FC2" w:rsidP="003D4D88">
      <w:pPr>
        <w:pStyle w:val="ListParagraph"/>
      </w:pPr>
      <w:r w:rsidRPr="00647D31">
        <w:rPr>
          <w:position w:val="-20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60630700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60630701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</w:pPr>
      <w:r w:rsidRPr="00647D31">
        <w:rPr>
          <w:position w:val="-20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60630702" r:id="rId395"/>
        </w:object>
      </w:r>
      <w:r w:rsidR="00F635EA" w:rsidRPr="00647D31">
        <w:tab/>
      </w:r>
      <w:r w:rsidR="00F635EA" w:rsidRPr="00647D31">
        <w:rPr>
          <w:i/>
          <w:color w:val="385623" w:themeColor="accent6" w:themeShade="80"/>
        </w:rPr>
        <w:t>H</w:t>
      </w:r>
      <w:r w:rsidR="00F635EA" w:rsidRPr="00647D31">
        <w:rPr>
          <w:color w:val="385623" w:themeColor="accent6" w:themeShade="80"/>
        </w:rPr>
        <w:t xml:space="preserve"> the middle point of </w:t>
      </w:r>
      <w:r w:rsidR="00F635EA" w:rsidRPr="00647D31">
        <w:rPr>
          <w:i/>
          <w:color w:val="385623" w:themeColor="accent6" w:themeShade="80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60630703" r:id="rId397"/>
        </w:object>
      </w:r>
    </w:p>
    <w:p w14:paraId="6CCA87AD" w14:textId="1C2CF037" w:rsidR="007F66FD" w:rsidRPr="00647D31" w:rsidRDefault="007F66FD" w:rsidP="003D4D88">
      <w:pPr>
        <w:pStyle w:val="ListParagraph"/>
      </w:pPr>
      <w:r w:rsidRPr="00647D31">
        <w:rPr>
          <w:position w:val="-6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60630704" r:id="rId398"/>
        </w:object>
      </w:r>
    </w:p>
    <w:p w14:paraId="03082B2A" w14:textId="3DBA37A6" w:rsidR="00392F2F" w:rsidRPr="00647D31" w:rsidRDefault="00392F2F" w:rsidP="003D4D88">
      <w:pPr>
        <w:pStyle w:val="ListParagraph"/>
        <w:spacing w:line="360" w:lineRule="auto"/>
      </w:pPr>
      <w:r w:rsidRPr="00647D31">
        <w:rPr>
          <w:position w:val="-6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60630705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line="360" w:lineRule="auto"/>
      </w:pPr>
      <w:r w:rsidRPr="00647D31">
        <w:rPr>
          <w:position w:val="-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60630706" r:id="rId401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</w:pPr>
      <w:r w:rsidRPr="00647D31">
        <w:rPr>
          <w:position w:val="-20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60630707" r:id="rId403"/>
        </w:object>
      </w:r>
      <w:r w:rsidRPr="00647D31"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60630708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60630709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60630710" r:id="rId409"/>
        </w:object>
      </w:r>
    </w:p>
    <w:p w14:paraId="3FEB7BCC" w14:textId="60D3E3B7" w:rsidR="00824596" w:rsidRPr="00647D31" w:rsidRDefault="00824596" w:rsidP="003D4D88">
      <w:pPr>
        <w:spacing w:line="360" w:lineRule="auto"/>
        <w:ind w:left="720"/>
      </w:pPr>
      <w:r w:rsidRPr="00647D31">
        <w:rPr>
          <w:position w:val="-10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60630711" r:id="rId411"/>
        </w:object>
      </w:r>
    </w:p>
    <w:p w14:paraId="3BD3CB55" w14:textId="1BE79121" w:rsidR="006A595D" w:rsidRPr="00647D31" w:rsidRDefault="006A595D" w:rsidP="003D4D88">
      <w:pPr>
        <w:ind w:left="720"/>
      </w:pPr>
      <w:r w:rsidRPr="00647D31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60630712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ind w:left="720"/>
      </w:pPr>
      <w:r w:rsidRPr="00647D31">
        <w:tab/>
      </w:r>
      <w:r w:rsidRPr="00647D31">
        <w:rPr>
          <w:position w:val="-6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60630713" r:id="rId415"/>
        </w:object>
      </w:r>
      <w:r w:rsidRPr="00647D31">
        <w:tab/>
      </w:r>
      <w:r w:rsidRPr="00647D31">
        <w:rPr>
          <w:position w:val="-1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60630714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60630715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60630716" r:id="rId421"/>
        </w:object>
      </w:r>
    </w:p>
    <w:p w14:paraId="2CC59E2E" w14:textId="25DEF932" w:rsidR="006A595D" w:rsidRPr="00647D31" w:rsidRDefault="006A595D" w:rsidP="003D4D88">
      <w:pPr>
        <w:spacing w:line="360" w:lineRule="auto"/>
        <w:ind w:left="720"/>
      </w:pPr>
      <w:r w:rsidRPr="00647D31">
        <w:rPr>
          <w:position w:val="-10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60630717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line="360" w:lineRule="auto"/>
      </w:pPr>
      <w:r w:rsidRPr="00647D31">
        <w:rPr>
          <w:position w:val="-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60630718" r:id="rId424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line="360" w:lineRule="auto"/>
      </w:pPr>
      <w:r w:rsidRPr="00647D31">
        <w:rPr>
          <w:position w:val="-6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60630719" r:id="rId425"/>
        </w:object>
      </w:r>
    </w:p>
    <w:p w14:paraId="587B8471" w14:textId="3E348D96" w:rsidR="0047392E" w:rsidRPr="00647D31" w:rsidRDefault="0047392E" w:rsidP="003D4D88">
      <w:pPr>
        <w:pStyle w:val="ListParagraph"/>
      </w:pPr>
      <w:r w:rsidRPr="00647D31">
        <w:rPr>
          <w:position w:val="-20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60630720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2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60630721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60630722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60630723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60630724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</w:pPr>
      <w:r w:rsidRPr="00647D31">
        <w:t xml:space="preserve">Triangle </w:t>
      </w:r>
      <w:r w:rsidRPr="00647D31">
        <w:rPr>
          <w:i/>
        </w:rPr>
        <w:t>AFH</w:t>
      </w:r>
      <w:r w:rsidRPr="00647D31"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</w:pPr>
      <w:r w:rsidRPr="00647D31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60630725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60630726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60630727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60630728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60630729" r:id="rId445"/>
        </w:object>
      </w:r>
    </w:p>
    <w:p w14:paraId="141EC43F" w14:textId="79191352" w:rsidR="00F6403C" w:rsidRPr="00647D31" w:rsidRDefault="00F6403C" w:rsidP="003D4D88">
      <w:r w:rsidRPr="00647D31"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line="360" w:lineRule="auto"/>
      </w:pPr>
      <w:r w:rsidRPr="00647D31">
        <w:t>Demonstrate that the height</w:t>
      </w:r>
      <w:r w:rsidR="008D643C" w:rsidRPr="00647D31">
        <w:t xml:space="preserve">s of a triangle share the angles of triangle that </w:t>
      </w:r>
      <w:proofErr w:type="gramStart"/>
      <w:r w:rsidR="008D643C" w:rsidRPr="00647D31">
        <w:t>equal to each other</w:t>
      </w:r>
      <w:proofErr w:type="gramEnd"/>
      <w:r w:rsidR="008D643C" w:rsidRPr="00647D31">
        <w:t>.</w:t>
      </w:r>
    </w:p>
    <w:p w14:paraId="21F2FB1D" w14:textId="3F8DD529" w:rsidR="000D5B67" w:rsidRPr="00647D31" w:rsidRDefault="000D5B67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E27B99A" w14:textId="2A2FAF46" w:rsidR="00F42DD0" w:rsidRPr="00647D31" w:rsidRDefault="00F42DD0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PB</w:t>
      </w:r>
      <w:r w:rsidRPr="00647D31">
        <w:t xml:space="preserve"> and </w:t>
      </w:r>
      <w:r w:rsidRPr="00647D31">
        <w:rPr>
          <w:i/>
        </w:rPr>
        <w:t>ANC</w:t>
      </w:r>
      <w:r w:rsidR="00E1025D" w:rsidRPr="00647D31">
        <w:t xml:space="preserve">, which they have the same angle </w:t>
      </w:r>
      <w:r w:rsidR="00E1025D" w:rsidRPr="00647D31">
        <w:rPr>
          <w:i/>
        </w:rPr>
        <w:t>A</w:t>
      </w:r>
      <w:r w:rsidR="00E1025D" w:rsidRPr="00647D31">
        <w:t>.</w:t>
      </w:r>
    </w:p>
    <w:p w14:paraId="2D0467A5" w14:textId="442F1024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6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60630730" r:id="rId448"/>
        </w:object>
      </w:r>
      <w:r w:rsidRPr="00647D31">
        <w:t>.</w:t>
      </w:r>
    </w:p>
    <w:p w14:paraId="457FC69B" w14:textId="1E8F228C" w:rsidR="00E1025D" w:rsidRPr="00647D31" w:rsidRDefault="00E1025D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PC</w:t>
      </w:r>
      <w:r w:rsidRPr="00647D31">
        <w:t xml:space="preserve"> and </w:t>
      </w:r>
      <w:r w:rsidRPr="00647D31">
        <w:rPr>
          <w:i/>
        </w:rPr>
        <w:t>AMC</w:t>
      </w:r>
      <w:r w:rsidRPr="00647D31">
        <w:t xml:space="preserve">, which they have the same angle </w:t>
      </w:r>
      <w:r w:rsidRPr="00647D31">
        <w:rPr>
          <w:i/>
        </w:rPr>
        <w:t>C</w:t>
      </w:r>
      <w:r w:rsidRPr="00647D31">
        <w:t>.</w:t>
      </w:r>
    </w:p>
    <w:p w14:paraId="51F2FF86" w14:textId="7CDE2AEA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="000B7B0E" w:rsidRPr="00647D31">
        <w:rPr>
          <w:position w:val="-6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60630731" r:id="rId450"/>
        </w:object>
      </w:r>
      <w:r w:rsidRPr="00647D31">
        <w:t>.</w:t>
      </w:r>
    </w:p>
    <w:p w14:paraId="413418A2" w14:textId="45E1B8EC" w:rsidR="000B7B0E" w:rsidRPr="00647D31" w:rsidRDefault="000B7B0E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NC</w:t>
      </w:r>
      <w:r w:rsidRPr="00647D31">
        <w:t xml:space="preserve"> and </w:t>
      </w:r>
      <w:r w:rsidRPr="00647D31">
        <w:rPr>
          <w:i/>
        </w:rPr>
        <w:t>AM</w:t>
      </w:r>
      <w:r w:rsidR="00B964D2" w:rsidRPr="00647D31">
        <w:rPr>
          <w:i/>
        </w:rPr>
        <w:t>B</w:t>
      </w:r>
      <w:r w:rsidRPr="00647D31">
        <w:t xml:space="preserve">, which they have the same angle </w:t>
      </w:r>
      <w:r w:rsidR="002531A3" w:rsidRPr="00647D31">
        <w:rPr>
          <w:i/>
        </w:rPr>
        <w:t>B</w:t>
      </w:r>
      <w:r w:rsidRPr="00647D31">
        <w:t>.</w:t>
      </w:r>
    </w:p>
    <w:p w14:paraId="06A1C43D" w14:textId="0C5C99DB" w:rsidR="000B7B0E" w:rsidRPr="00647D31" w:rsidRDefault="000B7B0E" w:rsidP="003D4D88">
      <w:pPr>
        <w:spacing w:line="360" w:lineRule="auto"/>
        <w:ind w:left="360"/>
      </w:pPr>
      <w:r w:rsidRPr="00647D31">
        <w:t xml:space="preserve">Therefore, </w:t>
      </w:r>
      <w:r w:rsidR="00B964D2" w:rsidRPr="00647D31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60630732" r:id="rId452"/>
        </w:object>
      </w:r>
      <w:r w:rsidRPr="00647D31">
        <w:t>.</w:t>
      </w:r>
    </w:p>
    <w:p w14:paraId="5C8B1549" w14:textId="1A69DE97" w:rsidR="00E1025D" w:rsidRPr="00647D31" w:rsidRDefault="00E1025D" w:rsidP="003D4D88">
      <w:pPr>
        <w:ind w:left="360"/>
      </w:pPr>
    </w:p>
    <w:p w14:paraId="7D7B1649" w14:textId="6A0745CA" w:rsidR="00D24F02" w:rsidRPr="00647D31" w:rsidRDefault="00D24F02" w:rsidP="003D4D88">
      <w:r w:rsidRPr="00647D31"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</w:pPr>
      <w:r w:rsidRPr="00647D31">
        <w:t xml:space="preserve">A right triangle </w:t>
      </w:r>
      <w:r w:rsidRPr="00647D31">
        <w:rPr>
          <w:i/>
        </w:rPr>
        <w:t xml:space="preserve">ABC </w:t>
      </w:r>
      <w:r w:rsidRPr="00647D31">
        <w:t xml:space="preserve">at </w:t>
      </w:r>
      <w:r w:rsidRPr="00647D31">
        <w:rPr>
          <w:i/>
        </w:rPr>
        <w:t>A</w:t>
      </w:r>
      <w:r w:rsidRPr="00647D31">
        <w:t xml:space="preserve"> where </w:t>
      </w:r>
      <w:r w:rsidRPr="00647D31">
        <w:rPr>
          <w:position w:val="-6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60630733" r:id="rId454"/>
        </w:object>
      </w:r>
      <w:r w:rsidRPr="00647D31">
        <w:t xml:space="preserve">, drop a perpendicular </w:t>
      </w:r>
      <w:r w:rsidRPr="00647D31">
        <w:rPr>
          <w:i/>
        </w:rPr>
        <w:t>AH</w:t>
      </w:r>
      <w:r w:rsidRPr="00647D31">
        <w:t xml:space="preserve"> from </w:t>
      </w:r>
      <w:r w:rsidRPr="00647D31">
        <w:rPr>
          <w:i/>
        </w:rPr>
        <w:t>A</w:t>
      </w:r>
      <w:r w:rsidRPr="00647D31">
        <w:t xml:space="preserve"> to the </w:t>
      </w:r>
      <w:r w:rsidR="008C6383" w:rsidRPr="00647D31">
        <w:t>hypotenuse</w:t>
      </w:r>
      <w:r w:rsidRPr="00647D31">
        <w:t xml:space="preserve"> </w:t>
      </w:r>
      <w:r w:rsidRPr="00647D31">
        <w:rPr>
          <w:i/>
        </w:rPr>
        <w:t>BC</w:t>
      </w:r>
      <w:r w:rsidR="00233513" w:rsidRPr="00647D31">
        <w:t xml:space="preserve"> where </w:t>
      </w:r>
      <w:r w:rsidR="00E3362E" w:rsidRPr="00647D31">
        <w:rPr>
          <w:position w:val="-6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60630734" r:id="rId456"/>
        </w:object>
      </w:r>
      <w:r w:rsidR="00233513" w:rsidRPr="00647D31">
        <w:t xml:space="preserve">. From </w:t>
      </w:r>
      <w:r w:rsidR="00233513" w:rsidRPr="00647D31">
        <w:rPr>
          <w:i/>
        </w:rPr>
        <w:t>C</w:t>
      </w:r>
      <w:r w:rsidR="00233513" w:rsidRPr="00647D31">
        <w:t xml:space="preserve"> drops a perpendicular </w:t>
      </w:r>
      <w:r w:rsidR="00233513" w:rsidRPr="00647D31">
        <w:rPr>
          <w:i/>
        </w:rPr>
        <w:t>CM</w:t>
      </w:r>
      <w:r w:rsidR="00233513" w:rsidRPr="00647D31">
        <w:t xml:space="preserve"> at </w:t>
      </w:r>
      <w:r w:rsidR="00233513" w:rsidRPr="00647D31">
        <w:rPr>
          <w:i/>
        </w:rPr>
        <w:t>AN</w:t>
      </w:r>
      <w:r w:rsidR="00233513" w:rsidRPr="00647D31">
        <w:t xml:space="preserve">. Demonstrate that </w:t>
      </w:r>
      <w:r w:rsidR="00233513" w:rsidRPr="00647D31">
        <w:rPr>
          <w:i/>
        </w:rPr>
        <w:t>BC</w:t>
      </w:r>
      <w:r w:rsidR="00233513" w:rsidRPr="00647D31">
        <w:t xml:space="preserve"> is the bisector of the angle</w:t>
      </w:r>
      <w:bookmarkStart w:id="1" w:name="MTBlankEqn"/>
      <w:r w:rsidR="0013247E" w:rsidRPr="00647D31">
        <w:rPr>
          <w:position w:val="-6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60630735" r:id="rId458"/>
        </w:object>
      </w:r>
      <w:bookmarkEnd w:id="1"/>
      <w:r w:rsidR="00233513" w:rsidRPr="00647D31">
        <w:t>.</w:t>
      </w:r>
    </w:p>
    <w:p w14:paraId="1CB8E238" w14:textId="7137CC97" w:rsidR="00D24F02" w:rsidRPr="00647D31" w:rsidRDefault="00D24F02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88F9516" w14:textId="70AFFB9A" w:rsidR="0013247E" w:rsidRPr="00647D31" w:rsidRDefault="0013247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BC</w:t>
      </w:r>
      <w:r w:rsidRPr="00647D31">
        <w:t xml:space="preserve"> and </w:t>
      </w:r>
      <w:r w:rsidRPr="00647D31">
        <w:rPr>
          <w:i/>
        </w:rPr>
        <w:t>ABH</w:t>
      </w:r>
      <w:r w:rsidRPr="00647D31">
        <w:t xml:space="preserve"> with a common angle </w:t>
      </w:r>
      <w:r w:rsidRPr="00647D31">
        <w:rPr>
          <w:i/>
        </w:rPr>
        <w:t>B</w:t>
      </w:r>
      <w:r w:rsidRPr="00647D31">
        <w:t xml:space="preserve">, then </w:t>
      </w:r>
    </w:p>
    <w:p w14:paraId="0CFE22B9" w14:textId="7764BB5D" w:rsidR="0071668E" w:rsidRPr="00647D31" w:rsidRDefault="0071668E" w:rsidP="003D4D88">
      <w:pPr>
        <w:ind w:left="360"/>
      </w:pPr>
      <w:r w:rsidRPr="00647D31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60630736" r:id="rId461"/>
        </w:object>
      </w:r>
    </w:p>
    <w:p w14:paraId="53EA9798" w14:textId="29B0B74E" w:rsidR="00F44909" w:rsidRPr="00647D31" w:rsidRDefault="00E3362E" w:rsidP="003D4D88">
      <w:pPr>
        <w:spacing w:line="360" w:lineRule="auto"/>
        <w:ind w:left="360"/>
      </w:pPr>
      <w:r w:rsidRPr="00647D31">
        <w:rPr>
          <w:i/>
        </w:rPr>
        <w:t>Given</w:t>
      </w:r>
      <w:r w:rsidR="00B1768F" w:rsidRPr="00647D31">
        <w:t>:</w:t>
      </w:r>
      <w:r w:rsidRPr="00647D31">
        <w:t xml:space="preserve"> </w:t>
      </w:r>
      <w:r w:rsidRPr="00647D31">
        <w:rPr>
          <w:position w:val="-6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60630737" r:id="rId462"/>
        </w:object>
      </w:r>
      <w:r w:rsidRPr="00647D31">
        <w:t xml:space="preserve">, then </w:t>
      </w:r>
      <w:r w:rsidRPr="00647D31">
        <w:rPr>
          <w:position w:val="-6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60630738" r:id="rId464"/>
        </w:object>
      </w:r>
    </w:p>
    <w:p w14:paraId="5783CCD2" w14:textId="64A617AF" w:rsidR="00B1768F" w:rsidRPr="00647D31" w:rsidRDefault="00F707DC" w:rsidP="003D4D88">
      <w:pPr>
        <w:ind w:left="360"/>
      </w:pPr>
      <w:r w:rsidRPr="00647D31">
        <w:rPr>
          <w:position w:val="-6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60630739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60630740" r:id="rId468"/>
        </w:object>
      </w:r>
    </w:p>
    <w:p w14:paraId="3F17BC41" w14:textId="4B1955A5" w:rsidR="00B1768F" w:rsidRPr="00647D31" w:rsidRDefault="00B1768F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H</w:t>
      </w:r>
      <w:r w:rsidR="00107E9A" w:rsidRPr="00647D31">
        <w:rPr>
          <w:i/>
        </w:rPr>
        <w:t>N</w:t>
      </w:r>
      <w:r w:rsidRPr="00647D31">
        <w:t xml:space="preserve"> and </w:t>
      </w:r>
      <w:r w:rsidR="00107E9A" w:rsidRPr="00647D31">
        <w:rPr>
          <w:i/>
        </w:rPr>
        <w:t>C</w:t>
      </w:r>
      <w:r w:rsidRPr="00647D31">
        <w:rPr>
          <w:i/>
        </w:rPr>
        <w:t>MC</w:t>
      </w:r>
      <w:r w:rsidRPr="00647D31">
        <w:t xml:space="preserve">, </w:t>
      </w:r>
      <w:r w:rsidR="00107E9A" w:rsidRPr="00647D31">
        <w:t xml:space="preserve">where  </w:t>
      </w:r>
      <w:r w:rsidRPr="00647D31">
        <w:t xml:space="preserve"> </w:t>
      </w:r>
      <w:r w:rsidR="00107E9A" w:rsidRPr="00647D31">
        <w:rPr>
          <w:position w:val="-6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60630741" r:id="rId470"/>
        </w:object>
      </w:r>
    </w:p>
    <w:p w14:paraId="0C9DDEA9" w14:textId="62BF53BE" w:rsidR="00B1768F" w:rsidRPr="00647D31" w:rsidRDefault="00107E9A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60630742" r:id="rId472"/>
        </w:object>
      </w:r>
    </w:p>
    <w:p w14:paraId="6904B035" w14:textId="17B4126F" w:rsidR="00107E9A" w:rsidRPr="00647D31" w:rsidRDefault="0013247E" w:rsidP="003D4D88">
      <w:pPr>
        <w:ind w:left="360"/>
      </w:pPr>
      <w:r w:rsidRPr="00647D31">
        <w:t xml:space="preserve">Since </w:t>
      </w:r>
      <w:r w:rsidRPr="00647D31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60630743" r:id="rId474"/>
        </w:object>
      </w:r>
    </w:p>
    <w:p w14:paraId="3E7D591D" w14:textId="0A352664" w:rsidR="0013247E" w:rsidRPr="00647D31" w:rsidRDefault="00273629" w:rsidP="003D4D88">
      <w:pPr>
        <w:spacing w:line="360" w:lineRule="auto"/>
        <w:ind w:left="360"/>
      </w:pPr>
      <w:r w:rsidRPr="00647D31">
        <w:t xml:space="preserve">Then </w:t>
      </w:r>
      <w:r w:rsidR="0013247E" w:rsidRPr="00647D31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60630744" r:id="rId476"/>
        </w:object>
      </w:r>
    </w:p>
    <w:p w14:paraId="71A23C7F" w14:textId="6DAF4CB6" w:rsidR="0013247E" w:rsidRPr="00647D31" w:rsidRDefault="0013247E" w:rsidP="003D4D88">
      <w:pPr>
        <w:ind w:left="360"/>
      </w:pPr>
      <w:r w:rsidRPr="00647D31">
        <w:t xml:space="preserve">Therefore, </w:t>
      </w:r>
      <w:r w:rsidRPr="00647D31">
        <w:rPr>
          <w:i/>
        </w:rPr>
        <w:t>BC</w:t>
      </w:r>
      <w:r w:rsidRPr="00647D31">
        <w:t xml:space="preserve"> is the bisector of the angle </w:t>
      </w:r>
      <w:r w:rsidRPr="00647D31">
        <w:rPr>
          <w:position w:val="-6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60630745" r:id="rId478"/>
        </w:object>
      </w:r>
    </w:p>
    <w:p w14:paraId="38F54794" w14:textId="7A172CF1" w:rsidR="00273629" w:rsidRPr="00647D31" w:rsidRDefault="00273629" w:rsidP="003D4D88">
      <w:r w:rsidRPr="00647D31"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</w:t>
      </w:r>
      <w:r w:rsidR="00924852" w:rsidRPr="0036148A">
        <w:rPr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</w:pPr>
      <w:r w:rsidRPr="00647D31">
        <w:t xml:space="preserve">On the sides of an angle that it takes the length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, so that </w:t>
      </w:r>
      <w:r w:rsidR="00CC0AD3" w:rsidRPr="00647D31">
        <w:rPr>
          <w:position w:val="-6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60630746" r:id="rId480"/>
        </w:object>
      </w:r>
      <w:r w:rsidRPr="00647D31">
        <w:t xml:space="preserve"> </w:t>
      </w:r>
      <w:r w:rsidR="006710FE" w:rsidRPr="00647D31">
        <w:t>(</w:t>
      </w:r>
      <w:r w:rsidR="00580ECC" w:rsidRPr="00647D31">
        <w:t>is given</w:t>
      </w:r>
      <w:r w:rsidR="006710FE" w:rsidRPr="00647D31">
        <w:t>)</w:t>
      </w:r>
      <w:r w:rsidR="00580ECC" w:rsidRPr="00647D31">
        <w:t xml:space="preserve"> </w:t>
      </w:r>
      <w:r w:rsidRPr="00647D31">
        <w:t xml:space="preserve">and construct a parallelogram </w:t>
      </w:r>
      <w:r w:rsidR="007E43F8" w:rsidRPr="00647D31">
        <w:rPr>
          <w:i/>
        </w:rPr>
        <w:t>OABC</w:t>
      </w:r>
      <w:r w:rsidR="007E43F8" w:rsidRPr="00647D31">
        <w:t xml:space="preserve">. What is the place of </w:t>
      </w:r>
      <w:r w:rsidR="00345E14" w:rsidRPr="00647D31">
        <w:t xml:space="preserve">the </w:t>
      </w:r>
      <w:r w:rsidR="007E43F8" w:rsidRPr="00647D31">
        <w:t xml:space="preserve">summit </w:t>
      </w:r>
      <w:r w:rsidR="007E43F8" w:rsidRPr="00647D31">
        <w:rPr>
          <w:i/>
        </w:rPr>
        <w:t>C</w:t>
      </w:r>
      <w:r w:rsidR="007E43F8" w:rsidRPr="00647D31">
        <w:t xml:space="preserve"> of parallelogram?</w:t>
      </w:r>
    </w:p>
    <w:p w14:paraId="207D864E" w14:textId="0A9627EB" w:rsidR="00273629" w:rsidRPr="00647D31" w:rsidRDefault="0027362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6240B11" w14:textId="28A4AAEE" w:rsidR="00B1768F" w:rsidRPr="00647D31" w:rsidRDefault="00763E54" w:rsidP="003D4D88">
      <w:pPr>
        <w:ind w:left="360"/>
      </w:pPr>
      <w:r w:rsidRPr="00647D31">
        <w:t xml:space="preserve">Let segment </w:t>
      </w:r>
      <w:r w:rsidRPr="00647D31">
        <w:rPr>
          <w:i/>
        </w:rPr>
        <w:t>OE</w:t>
      </w:r>
      <w:r w:rsidRPr="00647D31">
        <w:t xml:space="preserve"> extension of segment </w:t>
      </w:r>
      <w:r w:rsidRPr="00647D31">
        <w:rPr>
          <w:i/>
        </w:rPr>
        <w:t>OA</w:t>
      </w:r>
      <w:r w:rsidRPr="00647D31">
        <w:t xml:space="preserve"> such that </w:t>
      </w:r>
      <w:r w:rsidR="0001525F" w:rsidRPr="00647D31">
        <w:rPr>
          <w:position w:val="-6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60630747" r:id="rId482"/>
        </w:object>
      </w:r>
    </w:p>
    <w:p w14:paraId="3790093E" w14:textId="242EF1B5" w:rsidR="0001525F" w:rsidRPr="00647D31" w:rsidRDefault="0001525F" w:rsidP="003D4D88">
      <w:pPr>
        <w:spacing w:line="360" w:lineRule="auto"/>
        <w:ind w:left="360"/>
      </w:pPr>
      <w:r w:rsidRPr="00647D31">
        <w:t xml:space="preserve">Let segment </w:t>
      </w:r>
      <w:r w:rsidRPr="00647D31">
        <w:rPr>
          <w:i/>
        </w:rPr>
        <w:t>OF</w:t>
      </w:r>
      <w:r w:rsidRPr="00647D31">
        <w:t xml:space="preserve"> extension of segment </w:t>
      </w:r>
      <w:r w:rsidRPr="00647D31">
        <w:rPr>
          <w:i/>
        </w:rPr>
        <w:t>OB</w:t>
      </w:r>
      <w:r w:rsidRPr="00647D31">
        <w:t xml:space="preserve"> such that </w:t>
      </w:r>
      <w:r w:rsidRPr="00647D31">
        <w:rPr>
          <w:position w:val="-6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60630748" r:id="rId484"/>
        </w:object>
      </w:r>
    </w:p>
    <w:p w14:paraId="521CB685" w14:textId="7B63D927" w:rsidR="00345E14" w:rsidRPr="00647D31" w:rsidRDefault="00675A51" w:rsidP="003D4D88">
      <w:pPr>
        <w:spacing w:line="360" w:lineRule="auto"/>
        <w:ind w:left="360"/>
      </w:pPr>
      <w:r w:rsidRPr="00647D31">
        <w:t xml:space="preserve">Then, the triangle </w:t>
      </w:r>
      <w:r w:rsidRPr="00647D31">
        <w:rPr>
          <w:i/>
        </w:rPr>
        <w:t>OEF</w:t>
      </w:r>
      <w:r w:rsidRPr="00647D31">
        <w:t xml:space="preserve"> is </w:t>
      </w:r>
      <w:r w:rsidR="00D8742D" w:rsidRPr="00647D31">
        <w:t>isosceles</w:t>
      </w:r>
      <w:r w:rsidRPr="00647D31">
        <w:t>.</w:t>
      </w:r>
    </w:p>
    <w:p w14:paraId="76977450" w14:textId="0238101B" w:rsidR="00D427BC" w:rsidRPr="00647D31" w:rsidRDefault="009333F7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position w:val="-20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60630749" r:id="rId487"/>
        </w:object>
      </w:r>
      <w:r w:rsidR="00D427BC" w:rsidRPr="00647D31">
        <w:t xml:space="preserve"> </w:t>
      </w:r>
    </w:p>
    <w:p w14:paraId="2D190EE6" w14:textId="639F4DD1" w:rsidR="00675A51" w:rsidRPr="00647D31" w:rsidRDefault="00675A51" w:rsidP="003D4D88">
      <w:pPr>
        <w:ind w:left="360"/>
      </w:pPr>
      <w:r w:rsidRPr="00647D31">
        <w:rPr>
          <w:position w:val="-6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60630750" r:id="rId488"/>
        </w:object>
      </w:r>
    </w:p>
    <w:p w14:paraId="71793A7E" w14:textId="34289058" w:rsidR="00675A51" w:rsidRPr="00647D31" w:rsidRDefault="003D3CB2" w:rsidP="003D4D88">
      <w:pPr>
        <w:ind w:left="360"/>
      </w:pPr>
      <w:r w:rsidRPr="00647D31">
        <w:rPr>
          <w:position w:val="-30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60630751" r:id="rId490"/>
        </w:object>
      </w:r>
    </w:p>
    <w:p w14:paraId="52E548A3" w14:textId="53CCF275" w:rsidR="003D3CB2" w:rsidRPr="00647D31" w:rsidRDefault="00354FDB" w:rsidP="003D4D88">
      <w:pPr>
        <w:ind w:left="360"/>
      </w:pPr>
      <w:r w:rsidRPr="00647D31">
        <w:rPr>
          <w:position w:val="-30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60630752" r:id="rId492"/>
        </w:object>
      </w:r>
    </w:p>
    <w:p w14:paraId="37F52E70" w14:textId="60857FAB" w:rsidR="00D427BC" w:rsidRPr="00647D31" w:rsidRDefault="009333F7" w:rsidP="003D4D88">
      <w:pPr>
        <w:spacing w:line="360" w:lineRule="auto"/>
        <w:ind w:left="360"/>
      </w:pPr>
      <w:r w:rsidRPr="00647D31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60630753" r:id="rId494"/>
        </w:object>
      </w:r>
    </w:p>
    <w:p w14:paraId="5E618A7F" w14:textId="07CD9710" w:rsidR="009333F7" w:rsidRPr="00647D31" w:rsidRDefault="009333F7" w:rsidP="003D4D88">
      <w:pPr>
        <w:ind w:left="360"/>
      </w:pPr>
      <w:r w:rsidRPr="00647D31">
        <w:t xml:space="preserve">Therefore, the point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E</w:t>
      </w:r>
      <w:r w:rsidRPr="00647D31">
        <w:t xml:space="preserve">, and </w:t>
      </w:r>
      <w:r w:rsidRPr="00647D31">
        <w:rPr>
          <w:i/>
        </w:rPr>
        <w:t>F</w:t>
      </w:r>
      <w:r w:rsidRPr="00647D31">
        <w:t xml:space="preserve"> are aligned.</w:t>
      </w:r>
    </w:p>
    <w:p w14:paraId="100CF645" w14:textId="019A80B1" w:rsidR="00675A51" w:rsidRPr="00647D31" w:rsidRDefault="00675A51" w:rsidP="003D4D88">
      <w:pPr>
        <w:ind w:left="360"/>
      </w:pPr>
    </w:p>
    <w:p w14:paraId="767E2075" w14:textId="31940D12" w:rsidR="00535810" w:rsidRPr="00647D31" w:rsidRDefault="00535810" w:rsidP="003D4D88">
      <w:r w:rsidRPr="00647D31"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904CEA">
        <w:rPr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</w:pPr>
      <w:r w:rsidRPr="00647D31">
        <w:t xml:space="preserve">Demonstrate that the sum of distances from a point </w:t>
      </w:r>
      <w:r w:rsidRPr="00647D31">
        <w:rPr>
          <w:i/>
        </w:rPr>
        <w:t>M</w:t>
      </w:r>
      <w:r w:rsidRPr="00647D31">
        <w:t xml:space="preserve">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05F69D6" w14:textId="328D82DC" w:rsidR="00535810" w:rsidRPr="00647D31" w:rsidRDefault="0053581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52F4C4" w14:textId="77777777" w:rsidR="0024526C" w:rsidRPr="00647D31" w:rsidRDefault="002763F1" w:rsidP="003D4D88">
      <w:pPr>
        <w:ind w:left="360"/>
      </w:pPr>
      <w:r w:rsidRPr="00647D31">
        <w:t>The shortest d</w:t>
      </w:r>
      <w:r w:rsidR="0024526C" w:rsidRPr="00647D31"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t>Therefore, let:</w:t>
      </w:r>
    </w:p>
    <w:p w14:paraId="472F372E" w14:textId="05E304A8" w:rsidR="0024526C" w:rsidRPr="00647D31" w:rsidRDefault="0024526C" w:rsidP="003D4D88">
      <w:pPr>
        <w:ind w:left="360"/>
      </w:pPr>
      <w:r w:rsidRPr="00647D31">
        <w:rPr>
          <w:position w:val="-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60630754" r:id="rId497"/>
        </w:object>
      </w:r>
      <w:r w:rsidRPr="00647D31">
        <w:t xml:space="preserve"> </w:t>
      </w:r>
    </w:p>
    <w:p w14:paraId="17C629BB" w14:textId="000A00D6" w:rsidR="00E3362E" w:rsidRPr="00647D31" w:rsidRDefault="0024526C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60630755" r:id="rId499"/>
        </w:object>
      </w:r>
      <w:r w:rsidRPr="00647D31">
        <w:t xml:space="preserve"> </w:t>
      </w:r>
    </w:p>
    <w:p w14:paraId="4BEEB3D2" w14:textId="39D60F52" w:rsidR="00723918" w:rsidRPr="00647D31" w:rsidRDefault="00723918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60630756" r:id="rId501"/>
        </w:object>
      </w:r>
      <w:r w:rsidR="001D1E51" w:rsidRPr="00647D31">
        <w:t xml:space="preserve"> (Shortest distance from</w:t>
      </w:r>
      <w:r w:rsidR="001D1E51" w:rsidRPr="00647D31">
        <w:rPr>
          <w:i/>
        </w:rPr>
        <w:t xml:space="preserve"> B</w:t>
      </w:r>
      <w:r w:rsidR="001D1E51" w:rsidRPr="00647D31">
        <w:t xml:space="preserve"> to side </w:t>
      </w:r>
      <w:r w:rsidR="001D1E51" w:rsidRPr="00647D31">
        <w:rPr>
          <w:i/>
        </w:rPr>
        <w:t>AC</w:t>
      </w:r>
      <w:r w:rsidR="001D1E51" w:rsidRPr="00647D31">
        <w:t>.</w:t>
      </w:r>
      <w:r w:rsidR="00E16E23" w:rsidRPr="00647D31">
        <w:t>)</w:t>
      </w:r>
    </w:p>
    <w:p w14:paraId="038C5FB5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4734C4FD" w14:textId="3BE7EFFE" w:rsidR="00723918" w:rsidRPr="00647D31" w:rsidRDefault="004B16E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60630757" r:id="rId503"/>
        </w:object>
      </w:r>
      <w:r w:rsidRPr="00647D31">
        <w:t xml:space="preserve"> </w:t>
      </w:r>
    </w:p>
    <w:p w14:paraId="318C3C01" w14:textId="74E0FB7C" w:rsidR="001B3E73" w:rsidRPr="00647D31" w:rsidRDefault="001B3E73" w:rsidP="003D4D88">
      <w:pPr>
        <w:ind w:left="360"/>
      </w:pPr>
      <w:r w:rsidRPr="00647D31">
        <w:t xml:space="preserve">Where the point </w:t>
      </w:r>
      <w:r w:rsidRPr="00647D31">
        <w:rPr>
          <w:i/>
        </w:rPr>
        <w:t>E</w:t>
      </w:r>
      <w:r w:rsidRPr="00647D31">
        <w:t xml:space="preserve"> is the intersection of the </w:t>
      </w:r>
      <w:proofErr w:type="gramStart"/>
      <w:r w:rsidRPr="00647D31">
        <w:t>lines</w:t>
      </w:r>
      <w:proofErr w:type="gramEnd"/>
      <w:r w:rsidRPr="00647D31">
        <w:t xml:space="preserve"> </w:t>
      </w:r>
      <w:r w:rsidRPr="00647D31">
        <w:rPr>
          <w:i/>
        </w:rPr>
        <w:t>MD</w:t>
      </w:r>
      <w:r w:rsidRPr="00647D31">
        <w:t xml:space="preserve"> and </w:t>
      </w:r>
      <w:r w:rsidRPr="00647D31">
        <w:rPr>
          <w:i/>
        </w:rPr>
        <w:t>AB</w:t>
      </w:r>
      <w:r w:rsidRPr="00647D31">
        <w:t>.</w:t>
      </w:r>
    </w:p>
    <w:p w14:paraId="5A66EB20" w14:textId="7448F5D2" w:rsidR="00723918" w:rsidRPr="00647D31" w:rsidRDefault="003B4FFC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60630758" r:id="rId505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60630759" r:id="rId507"/>
        </w:object>
      </w:r>
      <w:r w:rsidRPr="00647D31"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</w:t>
      </w:r>
      <w:r w:rsidR="007529C1">
        <w:t xml:space="preserve"> an</w:t>
      </w:r>
      <w:r w:rsidRPr="00647D31">
        <w:t xml:space="preserve"> isosceles</w:t>
      </w:r>
      <w:r w:rsidR="007529C1"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60630760" r:id="rId509"/>
        </w:object>
      </w:r>
      <w:r w:rsidR="008B30BD" w:rsidRPr="00647D31">
        <w:tab/>
      </w:r>
    </w:p>
    <w:p w14:paraId="5CF77884" w14:textId="48B9B82E" w:rsidR="00B22C86" w:rsidRPr="00647D31" w:rsidRDefault="00B22C86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>D</w:t>
      </w:r>
      <w:r w:rsidR="001C5148" w:rsidRPr="00647D31">
        <w:rPr>
          <w:i/>
        </w:rPr>
        <w:t xml:space="preserve"> </w:t>
      </w:r>
      <w:r w:rsidR="001C5148" w:rsidRPr="00647D31">
        <w:t>and</w:t>
      </w:r>
      <w:r w:rsidR="001C5148" w:rsidRPr="00647D31">
        <w:rPr>
          <w:i/>
        </w:rPr>
        <w:t xml:space="preserve"> </w:t>
      </w:r>
      <w:r w:rsidR="001C5148" w:rsidRPr="00647D31">
        <w:t>have the same hypotenuse</w:t>
      </w:r>
      <w:r w:rsidRPr="00647D31">
        <w:t>, then</w:t>
      </w:r>
    </w:p>
    <w:p w14:paraId="21B2B6DC" w14:textId="19AF9AC3" w:rsidR="004B16EA" w:rsidRPr="00647D31" w:rsidRDefault="00527F6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60630761" r:id="rId511"/>
        </w:object>
      </w:r>
    </w:p>
    <w:p w14:paraId="63C7CED8" w14:textId="6EC80D96" w:rsidR="00C92095" w:rsidRPr="00647D31" w:rsidRDefault="00527F6A" w:rsidP="003D4D88">
      <w:pPr>
        <w:ind w:left="360"/>
      </w:pPr>
      <w:r w:rsidRPr="00647D31">
        <w:rPr>
          <w:position w:val="-10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60630762" r:id="rId513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60630763" r:id="rId515"/>
        </w:object>
      </w:r>
    </w:p>
    <w:p w14:paraId="0BBE1FEB" w14:textId="3F561644" w:rsidR="00A31E7C" w:rsidRPr="00647D31" w:rsidRDefault="00A31E7C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60630764" r:id="rId517"/>
        </w:object>
      </w:r>
    </w:p>
    <w:p w14:paraId="64A10744" w14:textId="2DBBFE8E" w:rsidR="00E92446" w:rsidRPr="00647D31" w:rsidRDefault="00E92446" w:rsidP="003D4D88">
      <w:pPr>
        <w:ind w:left="360"/>
      </w:pPr>
      <w:r w:rsidRPr="00647D31">
        <w:rPr>
          <w:position w:val="-1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60630765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ind w:left="360"/>
      </w:pPr>
      <w:r w:rsidRPr="00647D31">
        <w:tab/>
      </w:r>
      <w:r w:rsidR="007A6109" w:rsidRPr="00647D31">
        <w:rPr>
          <w:position w:val="-1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60630766" r:id="rId521"/>
        </w:object>
      </w:r>
      <w:r w:rsidRPr="00647D31"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C016704" w14:textId="655FE1B3" w:rsidR="00D93B5B" w:rsidRPr="00647D31" w:rsidRDefault="00854273" w:rsidP="003D4D88">
      <w:pPr>
        <w:ind w:left="360"/>
      </w:pPr>
      <w:r w:rsidRPr="00647D31">
        <w:t>Therefore</w:t>
      </w:r>
      <w:r w:rsidR="00B17FEC">
        <w:t>,</w:t>
      </w:r>
      <w:r w:rsidRPr="00647D31">
        <w:t xml:space="preserve"> </w:t>
      </w:r>
      <w:r w:rsidR="009B41AD" w:rsidRPr="00647D31">
        <w:t xml:space="preserve">the sum of distances from a point </w:t>
      </w:r>
      <w:r w:rsidR="009B41AD" w:rsidRPr="00647D31">
        <w:rPr>
          <w:i/>
        </w:rPr>
        <w:t>M</w:t>
      </w:r>
      <w:r w:rsidR="009B41AD" w:rsidRPr="00647D31">
        <w:t xml:space="preserve"> on the base </w:t>
      </w:r>
      <w:r w:rsidR="009B41AD" w:rsidRPr="00647D31">
        <w:rPr>
          <w:i/>
        </w:rPr>
        <w:t>BC</w:t>
      </w:r>
      <w:r w:rsidR="009B41AD" w:rsidRPr="00647D31">
        <w:t xml:space="preserve"> of an isosceles triangle </w:t>
      </w:r>
      <w:r w:rsidR="009B41AD" w:rsidRPr="00647D31">
        <w:rPr>
          <w:i/>
        </w:rPr>
        <w:t>ABC</w:t>
      </w:r>
      <w:r w:rsidR="009B41AD" w:rsidRPr="00647D31">
        <w:t xml:space="preserve"> to the sides equal a constant.</w:t>
      </w:r>
    </w:p>
    <w:p w14:paraId="4F6710D1" w14:textId="1FB8FCF2" w:rsidR="00BF3F1D" w:rsidRPr="00647D31" w:rsidRDefault="00065A43" w:rsidP="003D4D88">
      <w:r w:rsidRPr="00647D31">
        <w:t xml:space="preserve"> </w:t>
      </w:r>
      <w:r w:rsidR="00BF3F1D" w:rsidRPr="00647D31"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7529C1">
        <w:rPr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b/>
          <w:color w:val="0000CC"/>
          <w:sz w:val="28"/>
          <w:szCs w:val="28"/>
        </w:rPr>
        <w:t>1</w:t>
      </w:r>
      <w:r w:rsidR="00240151" w:rsidRPr="007529C1">
        <w:rPr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</w:pPr>
      <w:r w:rsidRPr="00647D31">
        <w:t xml:space="preserve">Demonstrate that the difference of distances from a point </w:t>
      </w:r>
      <w:r w:rsidRPr="00647D31">
        <w:rPr>
          <w:i/>
        </w:rPr>
        <w:t>M</w:t>
      </w:r>
      <w:r w:rsidRPr="00647D31">
        <w:t xml:space="preserve"> taken on the extension of the base </w:t>
      </w:r>
      <w:r w:rsidRPr="00647D31">
        <w:rPr>
          <w:i/>
        </w:rPr>
        <w:t xml:space="preserve">BC </w:t>
      </w:r>
      <w:r w:rsidRPr="00647D31">
        <w:t xml:space="preserve">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C269320" w14:textId="77777777" w:rsidR="00BF3F1D" w:rsidRPr="00647D31" w:rsidRDefault="00BF3F1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0763F" w14:textId="0F2AB98F" w:rsidR="00F464FA" w:rsidRPr="00647D31" w:rsidRDefault="00F464FA" w:rsidP="003D4D88">
      <w:pPr>
        <w:ind w:left="360"/>
      </w:pPr>
      <w:r w:rsidRPr="00647D31"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t>Therefore, let:</w:t>
      </w:r>
    </w:p>
    <w:p w14:paraId="5E60AD58" w14:textId="45213FA7" w:rsidR="00F464FA" w:rsidRPr="00647D31" w:rsidRDefault="00F464FA" w:rsidP="003D4D88">
      <w:pPr>
        <w:ind w:left="360"/>
      </w:pPr>
      <w:r w:rsidRPr="00647D31">
        <w:rPr>
          <w:position w:val="-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60630767" r:id="rId523"/>
        </w:object>
      </w:r>
      <w:r w:rsidRPr="00647D31">
        <w:t xml:space="preserve"> </w:t>
      </w:r>
    </w:p>
    <w:p w14:paraId="3DE6E6DB" w14:textId="7C9CAF08" w:rsidR="00F464FA" w:rsidRPr="00647D31" w:rsidRDefault="00F464FA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60630768" r:id="rId524"/>
        </w:object>
      </w:r>
      <w:r w:rsidRPr="00647D31">
        <w:t xml:space="preserve"> </w:t>
      </w:r>
    </w:p>
    <w:p w14:paraId="5E3329E3" w14:textId="223F5710" w:rsidR="00F464FA" w:rsidRPr="00647D31" w:rsidRDefault="00F464FA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60630769" r:id="rId525"/>
        </w:object>
      </w:r>
      <w:r w:rsidRPr="00647D31">
        <w:t xml:space="preserve"> (Shortest distance from</w:t>
      </w:r>
      <w:r w:rsidRPr="00647D31">
        <w:rPr>
          <w:i/>
        </w:rPr>
        <w:t xml:space="preserve"> B</w:t>
      </w:r>
      <w:r w:rsidRPr="00647D31">
        <w:t xml:space="preserve"> to side </w:t>
      </w:r>
      <w:r w:rsidRPr="00647D31">
        <w:rPr>
          <w:i/>
        </w:rPr>
        <w:t>AC</w:t>
      </w:r>
      <w:r w:rsidRPr="00647D31">
        <w:t>.</w:t>
      </w:r>
      <w:r w:rsidR="00E16E23" w:rsidRPr="00647D31">
        <w:t>)</w:t>
      </w:r>
    </w:p>
    <w:p w14:paraId="1E5DE04E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7AAE8F5D" w14:textId="3F01BFA7" w:rsidR="00C47632" w:rsidRPr="00647D31" w:rsidRDefault="00F464F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60630770" r:id="rId526"/>
        </w:object>
      </w:r>
    </w:p>
    <w:p w14:paraId="6BDACA7F" w14:textId="37587DDA" w:rsidR="00F464FA" w:rsidRPr="00647D31" w:rsidRDefault="001B3E73" w:rsidP="003D4D88">
      <w:pPr>
        <w:ind w:left="360"/>
      </w:pPr>
      <w:r w:rsidRPr="00647D31">
        <w:t>W</w:t>
      </w:r>
      <w:r w:rsidR="00C47632" w:rsidRPr="00647D31">
        <w:t xml:space="preserve">here the point </w:t>
      </w:r>
      <w:r w:rsidR="00C47632" w:rsidRPr="00647D31">
        <w:rPr>
          <w:i/>
        </w:rPr>
        <w:t>E</w:t>
      </w:r>
      <w:r w:rsidR="00C47632" w:rsidRPr="00647D31">
        <w:t xml:space="preserve"> is the intersection of the extensions of the </w:t>
      </w:r>
      <w:proofErr w:type="gramStart"/>
      <w:r w:rsidR="00C47632" w:rsidRPr="00647D31">
        <w:t>lines</w:t>
      </w:r>
      <w:proofErr w:type="gramEnd"/>
      <w:r w:rsidR="00C47632" w:rsidRPr="00647D31">
        <w:t xml:space="preserve"> </w:t>
      </w:r>
      <w:r w:rsidR="00C47632" w:rsidRPr="00647D31">
        <w:rPr>
          <w:i/>
        </w:rPr>
        <w:t>MD</w:t>
      </w:r>
      <w:r w:rsidR="00C47632" w:rsidRPr="00647D31">
        <w:t xml:space="preserve"> and </w:t>
      </w:r>
      <w:r w:rsidR="00C47632" w:rsidRPr="00647D31">
        <w:rPr>
          <w:i/>
        </w:rPr>
        <w:t>AB</w:t>
      </w:r>
      <w:r w:rsidR="00C47632" w:rsidRPr="00647D31">
        <w:t>.</w:t>
      </w:r>
    </w:p>
    <w:p w14:paraId="1E6230C6" w14:textId="0E474CD7" w:rsidR="00F464FA" w:rsidRPr="00647D31" w:rsidRDefault="00F464FA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60630771" r:id="rId527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60630772" r:id="rId528"/>
        </w:object>
      </w:r>
      <w:r w:rsidRPr="00647D31"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 an isosceles</w:t>
      </w:r>
      <w:r w:rsidR="008918A3"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60630773" r:id="rId529"/>
        </w:object>
      </w:r>
      <w:r w:rsidRPr="00647D31">
        <w:tab/>
      </w:r>
    </w:p>
    <w:p w14:paraId="5D66F252" w14:textId="77777777" w:rsidR="001C5148" w:rsidRPr="00647D31" w:rsidRDefault="001C5148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 xml:space="preserve">D </w:t>
      </w:r>
      <w:r w:rsidRPr="00647D31">
        <w:t>and</w:t>
      </w:r>
      <w:r w:rsidRPr="00647D31">
        <w:rPr>
          <w:i/>
        </w:rPr>
        <w:t xml:space="preserve"> </w:t>
      </w:r>
      <w:r w:rsidRPr="00647D31">
        <w:t>have the same hypotenuse, then</w:t>
      </w:r>
    </w:p>
    <w:p w14:paraId="1845C3A4" w14:textId="6C6FECEA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60630774" r:id="rId530"/>
        </w:object>
      </w:r>
    </w:p>
    <w:p w14:paraId="476F386E" w14:textId="14B47539" w:rsidR="00F464FA" w:rsidRPr="00647D31" w:rsidRDefault="00F464FA" w:rsidP="003D4D88">
      <w:pPr>
        <w:ind w:left="360"/>
      </w:pPr>
      <w:r w:rsidRPr="00647D31">
        <w:rPr>
          <w:position w:val="-10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60630775" r:id="rId531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60630776" r:id="rId532"/>
        </w:object>
      </w:r>
    </w:p>
    <w:p w14:paraId="10D4A33D" w14:textId="0D672359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60630777" r:id="rId533"/>
        </w:object>
      </w:r>
    </w:p>
    <w:p w14:paraId="48871561" w14:textId="3509C16E" w:rsidR="00F464FA" w:rsidRPr="00647D31" w:rsidRDefault="00846533" w:rsidP="003D4D88">
      <w:pPr>
        <w:ind w:left="360"/>
      </w:pPr>
      <w:r w:rsidRPr="00647D31">
        <w:rPr>
          <w:position w:val="-1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60630778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ind w:left="360"/>
      </w:pPr>
      <w:r w:rsidRPr="00647D31">
        <w:tab/>
      </w:r>
      <w:r w:rsidRPr="00647D31">
        <w:rPr>
          <w:position w:val="-1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60630779" r:id="rId536"/>
        </w:object>
      </w:r>
      <w:r w:rsidRPr="00647D31"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16D0F09" w14:textId="064CB2D0" w:rsidR="00F464FA" w:rsidRPr="00647D31" w:rsidRDefault="00D8742D" w:rsidP="003D4D88">
      <w:pPr>
        <w:ind w:left="360"/>
      </w:pPr>
      <w:r w:rsidRPr="00647D31">
        <w:t>Therefore,</w:t>
      </w:r>
      <w:r w:rsidR="00F464FA" w:rsidRPr="00647D31">
        <w:t xml:space="preserve"> the </w:t>
      </w:r>
      <w:r w:rsidR="00846533" w:rsidRPr="00647D31">
        <w:t>difference</w:t>
      </w:r>
      <w:r w:rsidR="00F464FA" w:rsidRPr="00647D31">
        <w:t xml:space="preserve"> of distances from a point </w:t>
      </w:r>
      <w:r w:rsidR="00F464FA" w:rsidRPr="00647D31">
        <w:rPr>
          <w:i/>
        </w:rPr>
        <w:t>M</w:t>
      </w:r>
      <w:r w:rsidR="00F464FA" w:rsidRPr="00647D31">
        <w:t xml:space="preserve"> </w:t>
      </w:r>
      <w:r w:rsidR="00846533" w:rsidRPr="00647D31">
        <w:t xml:space="preserve">taken on the extension of </w:t>
      </w:r>
      <w:r w:rsidR="00F464FA" w:rsidRPr="00647D31">
        <w:t xml:space="preserve">the base </w:t>
      </w:r>
      <w:r w:rsidR="00F464FA" w:rsidRPr="00647D31">
        <w:rPr>
          <w:i/>
        </w:rPr>
        <w:t>BC</w:t>
      </w:r>
      <w:r w:rsidR="00F464FA" w:rsidRPr="00647D31">
        <w:t xml:space="preserve"> of an isosceles triangle </w:t>
      </w:r>
      <w:r w:rsidR="00F464FA" w:rsidRPr="00647D31">
        <w:rPr>
          <w:i/>
        </w:rPr>
        <w:t>ABC</w:t>
      </w:r>
      <w:r w:rsidR="00F464FA" w:rsidRPr="00647D31">
        <w:t xml:space="preserve"> to the sides equal a constant.</w:t>
      </w:r>
    </w:p>
    <w:p w14:paraId="16CC9A2C" w14:textId="5C7CFCBA" w:rsidR="003E2056" w:rsidRPr="00647D31" w:rsidRDefault="003E2056" w:rsidP="003D4D88">
      <w:r w:rsidRPr="00647D31"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A31E07">
        <w:rPr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r w:rsidRPr="00647D31">
        <w:t xml:space="preserve">Consider a </w:t>
      </w:r>
      <w:r w:rsidR="000D4154" w:rsidRPr="00647D31">
        <w:t xml:space="preserve">parallelogram </w:t>
      </w:r>
      <w:r w:rsidR="000D4154" w:rsidRPr="00647D31">
        <w:rPr>
          <w:i/>
        </w:rPr>
        <w:t>ABCD</w:t>
      </w:r>
      <w:r w:rsidR="000D4154" w:rsidRPr="00647D31">
        <w:t xml:space="preserve"> in which </w:t>
      </w:r>
      <w:r w:rsidR="000D4154" w:rsidRPr="00647D31">
        <w:rPr>
          <w:position w:val="-6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60630780" r:id="rId538"/>
        </w:object>
      </w:r>
      <w:r w:rsidR="000D4154" w:rsidRPr="00647D31">
        <w:t xml:space="preserve">. In the joint </w:t>
      </w:r>
      <w:r w:rsidR="000D4154" w:rsidRPr="00647D31">
        <w:rPr>
          <w:i/>
        </w:rPr>
        <w:t>A</w:t>
      </w:r>
      <w:r w:rsidR="000D4154" w:rsidRPr="00647D31">
        <w:t xml:space="preserve"> and </w:t>
      </w:r>
      <w:proofErr w:type="gramStart"/>
      <w:r w:rsidR="000D4154" w:rsidRPr="00647D31">
        <w:rPr>
          <w:i/>
        </w:rPr>
        <w:t>B</w:t>
      </w:r>
      <w:proofErr w:type="gramEnd"/>
      <w:r w:rsidR="000D4154" w:rsidRPr="00647D31">
        <w:t xml:space="preserve"> the middle </w:t>
      </w:r>
      <w:r w:rsidR="000D4154" w:rsidRPr="00647D31">
        <w:rPr>
          <w:i/>
        </w:rPr>
        <w:t>M</w:t>
      </w:r>
      <w:r w:rsidR="000D4154" w:rsidRPr="00647D31">
        <w:t xml:space="preserve"> of </w:t>
      </w:r>
      <w:r w:rsidR="000D4154" w:rsidRPr="00647D31">
        <w:rPr>
          <w:i/>
        </w:rPr>
        <w:t>BC</w:t>
      </w:r>
      <w:r w:rsidR="000D4154" w:rsidRPr="00647D31">
        <w:t xml:space="preserve">. </w:t>
      </w:r>
    </w:p>
    <w:p w14:paraId="05EBF5A5" w14:textId="084A24B6" w:rsidR="000D2953" w:rsidRPr="00647D31" w:rsidRDefault="000D4154" w:rsidP="00DD04BD">
      <w:pPr>
        <w:spacing w:line="360" w:lineRule="auto"/>
      </w:pPr>
      <w:r w:rsidRPr="00647D31">
        <w:t xml:space="preserve">Prove that the angle </w:t>
      </w:r>
      <w:r w:rsidRPr="00647D31">
        <w:rPr>
          <w:position w:val="-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60630781" r:id="rId540"/>
        </w:object>
      </w:r>
      <w:r w:rsidRPr="00647D31">
        <w:t xml:space="preserve"> is a right angle.</w:t>
      </w:r>
    </w:p>
    <w:p w14:paraId="3472A3D5" w14:textId="2CAD0D82" w:rsidR="000D2953" w:rsidRPr="00647D31" w:rsidRDefault="000D295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4431B6" w14:textId="15998483" w:rsidR="00CF42AE" w:rsidRPr="00647D31" w:rsidRDefault="00CF42A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ind w:left="360"/>
      </w:pPr>
      <w:r w:rsidRPr="00647D31">
        <w:t xml:space="preserve">Since the point </w:t>
      </w:r>
      <w:r w:rsidRPr="00647D31">
        <w:rPr>
          <w:i/>
        </w:rPr>
        <w:t>M</w:t>
      </w:r>
      <w:r w:rsidRPr="00647D31">
        <w:t xml:space="preserve"> is the middle of side </w:t>
      </w:r>
      <w:r w:rsidRPr="00647D31">
        <w:rPr>
          <w:i/>
        </w:rPr>
        <w:t>BC</w:t>
      </w:r>
      <w:r w:rsidRPr="00647D31">
        <w:t xml:space="preserve">, then </w:t>
      </w:r>
    </w:p>
    <w:p w14:paraId="1CFC593A" w14:textId="4D8BE2E2" w:rsidR="0016190E" w:rsidRPr="00647D31" w:rsidRDefault="00C23AB3" w:rsidP="003D4D88">
      <w:pPr>
        <w:ind w:left="360"/>
      </w:pPr>
      <w:r w:rsidRPr="00647D31">
        <w:rPr>
          <w:position w:val="-20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60630782" r:id="rId543"/>
        </w:object>
      </w:r>
    </w:p>
    <w:p w14:paraId="313FFCCD" w14:textId="2F28619D" w:rsidR="00897DB2" w:rsidRPr="00647D31" w:rsidRDefault="00C23AB3" w:rsidP="003D4D88">
      <w:pPr>
        <w:spacing w:line="360" w:lineRule="auto"/>
        <w:ind w:left="360"/>
      </w:pPr>
      <w:r w:rsidRPr="00647D31">
        <w:rPr>
          <w:position w:val="-10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60630783" r:id="rId545"/>
        </w:object>
      </w:r>
    </w:p>
    <w:p w14:paraId="5AE3AC13" w14:textId="5E5AE38D" w:rsidR="00412E23" w:rsidRPr="00647D31" w:rsidRDefault="00D8742D" w:rsidP="003D4D88">
      <w:pPr>
        <w:ind w:left="360"/>
      </w:pPr>
      <w:r w:rsidRPr="00647D31">
        <w:t>Therefore,</w:t>
      </w:r>
      <w:r w:rsidR="00412E23" w:rsidRPr="00647D31">
        <w:t xml:space="preserve"> the triangles </w:t>
      </w:r>
      <w:r w:rsidR="00412E23" w:rsidRPr="00647D31">
        <w:rPr>
          <w:i/>
        </w:rPr>
        <w:t>ADM</w:t>
      </w:r>
      <w:r w:rsidR="00412E23" w:rsidRPr="00647D31">
        <w:t xml:space="preserve"> and </w:t>
      </w:r>
      <w:r w:rsidR="00412E23" w:rsidRPr="00647D31">
        <w:rPr>
          <w:i/>
        </w:rPr>
        <w:t>BCM</w:t>
      </w:r>
      <w:r w:rsidR="00412E23" w:rsidRPr="00647D31">
        <w:t xml:space="preserve"> are isosceles at </w:t>
      </w:r>
      <w:r w:rsidR="00412E23" w:rsidRPr="00647D31">
        <w:rPr>
          <w:i/>
        </w:rPr>
        <w:t>D</w:t>
      </w:r>
      <w:r w:rsidR="00412E23" w:rsidRPr="00647D31">
        <w:t xml:space="preserve"> and </w:t>
      </w:r>
      <w:proofErr w:type="gramStart"/>
      <w:r w:rsidR="00412E23" w:rsidRPr="00647D31">
        <w:rPr>
          <w:i/>
        </w:rPr>
        <w:t>C</w:t>
      </w:r>
      <w:proofErr w:type="gramEnd"/>
      <w:r w:rsidR="00412E23" w:rsidRPr="00647D31">
        <w:t xml:space="preserve"> respectively.</w:t>
      </w:r>
    </w:p>
    <w:p w14:paraId="5C6EDDD5" w14:textId="3C84BFB0" w:rsidR="001121B1" w:rsidRPr="00647D31" w:rsidRDefault="0089776C" w:rsidP="003D4D88">
      <w:pPr>
        <w:spacing w:line="360" w:lineRule="auto"/>
        <w:ind w:left="360"/>
      </w:pPr>
      <w:r w:rsidRPr="00647D31">
        <w:t xml:space="preserve">Which </w:t>
      </w:r>
      <w:r w:rsidR="00F841A4" w:rsidRPr="00647D31">
        <w:t xml:space="preserve">implies that </w:t>
      </w:r>
      <w:r w:rsidR="00F841A4" w:rsidRPr="00647D31">
        <w:rPr>
          <w:position w:val="-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60630784" r:id="rId547"/>
        </w:object>
      </w:r>
    </w:p>
    <w:p w14:paraId="0DC64A11" w14:textId="3894CE87" w:rsidR="00412E23" w:rsidRPr="00647D31" w:rsidRDefault="00822B3D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O</w:t>
      </w:r>
      <w:r w:rsidRPr="00647D31">
        <w:t xml:space="preserve"> be the middle point of the side </w:t>
      </w:r>
      <w:r w:rsidRPr="00647D31">
        <w:rPr>
          <w:i/>
        </w:rPr>
        <w:t>AB</w:t>
      </w:r>
      <w:r w:rsidRPr="00647D31">
        <w:t xml:space="preserve">, and </w:t>
      </w:r>
      <w:r w:rsidRPr="00647D31">
        <w:rPr>
          <w:position w:val="-6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60630785" r:id="rId549"/>
        </w:object>
      </w:r>
    </w:p>
    <w:p w14:paraId="3FC3D168" w14:textId="4BE58550" w:rsidR="00822B3D" w:rsidRPr="00647D31" w:rsidRDefault="00B066D0" w:rsidP="003D4D88">
      <w:pPr>
        <w:ind w:left="360"/>
      </w:pPr>
      <w:r w:rsidRPr="00647D31">
        <w:rPr>
          <w:i/>
        </w:rPr>
        <w:t>O</w: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are middle of the parallelogram </w:t>
      </w:r>
      <w:r w:rsidRPr="00647D31">
        <w:rPr>
          <w:i/>
        </w:rPr>
        <w:t>ABCD</w:t>
      </w:r>
      <w:r w:rsidRPr="00647D31">
        <w:t>, that implies</w:t>
      </w:r>
    </w:p>
    <w:p w14:paraId="0EC2DCBA" w14:textId="10C79234" w:rsidR="00B066D0" w:rsidRPr="00647D31" w:rsidRDefault="00B066D0" w:rsidP="003D4D88">
      <w:pPr>
        <w:spacing w:line="360" w:lineRule="auto"/>
        <w:ind w:left="360"/>
      </w:pPr>
      <w:r w:rsidRPr="00647D31">
        <w:rPr>
          <w:position w:val="-6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60630786" r:id="rId551"/>
        </w:object>
      </w:r>
    </w:p>
    <w:p w14:paraId="0F8040A6" w14:textId="22055DC0" w:rsidR="00B066D0" w:rsidRPr="00647D31" w:rsidRDefault="00B066D0" w:rsidP="003D4D88">
      <w:pPr>
        <w:spacing w:line="360" w:lineRule="auto"/>
        <w:ind w:left="360"/>
      </w:pPr>
      <w:r w:rsidRPr="00647D31">
        <w:rPr>
          <w:position w:val="-10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60630787" r:id="rId553"/>
        </w:object>
      </w:r>
    </w:p>
    <w:p w14:paraId="42EA4213" w14:textId="3A72A8B3" w:rsidR="00947459" w:rsidRPr="00647D31" w:rsidRDefault="00947459" w:rsidP="003D4D88">
      <w:pPr>
        <w:ind w:left="360"/>
      </w:pPr>
      <w:r w:rsidRPr="00647D31">
        <w:t xml:space="preserve">The triangle </w:t>
      </w:r>
      <w:r w:rsidRPr="00647D31">
        <w:rPr>
          <w:i/>
        </w:rPr>
        <w:t>MAB</w:t>
      </w:r>
      <w:r w:rsidRPr="00647D31">
        <w:t xml:space="preserve"> inscribe</w:t>
      </w:r>
      <w:r w:rsidR="005D592A" w:rsidRPr="00647D31">
        <w:t>d</w:t>
      </w:r>
      <w:r w:rsidRPr="00647D31">
        <w:t xml:space="preserve"> in </w:t>
      </w:r>
      <w:r w:rsidR="005D592A" w:rsidRPr="00647D31">
        <w:t xml:space="preserve">a </w:t>
      </w:r>
      <w:r w:rsidRPr="00647D31">
        <w:t xml:space="preserve">circle with center at </w:t>
      </w:r>
      <w:r w:rsidRPr="00647D31">
        <w:rPr>
          <w:i/>
        </w:rPr>
        <w:t>O</w:t>
      </w:r>
      <w:r w:rsidR="001B50AD" w:rsidRPr="00647D31">
        <w:t xml:space="preserve"> and diameter </w:t>
      </w:r>
      <w:r w:rsidR="00B60E84" w:rsidRPr="00647D31">
        <w:rPr>
          <w:i/>
        </w:rPr>
        <w:t>AB</w:t>
      </w:r>
      <w:r w:rsidR="00B60E84" w:rsidRPr="00647D31">
        <w:t xml:space="preserve">, </w:t>
      </w:r>
      <w:r w:rsidRPr="00647D31">
        <w:t xml:space="preserve">that will imply that is a right triangle at the point </w:t>
      </w:r>
      <w:r w:rsidRPr="00647D31">
        <w:rPr>
          <w:i/>
        </w:rPr>
        <w:t>M</w:t>
      </w:r>
      <w:r w:rsidRPr="00647D31">
        <w:t>.</w:t>
      </w:r>
    </w:p>
    <w:p w14:paraId="5BBEAE6C" w14:textId="3D364571" w:rsidR="00A43C23" w:rsidRPr="00647D31" w:rsidRDefault="00A43C23" w:rsidP="003D4D88">
      <w:pPr>
        <w:ind w:left="360"/>
      </w:pPr>
    </w:p>
    <w:p w14:paraId="6612E294" w14:textId="20DAF1A2" w:rsidR="00A43C23" w:rsidRPr="00647D31" w:rsidRDefault="00A43C23" w:rsidP="003D4D88">
      <w:pPr>
        <w:spacing w:line="360" w:lineRule="auto"/>
        <w:ind w:left="360"/>
        <w:rPr>
          <w:b/>
          <w:i/>
          <w:color w:val="FF0000"/>
        </w:rPr>
      </w:pPr>
      <w:r w:rsidRPr="00647D31">
        <w:rPr>
          <w:b/>
          <w:i/>
          <w:color w:val="FF0000"/>
        </w:rPr>
        <w:t>Or</w:t>
      </w:r>
    </w:p>
    <w:p w14:paraId="3ECE7CC1" w14:textId="6F4387B8" w:rsidR="00C267EC" w:rsidRPr="00647D31" w:rsidRDefault="00C267EC" w:rsidP="003D4D88">
      <w:pPr>
        <w:ind w:left="360"/>
      </w:pPr>
      <w:r w:rsidRPr="00647D31">
        <w:rPr>
          <w:position w:val="-20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60630788" r:id="rId555"/>
        </w:object>
      </w:r>
    </w:p>
    <w:p w14:paraId="0CBAA1FC" w14:textId="4462891D" w:rsidR="00C267EC" w:rsidRPr="00647D31" w:rsidRDefault="00C267EC" w:rsidP="003D4D88">
      <w:pPr>
        <w:ind w:left="360"/>
      </w:pPr>
      <w:r w:rsidRPr="00647D31">
        <w:rPr>
          <w:position w:val="-20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60630789" r:id="rId557"/>
        </w:object>
      </w:r>
    </w:p>
    <w:p w14:paraId="1333089C" w14:textId="0E8F4333" w:rsidR="00C267EC" w:rsidRPr="00647D31" w:rsidRDefault="00C267EC" w:rsidP="003D4D88">
      <w:pPr>
        <w:spacing w:line="360" w:lineRule="auto"/>
        <w:ind w:left="360"/>
      </w:pPr>
      <w:r w:rsidRPr="00647D31">
        <w:rPr>
          <w:position w:val="-6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60630790" r:id="rId559"/>
        </w:object>
      </w:r>
      <w:r w:rsidRPr="00647D31">
        <w:t xml:space="preserve"> </w:t>
      </w:r>
    </w:p>
    <w:p w14:paraId="18DF548E" w14:textId="723D901C" w:rsidR="002A62C9" w:rsidRPr="00647D31" w:rsidRDefault="005B43AC" w:rsidP="003D4D88">
      <w:pPr>
        <w:ind w:left="360"/>
      </w:pPr>
      <w:r w:rsidRPr="00647D31">
        <w:rPr>
          <w:position w:val="-6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60630791" r:id="rId561"/>
        </w:object>
      </w:r>
    </w:p>
    <w:p w14:paraId="4104CBD2" w14:textId="74D5BC0B" w:rsidR="00CD43DF" w:rsidRPr="00647D31" w:rsidRDefault="005B43AC" w:rsidP="003D4D88">
      <w:pPr>
        <w:ind w:left="360"/>
      </w:pPr>
      <w:r w:rsidRPr="00647D31">
        <w:rPr>
          <w:position w:val="-20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60630792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ind w:left="360"/>
      </w:pPr>
      <w:r w:rsidRPr="00647D31">
        <w:tab/>
      </w:r>
      <w:r w:rsidR="00C267EC" w:rsidRPr="00647D31">
        <w:rPr>
          <w:position w:val="-22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60630793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60630794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60630795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60630796" r:id="rId571"/>
        </w:object>
      </w:r>
    </w:p>
    <w:p w14:paraId="2C97CBDF" w14:textId="2CA222BB" w:rsidR="00014D20" w:rsidRPr="00647D31" w:rsidRDefault="00014D20" w:rsidP="003D4D88">
      <w:pPr>
        <w:spacing w:line="240" w:lineRule="auto"/>
      </w:pPr>
      <w:r w:rsidRPr="00647D31"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</w:t>
      </w:r>
      <w:r w:rsidR="00B67A55" w:rsidRPr="00DD04BD">
        <w:rPr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</w:pPr>
      <w:r w:rsidRPr="00647D31">
        <w:t xml:space="preserve">From the sides </w:t>
      </w:r>
      <w:r w:rsidRPr="00647D31">
        <w:rPr>
          <w:i/>
        </w:rPr>
        <w:t>AB</w:t>
      </w:r>
      <w:r w:rsidRPr="00647D31">
        <w:t xml:space="preserve"> and </w:t>
      </w:r>
      <w:r w:rsidRPr="00647D31">
        <w:rPr>
          <w:i/>
        </w:rPr>
        <w:t>AC</w:t>
      </w:r>
      <w:r w:rsidRPr="00647D31">
        <w:t xml:space="preserve"> of 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="00F872E3" w:rsidRPr="00647D31">
        <w:t>,</w:t>
      </w:r>
      <w:r w:rsidRPr="00647D31">
        <w:t xml:space="preserve"> </w:t>
      </w:r>
      <w:r w:rsidR="00F872E3" w:rsidRPr="00647D31">
        <w:t xml:space="preserve">draw two squares </w:t>
      </w:r>
      <w:r w:rsidR="00F872E3" w:rsidRPr="00647D31">
        <w:rPr>
          <w:i/>
        </w:rPr>
        <w:t>ABDE</w:t>
      </w:r>
      <w:r w:rsidR="00F872E3" w:rsidRPr="00647D31">
        <w:t xml:space="preserve"> and </w:t>
      </w:r>
      <w:r w:rsidR="00F872E3" w:rsidRPr="00647D31">
        <w:rPr>
          <w:i/>
        </w:rPr>
        <w:t>ACFG</w:t>
      </w:r>
      <w:r w:rsidR="00F872E3" w:rsidRPr="00647D31">
        <w:t>.</w:t>
      </w:r>
      <w:r w:rsidR="00996BF9" w:rsidRPr="00647D31">
        <w:t xml:space="preserve"> Then lead </w:t>
      </w:r>
      <w:r w:rsidR="00996BF9" w:rsidRPr="00647D31">
        <w:rPr>
          <w:i/>
        </w:rPr>
        <w:t>DN</w:t>
      </w:r>
      <w:r w:rsidR="00996BF9" w:rsidRPr="00647D31">
        <w:t xml:space="preserve"> and </w:t>
      </w:r>
      <w:r w:rsidR="00996BF9" w:rsidRPr="00647D31">
        <w:rPr>
          <w:i/>
        </w:rPr>
        <w:t>FM</w:t>
      </w:r>
      <w:r w:rsidR="00996BF9" w:rsidRPr="00647D31">
        <w:t xml:space="preserve"> perpendicular to the line </w:t>
      </w:r>
      <w:r w:rsidR="00996BF9" w:rsidRPr="00647D31">
        <w:rPr>
          <w:i/>
        </w:rPr>
        <w:t>BC</w:t>
      </w:r>
      <w:r w:rsidR="00996BF9" w:rsidRPr="00647D31"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</w:t>
      </w:r>
      <w:r w:rsidRPr="00647D31">
        <w:rPr>
          <w:position w:val="-6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60630797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the points </w:t>
      </w:r>
      <w:r w:rsidRPr="00647D31">
        <w:rPr>
          <w:i/>
        </w:rPr>
        <w:t>D, A, F</w:t>
      </w:r>
      <w:r w:rsidRPr="00647D31"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line="360" w:lineRule="auto"/>
      </w:pPr>
      <w:r w:rsidRPr="00647D31">
        <w:t xml:space="preserve">Prove that the lin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 xml:space="preserve"> contribute on the extension of the height </w:t>
      </w:r>
      <w:r w:rsidRPr="00647D31">
        <w:rPr>
          <w:i/>
        </w:rPr>
        <w:t>AH</w:t>
      </w:r>
      <w:r w:rsidRPr="00647D31">
        <w:t xml:space="preserve">. </w:t>
      </w:r>
    </w:p>
    <w:p w14:paraId="39BE64D2" w14:textId="0DF42FA6" w:rsidR="00014D20" w:rsidRPr="00647D31" w:rsidRDefault="00014D2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D49F0F" w14:textId="2501CB9B" w:rsidR="00701235" w:rsidRPr="00647D31" w:rsidRDefault="003E363F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line="360" w:lineRule="auto"/>
      </w:pPr>
      <w:r w:rsidRPr="00647D31">
        <w:t xml:space="preserve">Let consider the 2 right triangles </w:t>
      </w:r>
      <w:r w:rsidRPr="00647D31">
        <w:rPr>
          <w:i/>
        </w:rPr>
        <w:t>DNB</w:t>
      </w:r>
      <w:r w:rsidRPr="00647D31">
        <w:t xml:space="preserve"> &amp; </w:t>
      </w:r>
      <w:r w:rsidRPr="00647D31">
        <w:rPr>
          <w:i/>
        </w:rPr>
        <w:t>BHA</w:t>
      </w:r>
      <w:r w:rsidRPr="00647D31">
        <w:t xml:space="preserve"> at points </w:t>
      </w:r>
      <w:r w:rsidRPr="00647D31">
        <w:rPr>
          <w:i/>
        </w:rPr>
        <w:t>N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</w:t>
      </w:r>
      <w:r w:rsidR="005118D9" w:rsidRPr="00647D31">
        <w:t xml:space="preserve">, with </w:t>
      </w:r>
      <w:r w:rsidR="005118D9" w:rsidRPr="00647D31">
        <w:rPr>
          <w:position w:val="-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60630798" r:id="rId576"/>
        </w:object>
      </w:r>
      <w:r w:rsidR="0014182D" w:rsidRPr="00647D31">
        <w:t>. Then</w:t>
      </w:r>
    </w:p>
    <w:p w14:paraId="0859E4F7" w14:textId="43D6B5A1" w:rsidR="005118D9" w:rsidRPr="00647D31" w:rsidRDefault="005118D9" w:rsidP="003D4D88">
      <w:pPr>
        <w:pStyle w:val="ListParagraph"/>
      </w:pPr>
      <w:r w:rsidRPr="00647D31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60630799" r:id="rId578"/>
        </w:object>
      </w:r>
      <w:r w:rsidRPr="00647D31"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60630800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60630801" r:id="rId582"/>
        </w:object>
      </w:r>
    </w:p>
    <w:p w14:paraId="747B7D83" w14:textId="52D82B54" w:rsidR="00701235" w:rsidRPr="00647D31" w:rsidRDefault="00701235" w:rsidP="003D4D88">
      <w:pPr>
        <w:pStyle w:val="ListParagraph"/>
      </w:pPr>
      <w:r w:rsidRPr="00647D31">
        <w:rPr>
          <w:position w:val="-10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60630802" r:id="rId584"/>
        </w:object>
      </w:r>
    </w:p>
    <w:p w14:paraId="49C1752F" w14:textId="25A8662C" w:rsidR="00701235" w:rsidRPr="00647D31" w:rsidRDefault="00701235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60630803" r:id="rId586"/>
        </w:object>
      </w:r>
    </w:p>
    <w:p w14:paraId="34C2B264" w14:textId="37C19391" w:rsidR="00EC48A9" w:rsidRPr="00647D31" w:rsidRDefault="00EC48A9" w:rsidP="003D4D88">
      <w:pPr>
        <w:pStyle w:val="ListParagraph"/>
        <w:spacing w:line="360" w:lineRule="auto"/>
      </w:pPr>
      <w:r w:rsidRPr="00647D31">
        <w:t xml:space="preserve">Similar, for the 2 right triangles </w:t>
      </w:r>
      <w:r w:rsidRPr="00647D31">
        <w:rPr>
          <w:i/>
        </w:rPr>
        <w:t>CMF</w:t>
      </w:r>
      <w:r w:rsidRPr="00647D31">
        <w:t xml:space="preserve"> &amp; </w:t>
      </w:r>
      <w:r w:rsidRPr="00647D31">
        <w:rPr>
          <w:i/>
        </w:rPr>
        <w:t>AHC</w:t>
      </w:r>
      <w:r w:rsidRPr="00647D31">
        <w:t xml:space="preserve"> at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, with </w:t>
      </w:r>
      <w:r w:rsidRPr="00647D31">
        <w:rPr>
          <w:position w:val="-6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60630804" r:id="rId588"/>
        </w:object>
      </w:r>
      <w:r w:rsidRPr="00647D31">
        <w:t>. Then</w:t>
      </w:r>
    </w:p>
    <w:p w14:paraId="2C426498" w14:textId="49BE1E33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60630805" r:id="rId590"/>
        </w:object>
      </w:r>
      <w:r w:rsidRPr="00647D31"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60630806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60630807" r:id="rId594"/>
        </w:object>
      </w:r>
    </w:p>
    <w:p w14:paraId="115909D3" w14:textId="008C9009" w:rsidR="00EC48A9" w:rsidRPr="00647D31" w:rsidRDefault="00EC48A9" w:rsidP="003D4D88">
      <w:pPr>
        <w:pStyle w:val="ListParagraph"/>
      </w:pPr>
      <w:r w:rsidRPr="00647D31">
        <w:rPr>
          <w:position w:val="-10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60630808" r:id="rId596"/>
        </w:object>
      </w:r>
    </w:p>
    <w:p w14:paraId="1FDAA704" w14:textId="286BAE64" w:rsidR="00EC48A9" w:rsidRPr="00647D31" w:rsidRDefault="00EC48A9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60630809" r:id="rId598"/>
        </w:object>
      </w:r>
      <w:r w:rsidRPr="00647D31">
        <w:t xml:space="preserve"> </w:t>
      </w:r>
    </w:p>
    <w:p w14:paraId="0B9FF401" w14:textId="70469199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60630810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60630811" r:id="rId602"/>
        </w:object>
      </w:r>
      <w:r w:rsidRPr="00647D31">
        <w:t xml:space="preserve">  </w:t>
      </w:r>
      <w:r w:rsidRPr="00647D31">
        <w:rPr>
          <w:b/>
          <w:i/>
          <w:color w:val="FF0000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</w:pPr>
      <w:r w:rsidRPr="00647D31"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t xml:space="preserve">Since </w:t>
      </w:r>
      <w:r w:rsidR="004F1AEB" w:rsidRPr="00647D31">
        <w:rPr>
          <w:i/>
        </w:rPr>
        <w:t>ABDE</w:t>
      </w:r>
      <w:r w:rsidR="004F1AEB" w:rsidRPr="00647D31">
        <w:t xml:space="preserve"> is a square, then </w:t>
      </w:r>
      <w:r w:rsidR="004F1AEB" w:rsidRPr="00647D31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60630812" r:id="rId605"/>
        </w:object>
      </w:r>
    </w:p>
    <w:p w14:paraId="392E97C4" w14:textId="242C43AE" w:rsidR="004F1AEB" w:rsidRPr="00647D31" w:rsidRDefault="004F1AEB" w:rsidP="003D4D88">
      <w:pPr>
        <w:pStyle w:val="ListParagraph"/>
        <w:spacing w:line="360" w:lineRule="auto"/>
      </w:pPr>
      <w:r w:rsidRPr="00647D31">
        <w:t xml:space="preserve">And </w:t>
      </w:r>
      <w:r w:rsidRPr="00647D31">
        <w:rPr>
          <w:i/>
        </w:rPr>
        <w:t>ACFG</w:t>
      </w:r>
      <w:r w:rsidRPr="00647D31">
        <w:t xml:space="preserve"> is a square, then </w:t>
      </w:r>
      <w:r w:rsidRPr="00647D31">
        <w:rPr>
          <w:position w:val="-6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60630813" r:id="rId607"/>
        </w:object>
      </w:r>
    </w:p>
    <w:p w14:paraId="7BC6F37A" w14:textId="4533F410" w:rsidR="004F1AEB" w:rsidRPr="00647D31" w:rsidRDefault="004F1AEB" w:rsidP="003D4D88">
      <w:pPr>
        <w:pStyle w:val="ListParagraph"/>
      </w:pPr>
      <w:r w:rsidRPr="00647D31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60630814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60630815" r:id="rId611"/>
        </w:object>
      </w:r>
      <w:r w:rsidRPr="00647D31"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60630816" r:id="rId613"/>
        </w:object>
      </w:r>
    </w:p>
    <w:p w14:paraId="5301D01A" w14:textId="1E5E22FC" w:rsidR="004F1AEB" w:rsidRPr="00647D31" w:rsidRDefault="004F1AEB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</w:t>
      </w:r>
      <w:r w:rsidR="004741AA" w:rsidRPr="00647D31">
        <w:t>T</w:t>
      </w:r>
      <w:r w:rsidRPr="00647D31">
        <w:t xml:space="preserve">he points </w:t>
      </w:r>
      <w:r w:rsidRPr="00647D31">
        <w:rPr>
          <w:i/>
        </w:rPr>
        <w:t>D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F</w:t>
      </w:r>
      <w:r w:rsidRPr="00647D31"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</w:pPr>
      <w:r w:rsidRPr="00647D31">
        <w:lastRenderedPageBreak/>
        <w:t xml:space="preserve">Let the point </w:t>
      </w:r>
      <w:r w:rsidRPr="00647D31">
        <w:rPr>
          <w:i/>
        </w:rPr>
        <w:t>K</w:t>
      </w:r>
      <w:r w:rsidRPr="00647D31">
        <w:t xml:space="preserve"> be the intersection of the extension of the sid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>.</w:t>
      </w:r>
    </w:p>
    <w:p w14:paraId="5E9D62B9" w14:textId="440911BB" w:rsidR="00A41825" w:rsidRPr="00647D31" w:rsidRDefault="0069029A" w:rsidP="003D4D88">
      <w:pPr>
        <w:pStyle w:val="ListParagraph"/>
        <w:spacing w:line="360" w:lineRule="auto"/>
      </w:pPr>
      <w:r w:rsidRPr="00647D31">
        <w:t>Which will result</w:t>
      </w:r>
      <w:r w:rsidR="00124795" w:rsidRPr="00647D31">
        <w:t xml:space="preserve"> of</w:t>
      </w:r>
      <w:r w:rsidR="00046C99" w:rsidRPr="00647D31">
        <w:t xml:space="preserve"> </w:t>
      </w:r>
      <w:r w:rsidR="00046C99" w:rsidRPr="00647D31">
        <w:rPr>
          <w:i/>
        </w:rPr>
        <w:t>GKEA</w:t>
      </w:r>
      <w:r w:rsidR="00046C99" w:rsidRPr="00647D31">
        <w:t xml:space="preserve"> is a rectangle with </w:t>
      </w:r>
      <w:r w:rsidR="00046C99" w:rsidRPr="00647D31">
        <w:rPr>
          <w:position w:val="-10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60630817" r:id="rId615"/>
        </w:object>
      </w:r>
    </w:p>
    <w:p w14:paraId="4F6453E3" w14:textId="09AC08C0" w:rsidR="00220DE9" w:rsidRPr="00647D31" w:rsidRDefault="001D0549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</w:pPr>
      <w:r w:rsidRPr="00647D31">
        <w:t>Consider the 2 right tri</w:t>
      </w:r>
      <w:r w:rsidR="006C2A43" w:rsidRPr="00647D31">
        <w:t>ang</w:t>
      </w:r>
      <w:r w:rsidRPr="00647D31">
        <w:t xml:space="preserve">les </w:t>
      </w:r>
      <w:r w:rsidR="006C2A43" w:rsidRPr="00647D31">
        <w:rPr>
          <w:i/>
        </w:rPr>
        <w:t>BAC</w:t>
      </w:r>
      <w:r w:rsidR="006C2A43" w:rsidRPr="00647D31">
        <w:t xml:space="preserve"> &amp; </w:t>
      </w:r>
      <w:r w:rsidR="006C2A43" w:rsidRPr="00647D31">
        <w:rPr>
          <w:i/>
        </w:rPr>
        <w:t>KGA</w:t>
      </w:r>
      <w:r w:rsidR="006C2A43" w:rsidRPr="00647D31">
        <w:t xml:space="preserve"> at points </w:t>
      </w:r>
      <w:r w:rsidR="006C2A43" w:rsidRPr="00647D31">
        <w:rPr>
          <w:i/>
        </w:rPr>
        <w:t>A</w:t>
      </w:r>
      <w:r w:rsidR="006C2A43" w:rsidRPr="00647D31">
        <w:t xml:space="preserve"> &amp; </w:t>
      </w:r>
      <w:r w:rsidR="006C2A43" w:rsidRPr="00647D31">
        <w:rPr>
          <w:i/>
        </w:rPr>
        <w:t>G</w:t>
      </w:r>
      <w:r w:rsidR="006C2A43" w:rsidRPr="00647D31">
        <w:t xml:space="preserve"> respectively</w:t>
      </w:r>
      <w:r w:rsidR="001F3936" w:rsidRPr="00647D31">
        <w:t xml:space="preserve"> with </w:t>
      </w:r>
      <w:r w:rsidR="001F3936" w:rsidRPr="00647D31">
        <w:rPr>
          <w:position w:val="-6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60630818" r:id="rId618"/>
        </w:object>
      </w:r>
    </w:p>
    <w:p w14:paraId="2501B313" w14:textId="171D6B61" w:rsidR="009D14D5" w:rsidRPr="00647D31" w:rsidRDefault="006A7C97" w:rsidP="003D4D88">
      <w:pPr>
        <w:pStyle w:val="ListParagraph"/>
        <w:spacing w:line="360" w:lineRule="auto"/>
      </w:pPr>
      <w:r w:rsidRPr="00647D31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60630819" r:id="rId620"/>
        </w:object>
      </w:r>
    </w:p>
    <w:p w14:paraId="0D532167" w14:textId="20DCEB08" w:rsidR="005A20AD" w:rsidRPr="00647D31" w:rsidRDefault="005A20AD" w:rsidP="003D4D88">
      <w:pPr>
        <w:pStyle w:val="ListParagraph"/>
      </w:pPr>
      <w:r w:rsidRPr="00647D31">
        <w:t xml:space="preserve">From the right triangle </w:t>
      </w:r>
      <w:r w:rsidRPr="00647D31">
        <w:rPr>
          <w:i/>
        </w:rPr>
        <w:t>AHC</w:t>
      </w:r>
      <w:r w:rsidRPr="00647D31">
        <w:t>:</w:t>
      </w:r>
    </w:p>
    <w:p w14:paraId="0FE5354A" w14:textId="45D507BD" w:rsidR="005A20AD" w:rsidRPr="00647D31" w:rsidRDefault="005A20AD" w:rsidP="003D4D88">
      <w:pPr>
        <w:pStyle w:val="ListParagraph"/>
      </w:pPr>
      <w:r w:rsidRPr="00647D31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60630820" r:id="rId622"/>
        </w:object>
      </w:r>
      <w:r w:rsidRPr="00647D31"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line="360" w:lineRule="auto"/>
      </w:pPr>
      <w:r w:rsidRPr="00647D31">
        <w:rPr>
          <w:position w:val="-6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60630821" r:id="rId624"/>
        </w:object>
      </w:r>
    </w:p>
    <w:p w14:paraId="45CA2B71" w14:textId="6CF8F97A" w:rsidR="00885223" w:rsidRPr="00647D31" w:rsidRDefault="00A27E15" w:rsidP="003D4D88">
      <w:pPr>
        <w:pStyle w:val="ListParagraph"/>
      </w:pPr>
      <w:r w:rsidRPr="00647D31">
        <w:rPr>
          <w:position w:val="-20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60630822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</w:pPr>
      <w:r w:rsidRPr="00647D31">
        <w:tab/>
      </w:r>
      <w:r w:rsidRPr="00647D31">
        <w:rPr>
          <w:position w:val="-6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60630823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60630824" r:id="rId630"/>
        </w:object>
      </w:r>
    </w:p>
    <w:p w14:paraId="06A6112D" w14:textId="212C03C4" w:rsidR="001F3936" w:rsidRPr="00647D31" w:rsidRDefault="00AE3A82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points </w:t>
      </w:r>
      <w:r w:rsidRPr="00647D31">
        <w:rPr>
          <w:i/>
        </w:rPr>
        <w:t>K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H</w:t>
      </w:r>
      <w:r w:rsidRPr="00647D31">
        <w:t xml:space="preserve"> are on a straight line.</w:t>
      </w:r>
    </w:p>
    <w:p w14:paraId="50163CED" w14:textId="10943959" w:rsidR="008064E1" w:rsidRPr="00647D31" w:rsidRDefault="008064E1" w:rsidP="003D4D88">
      <w:r w:rsidRPr="00647D31"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r w:rsidRPr="00647D31">
        <w:t xml:space="preserve">Given a diamond </w:t>
      </w:r>
      <w:r w:rsidRPr="00647D31">
        <w:rPr>
          <w:i/>
        </w:rPr>
        <w:t>ABCD</w:t>
      </w:r>
      <w:r w:rsidRPr="00647D31">
        <w:t xml:space="preserve">; the peak </w:t>
      </w:r>
      <w:r w:rsidRPr="00647D31">
        <w:rPr>
          <w:i/>
        </w:rPr>
        <w:t>B</w:t>
      </w:r>
      <w:r w:rsidRPr="00647D31">
        <w:t xml:space="preserve"> and </w:t>
      </w:r>
      <w:r w:rsidRPr="00647D31">
        <w:rPr>
          <w:i/>
        </w:rPr>
        <w:t>D</w:t>
      </w:r>
      <w:r w:rsidRPr="00647D31">
        <w:t xml:space="preserve">, the same the perpendiculars </w:t>
      </w:r>
      <w:r w:rsidRPr="00647D31">
        <w:rPr>
          <w:i/>
        </w:rPr>
        <w:t>BM, BN, DP, DQ</w:t>
      </w:r>
      <w:r w:rsidR="0000777C" w:rsidRPr="00647D31">
        <w:t xml:space="preserve"> on opposite sides. These perpendiculars are intersected at </w:t>
      </w:r>
      <w:r w:rsidR="0000777C" w:rsidRPr="00647D31">
        <w:rPr>
          <w:i/>
        </w:rPr>
        <w:t>E</w:t>
      </w:r>
      <w:r w:rsidR="0000777C" w:rsidRPr="00647D31">
        <w:t xml:space="preserve"> and </w:t>
      </w:r>
      <w:r w:rsidR="0000777C" w:rsidRPr="00647D31">
        <w:rPr>
          <w:i/>
        </w:rPr>
        <w:t>F</w:t>
      </w:r>
      <w:r w:rsidR="0000777C" w:rsidRPr="00647D31">
        <w:t>.</w:t>
      </w:r>
    </w:p>
    <w:p w14:paraId="5236FC36" w14:textId="23F6DA45" w:rsidR="0000777C" w:rsidRPr="00647D31" w:rsidRDefault="00C80513" w:rsidP="00DD04BD">
      <w:pPr>
        <w:spacing w:after="120"/>
      </w:pPr>
      <w:r w:rsidRPr="00647D31"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t xml:space="preserve">Demonstrate that the angles of the quadrilateral </w:t>
      </w:r>
      <w:r w:rsidR="0000777C" w:rsidRPr="00647D31">
        <w:rPr>
          <w:i/>
        </w:rPr>
        <w:t>BFDE</w:t>
      </w:r>
      <w:r w:rsidR="0000777C" w:rsidRPr="00647D31"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68CC13" w14:textId="563AD95A" w:rsidR="00046C99" w:rsidRPr="00647D31" w:rsidRDefault="00823694" w:rsidP="003D4D88">
      <w:pPr>
        <w:ind w:left="360"/>
      </w:pPr>
      <w:r w:rsidRPr="00647D31">
        <w:t xml:space="preserve">From the right triangles </w:t>
      </w:r>
      <w:r w:rsidRPr="00647D31">
        <w:rPr>
          <w:i/>
        </w:rPr>
        <w:t>BPD</w:t>
      </w:r>
      <w:r w:rsidRPr="00647D31">
        <w:t xml:space="preserve"> &amp; </w:t>
      </w:r>
      <w:r w:rsidRPr="00647D31">
        <w:rPr>
          <w:i/>
        </w:rPr>
        <w:t>BMD</w:t>
      </w:r>
      <w:r w:rsidRPr="00647D31">
        <w:t xml:space="preserve">, that implies </w:t>
      </w:r>
      <w:r w:rsidRPr="00647D31">
        <w:rPr>
          <w:position w:val="-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60630825" r:id="rId633"/>
        </w:object>
      </w:r>
    </w:p>
    <w:p w14:paraId="2AB1240B" w14:textId="44818887" w:rsidR="00823694" w:rsidRPr="00647D31" w:rsidRDefault="00823694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60630826" r:id="rId635"/>
        </w:object>
      </w:r>
    </w:p>
    <w:p w14:paraId="05FFF6CA" w14:textId="01687C3C" w:rsidR="00ED6325" w:rsidRPr="00647D31" w:rsidRDefault="00ED6325" w:rsidP="003D4D88">
      <w:pPr>
        <w:ind w:left="360"/>
      </w:pPr>
      <w:r w:rsidRPr="00647D31">
        <w:t xml:space="preserve">Similar, from the right </w:t>
      </w:r>
      <w:proofErr w:type="gramStart"/>
      <w:r w:rsidRPr="00647D31">
        <w:t>triangles</w:t>
      </w:r>
      <w:proofErr w:type="gramEnd"/>
      <w:r w:rsidRPr="00647D31">
        <w:t xml:space="preserve"> </w:t>
      </w:r>
      <w:r w:rsidRPr="00647D31">
        <w:rPr>
          <w:i/>
        </w:rPr>
        <w:t>BND</w:t>
      </w:r>
      <w:r w:rsidRPr="00647D31">
        <w:t xml:space="preserve"> &amp; </w:t>
      </w:r>
      <w:r w:rsidRPr="00647D31">
        <w:rPr>
          <w:i/>
        </w:rPr>
        <w:t>BQD</w:t>
      </w:r>
      <w:r w:rsidRPr="00647D31">
        <w:t xml:space="preserve">, that implies </w:t>
      </w:r>
      <w:r w:rsidRPr="00647D31">
        <w:rPr>
          <w:position w:val="-10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60630827" r:id="rId637"/>
        </w:object>
      </w:r>
    </w:p>
    <w:p w14:paraId="097F26B1" w14:textId="3C71EA78" w:rsidR="00823694" w:rsidRPr="00647D31" w:rsidRDefault="00ED6325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60630828" r:id="rId639"/>
        </w:object>
      </w:r>
    </w:p>
    <w:p w14:paraId="26D86440" w14:textId="19740D51" w:rsidR="00ED6325" w:rsidRPr="00647D31" w:rsidRDefault="00E14A0C" w:rsidP="003D4D88">
      <w:pPr>
        <w:ind w:left="360"/>
      </w:pPr>
      <w:r w:rsidRPr="00647D31">
        <w:rPr>
          <w:position w:val="-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60630829" r:id="rId641"/>
        </w:object>
      </w:r>
      <w:r w:rsidRPr="00647D31">
        <w:t xml:space="preserve"> </w:t>
      </w:r>
    </w:p>
    <w:p w14:paraId="0220C022" w14:textId="664B3132" w:rsidR="00E14A0C" w:rsidRPr="00647D31" w:rsidRDefault="00E14A0C" w:rsidP="003D4D88">
      <w:pPr>
        <w:spacing w:line="360" w:lineRule="auto"/>
        <w:ind w:left="360"/>
      </w:pPr>
      <w:r w:rsidRPr="00647D31">
        <w:rPr>
          <w:position w:val="-10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60630830" r:id="rId643"/>
        </w:object>
      </w:r>
    </w:p>
    <w:p w14:paraId="2C7E4AE1" w14:textId="0770212D" w:rsidR="00E14A0C" w:rsidRPr="00647D31" w:rsidRDefault="00645ECA" w:rsidP="003D4D88">
      <w:pPr>
        <w:ind w:left="360"/>
      </w:pPr>
      <w:proofErr w:type="gramStart"/>
      <w:r w:rsidRPr="00647D31">
        <w:t>Since,</w:t>
      </w:r>
      <w:proofErr w:type="gramEnd"/>
      <w:r w:rsidRPr="00647D31">
        <w:t xml:space="preserve"> </w:t>
      </w:r>
      <w:r w:rsidRPr="00647D31">
        <w:rPr>
          <w:position w:val="-6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60630831" r:id="rId645"/>
        </w:object>
      </w:r>
      <w:r w:rsidRPr="00647D31">
        <w:t xml:space="preserve">, then </w:t>
      </w:r>
      <w:r w:rsidRPr="00647D31">
        <w:rPr>
          <w:position w:val="-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60630832" r:id="rId647"/>
        </w:object>
      </w:r>
    </w:p>
    <w:p w14:paraId="2316B2BC" w14:textId="517C5C06" w:rsidR="00645ECA" w:rsidRPr="00647D31" w:rsidRDefault="00C80513" w:rsidP="003D4D88">
      <w:pPr>
        <w:ind w:left="360"/>
      </w:pPr>
      <w:r w:rsidRPr="00647D31">
        <w:t xml:space="preserve">The 2 triangles </w:t>
      </w:r>
      <w:r w:rsidRPr="00647D31">
        <w:rPr>
          <w:i/>
        </w:rPr>
        <w:t>EBF</w:t>
      </w:r>
      <w:r w:rsidRPr="00647D31">
        <w:t xml:space="preserve"> &amp; </w:t>
      </w:r>
      <w:r w:rsidRPr="00647D31">
        <w:rPr>
          <w:i/>
        </w:rPr>
        <w:t>EDF</w:t>
      </w:r>
      <w:r w:rsidRPr="00647D31">
        <w:t xml:space="preserve"> have </w:t>
      </w:r>
      <w:r w:rsidRPr="00647D31">
        <w:rPr>
          <w:i/>
        </w:rPr>
        <w:t>EF</w:t>
      </w:r>
      <w:r w:rsidRPr="00647D31">
        <w:t xml:space="preserve"> as a common side and </w:t>
      </w:r>
      <w:r w:rsidRPr="00647D31">
        <w:rPr>
          <w:position w:val="-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60630833" r:id="rId649"/>
        </w:object>
      </w:r>
      <w:r w:rsidRPr="00647D31">
        <w:t>, then</w:t>
      </w:r>
    </w:p>
    <w:p w14:paraId="70892A81" w14:textId="7B5B0029" w:rsidR="00C80513" w:rsidRPr="00647D31" w:rsidRDefault="00C80513" w:rsidP="003D4D88">
      <w:pPr>
        <w:ind w:left="360"/>
      </w:pPr>
      <w:r w:rsidRPr="00647D31">
        <w:rPr>
          <w:position w:val="-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60630834" r:id="rId651"/>
        </w:object>
      </w:r>
      <w:r w:rsidRPr="00647D31">
        <w:t xml:space="preserve"> </w:t>
      </w:r>
    </w:p>
    <w:p w14:paraId="228C12AF" w14:textId="63685C2F" w:rsidR="00C80513" w:rsidRPr="00647D31" w:rsidRDefault="00C80513" w:rsidP="003D4D88">
      <w:pPr>
        <w:spacing w:line="360" w:lineRule="auto"/>
        <w:ind w:left="360"/>
      </w:pPr>
      <w:r w:rsidRPr="00647D31">
        <w:rPr>
          <w:position w:val="-10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60630835" r:id="rId653"/>
        </w:object>
      </w:r>
    </w:p>
    <w:p w14:paraId="5BC42B08" w14:textId="0FFB2633" w:rsidR="00C80513" w:rsidRPr="00647D31" w:rsidRDefault="00D8742D" w:rsidP="003D4D88">
      <w:pPr>
        <w:ind w:left="360"/>
      </w:pPr>
      <w:r w:rsidRPr="00647D31">
        <w:t>Therefore,</w:t>
      </w:r>
      <w:r w:rsidR="00C80513" w:rsidRPr="00647D31">
        <w:t xml:space="preserve"> the angles of the quadrilateral </w:t>
      </w:r>
      <w:r w:rsidR="00C80513" w:rsidRPr="00647D31">
        <w:rPr>
          <w:i/>
        </w:rPr>
        <w:t>BFDE</w:t>
      </w:r>
      <w:r w:rsidR="00C80513" w:rsidRPr="00647D31">
        <w:t xml:space="preserve"> are equals to the diamond and which is a diamond itself.</w:t>
      </w:r>
    </w:p>
    <w:p w14:paraId="53AC880E" w14:textId="3B1FADEC" w:rsidR="000C253E" w:rsidRPr="00647D31" w:rsidRDefault="000C253E" w:rsidP="003D4D88">
      <w:r w:rsidRPr="00647D31"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we trace the median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N</w:t>
      </w:r>
      <w:r w:rsidRPr="00647D31">
        <w:t xml:space="preserve"> and from </w:t>
      </w:r>
      <w:r w:rsidRPr="00647D31">
        <w:rPr>
          <w:i/>
        </w:rPr>
        <w:t>N</w:t>
      </w:r>
      <w:r w:rsidRPr="00647D31">
        <w:t xml:space="preserve"> a parallel to </w:t>
      </w:r>
      <w:r w:rsidRPr="00647D31">
        <w:rPr>
          <w:i/>
        </w:rPr>
        <w:t>BC</w:t>
      </w:r>
      <w:r w:rsidRPr="00647D31">
        <w:t xml:space="preserve">, from </w:t>
      </w:r>
      <w:r w:rsidRPr="00647D31">
        <w:rPr>
          <w:i/>
        </w:rPr>
        <w:t xml:space="preserve">C </w:t>
      </w:r>
      <w:r w:rsidRPr="00647D31">
        <w:t xml:space="preserve">a parallel to </w:t>
      </w:r>
      <w:r w:rsidRPr="00647D31">
        <w:rPr>
          <w:i/>
        </w:rPr>
        <w:t>BN</w:t>
      </w:r>
      <w:r w:rsidRPr="00647D31">
        <w:t xml:space="preserve">; that the two sides intersect at a point </w:t>
      </w:r>
      <w:r w:rsidRPr="00647D31">
        <w:rPr>
          <w:i/>
        </w:rPr>
        <w:t>P</w:t>
      </w:r>
      <w:r w:rsidRPr="00647D31">
        <w:t xml:space="preserve">. Let </w:t>
      </w:r>
      <w:r w:rsidRPr="00647D31">
        <w:rPr>
          <w:i/>
        </w:rPr>
        <w:t>D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7EA748EB" w14:textId="4BEA0F97" w:rsidR="007E0FC8" w:rsidRPr="00647D31" w:rsidRDefault="0072166C" w:rsidP="006B3CEE">
      <w:pPr>
        <w:spacing w:after="120"/>
      </w:pPr>
      <w:r w:rsidRPr="00647D31">
        <w:t xml:space="preserve">Prove that </w:t>
      </w:r>
      <w:r w:rsidRPr="00647D31">
        <w:rPr>
          <w:i/>
        </w:rPr>
        <w:t>CD</w:t>
      </w:r>
      <w:r w:rsidRPr="00647D31">
        <w:t xml:space="preserve"> is parallel to </w:t>
      </w:r>
      <w:r w:rsidRPr="00647D31">
        <w:rPr>
          <w:i/>
        </w:rPr>
        <w:t>MN.</w:t>
      </w:r>
    </w:p>
    <w:p w14:paraId="19E22408" w14:textId="61EAA654" w:rsidR="00A54FF9" w:rsidRPr="00647D31" w:rsidRDefault="00A54FF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B1A0792" w14:textId="20083934" w:rsidR="00A41825" w:rsidRPr="00647D31" w:rsidRDefault="004B2207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ind w:left="360"/>
      </w:pPr>
      <w:r w:rsidRPr="00647D31">
        <w:t xml:space="preserve">Since the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N</w:t>
      </w:r>
      <w:r w:rsidRPr="00647D31">
        <w:t xml:space="preserve"> are middle of the sides </w:t>
      </w:r>
      <w:r w:rsidRPr="00647D31">
        <w:rPr>
          <w:i/>
        </w:rPr>
        <w:t>BC</w:t>
      </w:r>
      <w:r w:rsidRPr="00647D31">
        <w:t xml:space="preserve"> &amp; </w:t>
      </w:r>
      <w:r w:rsidRPr="00647D31">
        <w:rPr>
          <w:i/>
        </w:rPr>
        <w:t>AC</w:t>
      </w:r>
      <w:r w:rsidRPr="00647D31">
        <w:t xml:space="preserve"> of the triangle </w:t>
      </w:r>
      <w:r w:rsidRPr="00647D31">
        <w:rPr>
          <w:i/>
        </w:rPr>
        <w:t>ABC</w:t>
      </w:r>
      <w:r w:rsidRPr="00647D31">
        <w:t>, then</w:t>
      </w:r>
    </w:p>
    <w:p w14:paraId="5B02B4D1" w14:textId="3EC0E336" w:rsidR="007C11BE" w:rsidRPr="00647D31" w:rsidRDefault="007C11BE" w:rsidP="003D4D88">
      <w:pPr>
        <w:spacing w:line="360" w:lineRule="auto"/>
        <w:ind w:left="360"/>
      </w:pPr>
      <w:r w:rsidRPr="00647D31">
        <w:rPr>
          <w:position w:val="-10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60630836" r:id="rId656"/>
        </w:object>
      </w:r>
    </w:p>
    <w:p w14:paraId="0EE2A903" w14:textId="674E89A6" w:rsidR="007C11BE" w:rsidRPr="00647D31" w:rsidRDefault="00FB5364" w:rsidP="003D4D88">
      <w:pPr>
        <w:ind w:left="360"/>
      </w:pPr>
      <w:r w:rsidRPr="00647D31">
        <w:rPr>
          <w:i/>
        </w:rPr>
        <w:t>Given</w:t>
      </w:r>
      <w:r w:rsidRPr="00647D31">
        <w:t xml:space="preserve">: </w:t>
      </w:r>
      <w:r w:rsidRPr="00647D31">
        <w:rPr>
          <w:position w:val="-10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60630837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60630838" r:id="rId660"/>
        </w:object>
      </w:r>
    </w:p>
    <w:p w14:paraId="08B5CB3D" w14:textId="122ECA21" w:rsidR="00181CC1" w:rsidRPr="00647D31" w:rsidRDefault="00181CC1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D</w:t>
      </w:r>
      <w:r w:rsidRPr="00647D31">
        <w:t xml:space="preserve"> are the middle points of the segments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NP</w:t>
      </w:r>
      <w:r w:rsidRPr="00647D31">
        <w:t xml:space="preserve"> respectively, then</w:t>
      </w:r>
    </w:p>
    <w:p w14:paraId="280CFE79" w14:textId="22A93342" w:rsidR="00181CC1" w:rsidRPr="00647D31" w:rsidRDefault="00155276" w:rsidP="003D4D88">
      <w:pPr>
        <w:spacing w:line="360" w:lineRule="auto"/>
        <w:ind w:left="360"/>
      </w:pPr>
      <w:r w:rsidRPr="00647D31">
        <w:rPr>
          <w:position w:val="-10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60630839" r:id="rId662"/>
        </w:object>
      </w:r>
    </w:p>
    <w:p w14:paraId="50203408" w14:textId="74A1D0BD" w:rsidR="00096E7C" w:rsidRPr="00647D31" w:rsidRDefault="00C208B7" w:rsidP="003D4D88">
      <w:pPr>
        <w:ind w:left="360"/>
      </w:pPr>
      <w:r w:rsidRPr="00647D31">
        <w:t xml:space="preserve">Therefore, </w:t>
      </w:r>
      <w:r w:rsidRPr="00647D31">
        <w:rPr>
          <w:i/>
        </w:rPr>
        <w:t>BNPC</w:t>
      </w:r>
      <w:r w:rsidRPr="00647D31">
        <w:t xml:space="preserve"> is a parallelogram</w:t>
      </w:r>
      <w:r w:rsidR="00B01E36" w:rsidRPr="00647D31">
        <w:t>,</w:t>
      </w:r>
      <w:r w:rsidRPr="00647D31">
        <w:t xml:space="preserve"> and </w:t>
      </w:r>
      <w:r w:rsidRPr="00647D31">
        <w:rPr>
          <w:position w:val="-6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60630840" r:id="rId664"/>
        </w:object>
      </w:r>
      <w:r w:rsidRPr="00647D31">
        <w:t>.</w:t>
      </w:r>
    </w:p>
    <w:p w14:paraId="39295659" w14:textId="57287918" w:rsidR="00C208B7" w:rsidRPr="00647D31" w:rsidRDefault="009D4513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60630841" r:id="rId666"/>
        </w:object>
      </w:r>
    </w:p>
    <w:p w14:paraId="46BA7498" w14:textId="499A10B2" w:rsidR="009D4513" w:rsidRPr="00647D31" w:rsidRDefault="00D8742D" w:rsidP="003D4D88">
      <w:pPr>
        <w:ind w:left="360"/>
      </w:pPr>
      <w:r w:rsidRPr="00647D31">
        <w:t>Therefore,</w:t>
      </w:r>
      <w:r w:rsidR="009D4513" w:rsidRPr="00647D31">
        <w:t xml:space="preserve"> </w:t>
      </w:r>
      <w:r w:rsidR="009D4513" w:rsidRPr="00647D31">
        <w:rPr>
          <w:i/>
        </w:rPr>
        <w:t>MCDC</w:t>
      </w:r>
      <w:r w:rsidR="009D4513" w:rsidRPr="00647D31">
        <w:t xml:space="preserve"> is a parallelogram which implies to </w:t>
      </w:r>
      <w:r w:rsidR="009D4513" w:rsidRPr="00647D31">
        <w:rPr>
          <w:i/>
        </w:rPr>
        <w:t>CD</w:t>
      </w:r>
      <w:r w:rsidR="009D4513" w:rsidRPr="00647D31">
        <w:t xml:space="preserve"> parallel to </w:t>
      </w:r>
      <w:r w:rsidR="009D4513" w:rsidRPr="00647D31">
        <w:rPr>
          <w:i/>
        </w:rPr>
        <w:t>MN</w:t>
      </w:r>
    </w:p>
    <w:p w14:paraId="56C82C3C" w14:textId="1FD414AA" w:rsidR="001308B9" w:rsidRPr="00647D31" w:rsidRDefault="001308B9" w:rsidP="003D4D88">
      <w:r w:rsidRPr="00647D31"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r w:rsidRPr="00647D31">
        <w:t xml:space="preserve">The median </w:t>
      </w:r>
      <w:r w:rsidR="008726A7" w:rsidRPr="00647D31">
        <w:rPr>
          <w:i/>
        </w:rPr>
        <w:t>AD</w:t>
      </w:r>
      <w:r w:rsidR="008726A7" w:rsidRPr="00647D31">
        <w:t xml:space="preserve"> of a given triangle </w:t>
      </w:r>
      <w:r w:rsidR="008726A7" w:rsidRPr="00647D31">
        <w:rPr>
          <w:i/>
        </w:rPr>
        <w:t>ABC</w:t>
      </w:r>
      <w:r w:rsidR="008726A7" w:rsidRPr="00647D31">
        <w:t xml:space="preserve"> to the side </w:t>
      </w:r>
      <w:r w:rsidR="008726A7" w:rsidRPr="00647D31">
        <w:rPr>
          <w:i/>
        </w:rPr>
        <w:t>BC</w:t>
      </w:r>
      <w:r w:rsidR="00206B76" w:rsidRPr="00647D31">
        <w:t xml:space="preserve">. The same the median </w:t>
      </w:r>
      <w:r w:rsidR="00206B76" w:rsidRPr="00647D31">
        <w:rPr>
          <w:i/>
        </w:rPr>
        <w:t>BE</w:t>
      </w:r>
      <w:r w:rsidR="00206B76" w:rsidRPr="00647D31">
        <w:t xml:space="preserve"> to the side </w:t>
      </w:r>
      <w:r w:rsidR="00206B76" w:rsidRPr="00647D31">
        <w:rPr>
          <w:i/>
        </w:rPr>
        <w:t>AD</w:t>
      </w:r>
      <w:r w:rsidR="00206B76" w:rsidRPr="00647D31">
        <w:t xml:space="preserve"> which intersect </w:t>
      </w:r>
      <w:r w:rsidR="00206B76" w:rsidRPr="00647D31">
        <w:rPr>
          <w:i/>
        </w:rPr>
        <w:t>AC</w:t>
      </w:r>
      <w:r w:rsidR="00206B76" w:rsidRPr="00647D31">
        <w:t xml:space="preserve"> at a point </w:t>
      </w:r>
      <w:r w:rsidR="00206B76" w:rsidRPr="00647D31">
        <w:rPr>
          <w:i/>
        </w:rPr>
        <w:t>F</w:t>
      </w:r>
      <w:r w:rsidR="00206B76" w:rsidRPr="00647D31">
        <w:t>.</w:t>
      </w:r>
    </w:p>
    <w:p w14:paraId="3F8C8642" w14:textId="06BD1804" w:rsidR="00C34BCE" w:rsidRPr="00647D31" w:rsidRDefault="00C34BCE" w:rsidP="003D4D88">
      <w:r w:rsidRPr="00647D31">
        <w:t xml:space="preserve">Prove that where </w:t>
      </w:r>
      <w:r w:rsidRPr="00647D31">
        <w:tab/>
      </w:r>
      <w:r w:rsidRPr="00647D31">
        <w:rPr>
          <w:position w:val="-20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60630842" r:id="rId668"/>
        </w:object>
      </w:r>
    </w:p>
    <w:p w14:paraId="3508463D" w14:textId="77777777" w:rsidR="001308B9" w:rsidRPr="00647D31" w:rsidRDefault="001308B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FC62D0F" w14:textId="637BB829" w:rsidR="00AC4EFB" w:rsidRPr="00647D31" w:rsidRDefault="00AC4EFB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G</w:t>
      </w:r>
      <w:r w:rsidRPr="00647D31">
        <w:t xml:space="preserve"> be parallel to segment </w:t>
      </w:r>
      <w:r w:rsidRPr="00647D31">
        <w:rPr>
          <w:i/>
        </w:rPr>
        <w:t>BEF</w:t>
      </w:r>
      <w:r w:rsidRPr="00647D31">
        <w:t>.</w:t>
      </w:r>
      <w:r w:rsidR="002636A7" w:rsidRPr="00647D31">
        <w:t xml:space="preserve"> </w:t>
      </w:r>
    </w:p>
    <w:p w14:paraId="4E933328" w14:textId="0ADA3B7F" w:rsidR="00552D0D" w:rsidRPr="00647D31" w:rsidRDefault="00552D0D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i/>
        </w:rPr>
        <w:t>E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ab/>
      </w:r>
      <w:r w:rsidRPr="00647D31">
        <w:rPr>
          <w:position w:val="-10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60630843" r:id="rId671"/>
        </w:object>
      </w:r>
      <w:r w:rsidRPr="00647D31"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i/>
        </w:rPr>
        <w:t>D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ab/>
      </w:r>
      <w:r w:rsidRPr="00647D31">
        <w:rPr>
          <w:position w:val="-10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60630844" r:id="rId673"/>
        </w:object>
      </w:r>
    </w:p>
    <w:p w14:paraId="417F359E" w14:textId="3D5A6F74" w:rsidR="004E253E" w:rsidRPr="00647D31" w:rsidRDefault="00A47B16" w:rsidP="003D4D88">
      <w:pPr>
        <w:spacing w:line="360" w:lineRule="auto"/>
        <w:ind w:left="360"/>
      </w:pPr>
      <w:r w:rsidRPr="00647D31">
        <w:t xml:space="preserve">Since </w:t>
      </w:r>
      <w:r w:rsidR="00451018" w:rsidRPr="00647D31">
        <w:rPr>
          <w:position w:val="-10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60630845" r:id="rId675"/>
        </w:object>
      </w:r>
      <w:r w:rsidR="00770F65" w:rsidRPr="00647D31">
        <w:t xml:space="preserve">, and  </w:t>
      </w:r>
      <w:r w:rsidR="00770F65" w:rsidRPr="00647D31">
        <w:rPr>
          <w:position w:val="-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60630846" r:id="rId677"/>
        </w:object>
      </w:r>
      <w:r w:rsidR="00FC7C6A" w:rsidRPr="00647D31">
        <w:t xml:space="preserve">, that implies </w:t>
      </w:r>
      <w:r w:rsidR="00FC7C6A" w:rsidRPr="00647D31">
        <w:rPr>
          <w:position w:val="-6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60630847" r:id="rId679"/>
        </w:object>
      </w:r>
    </w:p>
    <w:p w14:paraId="5172811E" w14:textId="64B0ABA6" w:rsidR="007A7B7B" w:rsidRPr="00647D31" w:rsidRDefault="007A7B7B" w:rsidP="003D4D88">
      <w:pPr>
        <w:ind w:left="360"/>
      </w:pPr>
      <w:r w:rsidRPr="00647D31">
        <w:t>Consider the triangles CDG and CBF:</w:t>
      </w:r>
    </w:p>
    <w:p w14:paraId="172C235B" w14:textId="0EE9191F" w:rsidR="007A7B7B" w:rsidRPr="00647D31" w:rsidRDefault="007A7B7B" w:rsidP="003D4D88">
      <w:pPr>
        <w:spacing w:line="360" w:lineRule="auto"/>
        <w:ind w:left="360" w:firstLine="360"/>
      </w:pPr>
      <w:r w:rsidRPr="00647D31">
        <w:t xml:space="preserve"> </w:t>
      </w:r>
      <w:r w:rsidRPr="00647D31">
        <w:rPr>
          <w:position w:val="-10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60630848" r:id="rId680"/>
        </w:object>
      </w:r>
      <w:r w:rsidRPr="00647D31">
        <w:t xml:space="preserve">, and  </w:t>
      </w:r>
      <w:r w:rsidRPr="00647D31">
        <w:rPr>
          <w:position w:val="-6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60630849" r:id="rId682"/>
        </w:object>
      </w:r>
      <w:r w:rsidRPr="00647D31">
        <w:t xml:space="preserve">, that implies </w:t>
      </w:r>
      <w:r w:rsidRPr="00647D31">
        <w:rPr>
          <w:position w:val="-6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60630850" r:id="rId684"/>
        </w:object>
      </w:r>
    </w:p>
    <w:p w14:paraId="68B5DB51" w14:textId="3B0DF70B" w:rsidR="007A7B7B" w:rsidRPr="00647D31" w:rsidRDefault="00D9561E" w:rsidP="003D4D88">
      <w:pPr>
        <w:spacing w:line="360" w:lineRule="auto"/>
        <w:ind w:left="360"/>
      </w:pPr>
      <w:r w:rsidRPr="00647D31">
        <w:t xml:space="preserve">That will imply to: </w:t>
      </w:r>
      <w:r w:rsidRPr="00647D31">
        <w:rPr>
          <w:position w:val="-6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60630851" r:id="rId686"/>
        </w:object>
      </w:r>
    </w:p>
    <w:p w14:paraId="43F2314F" w14:textId="55B1A98A" w:rsidR="007A7B7B" w:rsidRPr="00647D31" w:rsidRDefault="00D9561E" w:rsidP="003D4D88">
      <w:pPr>
        <w:ind w:left="360"/>
      </w:pPr>
      <w:r w:rsidRPr="00647D31">
        <w:rPr>
          <w:position w:val="-6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60630852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60630853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ind w:left="360"/>
      </w:pPr>
      <w:r w:rsidRPr="00647D31">
        <w:t xml:space="preserve">Therefore; </w:t>
      </w:r>
      <w:r w:rsidRPr="00647D31">
        <w:rPr>
          <w:position w:val="-26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60630854" r:id="rId692"/>
        </w:object>
      </w:r>
    </w:p>
    <w:p w14:paraId="3591480A" w14:textId="6FAE5090" w:rsidR="005B0BE1" w:rsidRPr="00647D31" w:rsidRDefault="005B0BE1" w:rsidP="003D4D88">
      <w:r w:rsidRPr="00647D31"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s peak </w:t>
      </w:r>
      <w:r w:rsidRPr="00647D31">
        <w:rPr>
          <w:i/>
        </w:rPr>
        <w:t>A</w:t>
      </w:r>
      <w:r w:rsidRPr="00647D31">
        <w:t xml:space="preserve"> and </w:t>
      </w:r>
      <w:r w:rsidRPr="00647D31">
        <w:rPr>
          <w:i/>
        </w:rPr>
        <w:t>C</w:t>
      </w:r>
      <w:r w:rsidRPr="00647D31">
        <w:t xml:space="preserve"> joint the middle of opposite sides at </w:t>
      </w:r>
      <w:r w:rsidRPr="00647D31">
        <w:rPr>
          <w:i/>
        </w:rPr>
        <w:t>M</w:t>
      </w:r>
      <w:r w:rsidRPr="00647D31">
        <w:t xml:space="preserve"> and </w:t>
      </w:r>
      <w:proofErr w:type="gramStart"/>
      <w:r w:rsidRPr="00647D31">
        <w:rPr>
          <w:i/>
        </w:rPr>
        <w:t>N</w:t>
      </w:r>
      <w:proofErr w:type="gramEnd"/>
      <w:r w:rsidRPr="00647D31">
        <w:t xml:space="preserve"> respectively. </w:t>
      </w:r>
    </w:p>
    <w:p w14:paraId="58280C5D" w14:textId="54DD3250" w:rsidR="005B0BE1" w:rsidRPr="00647D31" w:rsidRDefault="00D73E87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</w:t>
      </w:r>
      <w:r w:rsidR="006352D7" w:rsidRPr="00647D31">
        <w:t>ed</w:t>
      </w:r>
      <w:r w:rsidRPr="00647D31">
        <w:t xml:space="preserve"> in three equal parts.</w:t>
      </w:r>
    </w:p>
    <w:p w14:paraId="460D9C40" w14:textId="1846333B" w:rsidR="005B0BE1" w:rsidRPr="00647D31" w:rsidRDefault="005B0BE1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3F6FF1" w14:textId="133E91F1" w:rsidR="005B0BE1" w:rsidRPr="00647D31" w:rsidRDefault="00A353A3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 xml:space="preserve">, then </w:t>
      </w:r>
      <w:r w:rsidRPr="00647D31">
        <w:rPr>
          <w:position w:val="-6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60630855" r:id="rId695"/>
        </w:object>
      </w:r>
      <w:r w:rsidRPr="00647D31">
        <w:t xml:space="preserve"> </w:t>
      </w:r>
    </w:p>
    <w:p w14:paraId="72D4C907" w14:textId="27D06C6E" w:rsidR="009457BE" w:rsidRPr="00647D31" w:rsidRDefault="009457BE" w:rsidP="003D4D88">
      <w:pPr>
        <w:spacing w:line="360" w:lineRule="auto"/>
        <w:ind w:left="360"/>
      </w:pPr>
      <w:r w:rsidRPr="00647D31">
        <w:rPr>
          <w:i/>
        </w:rPr>
        <w:t>N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 xml:space="preserve">, then </w:t>
      </w:r>
      <w:r w:rsidRPr="00647D31">
        <w:rPr>
          <w:position w:val="-6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60630856" r:id="rId697"/>
        </w:object>
      </w:r>
      <w:r w:rsidRPr="00647D31">
        <w:t xml:space="preserve"> </w:t>
      </w:r>
    </w:p>
    <w:p w14:paraId="1CC5A0FA" w14:textId="51AA8D36" w:rsidR="009457BE" w:rsidRPr="00647D31" w:rsidRDefault="009457BE" w:rsidP="003D4D88">
      <w:pPr>
        <w:spacing w:line="360" w:lineRule="auto"/>
        <w:ind w:left="360"/>
      </w:pPr>
      <w:r w:rsidRPr="00647D31">
        <w:t xml:space="preserve">From these, implies that </w:t>
      </w:r>
      <w:r w:rsidRPr="00647D31">
        <w:rPr>
          <w:position w:val="-10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60630857" r:id="rId699"/>
        </w:object>
      </w:r>
      <w:r w:rsidR="00781F19" w:rsidRPr="00647D31">
        <w:t>.</w:t>
      </w:r>
    </w:p>
    <w:p w14:paraId="16F836E6" w14:textId="631F1528" w:rsidR="00781F19" w:rsidRPr="00647D31" w:rsidRDefault="0076262E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>,</w:t>
      </w:r>
      <w:r w:rsidR="001552B6" w:rsidRPr="00647D31">
        <w:t xml:space="preserve"> and since </w:t>
      </w:r>
      <w:r w:rsidRPr="00647D31">
        <w:rPr>
          <w:position w:val="-10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60630858" r:id="rId701"/>
        </w:object>
      </w:r>
    </w:p>
    <w:p w14:paraId="3A7B8702" w14:textId="76252C08" w:rsidR="001552B6" w:rsidRPr="00647D31" w:rsidRDefault="001552B6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60630859" r:id="rId703"/>
        </w:object>
      </w:r>
    </w:p>
    <w:p w14:paraId="61F3682A" w14:textId="7BC74F58" w:rsidR="006352D7" w:rsidRPr="00647D31" w:rsidRDefault="006352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DFN</w:t>
      </w:r>
      <w:r w:rsidRPr="00647D31">
        <w:t xml:space="preserve"> &amp; </w:t>
      </w:r>
      <w:r w:rsidRPr="00647D31">
        <w:rPr>
          <w:i/>
        </w:rPr>
        <w:t>DEA</w:t>
      </w:r>
      <w:r w:rsidRPr="00647D31">
        <w:t xml:space="preserve">, and since </w:t>
      </w:r>
      <w:r w:rsidRPr="00647D31">
        <w:rPr>
          <w:position w:val="-10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60630860" r:id="rId705"/>
        </w:object>
      </w:r>
    </w:p>
    <w:p w14:paraId="51F00260" w14:textId="493E4B6A" w:rsidR="006352D7" w:rsidRPr="00647D31" w:rsidRDefault="006352D7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10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60630861" r:id="rId707"/>
        </w:object>
      </w:r>
    </w:p>
    <w:p w14:paraId="047FC079" w14:textId="7B5F18A0" w:rsidR="001552B6" w:rsidRPr="00647D31" w:rsidRDefault="006352D7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60630862" r:id="rId709"/>
        </w:object>
      </w:r>
    </w:p>
    <w:p w14:paraId="7152845E" w14:textId="0BB54D1F" w:rsidR="006352D7" w:rsidRPr="00647D31" w:rsidRDefault="006352D7" w:rsidP="003D4D88">
      <w:pPr>
        <w:ind w:left="360"/>
      </w:pPr>
      <w:r w:rsidRPr="00647D31">
        <w:rPr>
          <w:position w:val="-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60630863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60630864" r:id="rId713"/>
        </w:object>
      </w:r>
    </w:p>
    <w:p w14:paraId="577EF261" w14:textId="4FAA7313" w:rsidR="006352D7" w:rsidRPr="00647D31" w:rsidRDefault="00D8742D" w:rsidP="003D4D88">
      <w:pPr>
        <w:tabs>
          <w:tab w:val="left" w:pos="720"/>
        </w:tabs>
        <w:ind w:left="360"/>
      </w:pPr>
      <w:r w:rsidRPr="00647D31">
        <w:t>Therefore,</w:t>
      </w:r>
      <w:r w:rsidR="006352D7" w:rsidRPr="00647D31">
        <w:t xml:space="preserve"> the diagonal </w:t>
      </w:r>
      <w:r w:rsidR="006352D7" w:rsidRPr="00647D31">
        <w:rPr>
          <w:i/>
        </w:rPr>
        <w:t>BD</w:t>
      </w:r>
      <w:r w:rsidR="006352D7" w:rsidRPr="00647D31">
        <w:t xml:space="preserve"> is divided in three equal parts</w:t>
      </w:r>
    </w:p>
    <w:p w14:paraId="3C25564B" w14:textId="77777777" w:rsidR="006352D7" w:rsidRPr="00647D31" w:rsidRDefault="006352D7" w:rsidP="003D4D88">
      <w:r w:rsidRPr="00647D31"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 peak </w:t>
      </w:r>
      <w:r w:rsidRPr="00647D31">
        <w:rPr>
          <w:i/>
        </w:rPr>
        <w:t>A</w:t>
      </w:r>
      <w:r w:rsidR="006C3067" w:rsidRPr="00647D31">
        <w:rPr>
          <w:i/>
        </w:rPr>
        <w:t>,</w:t>
      </w:r>
      <w:r w:rsidRPr="00647D31">
        <w:t xml:space="preserve"> </w:t>
      </w:r>
      <w:r w:rsidR="006C3067" w:rsidRPr="00647D31">
        <w:t>extend to</w:t>
      </w:r>
      <w:r w:rsidRPr="00647D31">
        <w:t xml:space="preserve"> the middle of sides</w:t>
      </w:r>
      <w:r w:rsidR="00293750" w:rsidRPr="00647D31">
        <w:t xml:space="preserve"> </w:t>
      </w:r>
      <w:r w:rsidR="006C3067" w:rsidRPr="00647D31">
        <w:rPr>
          <w:i/>
        </w:rPr>
        <w:t>BC</w:t>
      </w:r>
      <w:r w:rsidR="006C3067" w:rsidRPr="00647D31">
        <w:t xml:space="preserve"> and </w:t>
      </w:r>
      <w:r w:rsidR="006C3067" w:rsidRPr="00647D31">
        <w:rPr>
          <w:i/>
        </w:rPr>
        <w:t>DC</w:t>
      </w:r>
      <w:r w:rsidRPr="00647D31">
        <w:t xml:space="preserve"> at </w:t>
      </w:r>
      <w:r w:rsidRPr="00647D31">
        <w:rPr>
          <w:i/>
        </w:rPr>
        <w:t>M</w:t>
      </w:r>
      <w:r w:rsidRPr="00647D31">
        <w:t xml:space="preserve"> and </w:t>
      </w:r>
      <w:proofErr w:type="gramStart"/>
      <w:r w:rsidRPr="00647D31">
        <w:rPr>
          <w:i/>
        </w:rPr>
        <w:t>N</w:t>
      </w:r>
      <w:proofErr w:type="gramEnd"/>
      <w:r w:rsidRPr="00647D31">
        <w:t xml:space="preserve"> respectively. </w:t>
      </w:r>
    </w:p>
    <w:p w14:paraId="3ACE4754" w14:textId="3ADB35FB" w:rsidR="00190976" w:rsidRPr="00647D31" w:rsidRDefault="00C06992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ed in three equal parts.</w:t>
      </w:r>
    </w:p>
    <w:p w14:paraId="5EA2FD48" w14:textId="695D4934" w:rsidR="00190976" w:rsidRPr="00647D31" w:rsidRDefault="00190976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A40A631" w14:textId="339837A0" w:rsidR="006352D7" w:rsidRPr="00647D31" w:rsidRDefault="002C1F3D" w:rsidP="003D4D88">
      <w:pPr>
        <w:spacing w:line="360" w:lineRule="auto"/>
        <w:ind w:left="360"/>
        <w:jc w:val="center"/>
      </w:pPr>
      <w:r w:rsidRPr="00647D31">
        <w:rPr>
          <w:noProof/>
        </w:rPr>
        <w:t xml:space="preserve"> </w:t>
      </w:r>
      <w:r w:rsidRPr="00647D31"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ind w:left="360"/>
      </w:pPr>
      <w:r w:rsidRPr="00647D31">
        <w:t xml:space="preserve">Let a point </w:t>
      </w:r>
      <w:r w:rsidRPr="00647D31">
        <w:rPr>
          <w:i/>
        </w:rPr>
        <w:t>E</w:t>
      </w:r>
      <w:r w:rsidRPr="00647D31">
        <w:t xml:space="preserve"> be the intersection of the segments </w:t>
      </w:r>
      <w:r w:rsidRPr="00647D31">
        <w:rPr>
          <w:i/>
        </w:rPr>
        <w:t>AM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2CD4618E" w14:textId="18DDF466" w:rsidR="00490910" w:rsidRPr="00647D31" w:rsidRDefault="00490910" w:rsidP="003D4D88">
      <w:pPr>
        <w:spacing w:line="360" w:lineRule="auto"/>
        <w:ind w:left="360"/>
      </w:pPr>
      <w:r w:rsidRPr="00647D31">
        <w:t xml:space="preserve">Let a point </w:t>
      </w:r>
      <w:r w:rsidRPr="00647D31">
        <w:rPr>
          <w:i/>
        </w:rPr>
        <w:t>F</w:t>
      </w:r>
      <w:r w:rsidRPr="00647D31">
        <w:t xml:space="preserve"> be the intersection of the segments </w:t>
      </w:r>
      <w:r w:rsidRPr="00647D31">
        <w:rPr>
          <w:i/>
        </w:rPr>
        <w:t>AN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15F5B570" w14:textId="77CFFF7D" w:rsidR="00E62AF9" w:rsidRPr="00647D31" w:rsidRDefault="00E62AF9" w:rsidP="003D4D88">
      <w:pPr>
        <w:ind w:left="360"/>
      </w:pPr>
      <w:r w:rsidRPr="00647D31">
        <w:t xml:space="preserve">Le </w:t>
      </w:r>
      <w:r w:rsidRPr="00647D31">
        <w:rPr>
          <w:i/>
        </w:rPr>
        <w:t>O</w:t>
      </w:r>
      <w:r w:rsidRPr="00647D31">
        <w:t xml:space="preserve"> be the intersection of </w:t>
      </w:r>
      <w:r w:rsidR="00D8742D" w:rsidRPr="00647D31">
        <w:t>both</w:t>
      </w:r>
      <w:r w:rsidRPr="00647D31">
        <w:t xml:space="preserve"> diagonal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3013F8C0" w14:textId="77777777" w:rsidR="00A303D7" w:rsidRPr="00647D31" w:rsidRDefault="00A303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 xml:space="preserve">, and since </w:t>
      </w:r>
      <w:r w:rsidRPr="00647D31">
        <w:rPr>
          <w:position w:val="-10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60630865" r:id="rId715"/>
        </w:object>
      </w:r>
    </w:p>
    <w:p w14:paraId="093ABBCA" w14:textId="5AB9C025" w:rsidR="00A303D7" w:rsidRPr="00647D31" w:rsidRDefault="00A303D7" w:rsidP="003D4D88">
      <w:pPr>
        <w:spacing w:line="360" w:lineRule="auto"/>
        <w:ind w:left="720"/>
      </w:pPr>
      <w:r w:rsidRPr="00647D31">
        <w:rPr>
          <w:position w:val="-10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60630866" r:id="rId717"/>
        </w:object>
      </w:r>
    </w:p>
    <w:p w14:paraId="06611DFC" w14:textId="5FBE7A86" w:rsidR="00E62AF9" w:rsidRPr="00647D31" w:rsidRDefault="00C235DD" w:rsidP="003D4D88">
      <w:pPr>
        <w:spacing w:line="360" w:lineRule="auto"/>
        <w:ind w:left="360"/>
      </w:pPr>
      <w:r w:rsidRPr="00647D31">
        <w:t xml:space="preserve">Similar, </w:t>
      </w:r>
      <w:r w:rsidRPr="00647D31">
        <w:rPr>
          <w:position w:val="-10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60630867" r:id="rId719"/>
        </w:object>
      </w:r>
    </w:p>
    <w:p w14:paraId="730AB902" w14:textId="012DE8EA" w:rsidR="00C235DD" w:rsidRPr="00647D31" w:rsidRDefault="00C235DD" w:rsidP="003D4D88">
      <w:pPr>
        <w:spacing w:line="360" w:lineRule="auto"/>
        <w:ind w:left="360"/>
      </w:pPr>
      <w:r w:rsidRPr="00647D31">
        <w:rPr>
          <w:position w:val="-10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60630868" r:id="rId721"/>
        </w:object>
      </w:r>
    </w:p>
    <w:p w14:paraId="340B0780" w14:textId="77777777" w:rsidR="00C235DD" w:rsidRPr="00647D31" w:rsidRDefault="00C235DD" w:rsidP="003D4D88">
      <w:pPr>
        <w:ind w:left="360"/>
      </w:pPr>
      <w:r w:rsidRPr="00647D31">
        <w:rPr>
          <w:position w:val="-6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60630869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ind w:left="360"/>
      </w:pPr>
      <w:r w:rsidRPr="00647D31">
        <w:tab/>
      </w:r>
      <w:r w:rsidR="00E14698" w:rsidRPr="00647D31">
        <w:rPr>
          <w:position w:val="-20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60630870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="00E14698" w:rsidRPr="00647D31">
        <w:rPr>
          <w:position w:val="-20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60630871" r:id="rId727"/>
        </w:object>
      </w:r>
    </w:p>
    <w:p w14:paraId="67D193D8" w14:textId="59F851D0" w:rsidR="002C1F3D" w:rsidRPr="00647D31" w:rsidRDefault="002C1F3D" w:rsidP="003D4D88">
      <w:pPr>
        <w:ind w:left="360"/>
      </w:pPr>
      <w:r w:rsidRPr="00647D31">
        <w:rPr>
          <w:position w:val="-20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60630872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60630873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60630874" r:id="rId733"/>
        </w:object>
      </w:r>
    </w:p>
    <w:p w14:paraId="1335480D" w14:textId="327F3197" w:rsidR="00E14698" w:rsidRPr="00647D31" w:rsidRDefault="00905BB7" w:rsidP="003D4D88">
      <w:pPr>
        <w:ind w:left="360"/>
      </w:pPr>
      <w:r w:rsidRPr="00647D31">
        <w:rPr>
          <w:position w:val="-20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60630875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60630876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line="48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60630877" r:id="rId737"/>
        </w:object>
      </w:r>
    </w:p>
    <w:p w14:paraId="715FBD1A" w14:textId="0F610EF4" w:rsidR="00544A35" w:rsidRPr="00647D31" w:rsidRDefault="00D8742D" w:rsidP="003D4D88">
      <w:pPr>
        <w:ind w:left="360"/>
      </w:pPr>
      <w:r w:rsidRPr="00647D31">
        <w:t>Therefore,</w:t>
      </w:r>
      <w:r w:rsidR="00F12A5A" w:rsidRPr="00647D31">
        <w:t xml:space="preserve"> the diagonal </w:t>
      </w:r>
      <w:r w:rsidR="00F12A5A" w:rsidRPr="00647D31">
        <w:rPr>
          <w:i/>
        </w:rPr>
        <w:t>BD</w:t>
      </w:r>
      <w:r w:rsidR="00F12A5A" w:rsidRPr="00647D31">
        <w:t xml:space="preserve"> is divided in three equal parts</w:t>
      </w:r>
    </w:p>
    <w:p w14:paraId="0AE83CBD" w14:textId="7145970A" w:rsidR="00AC5515" w:rsidRPr="00647D31" w:rsidRDefault="00AC5515" w:rsidP="003D4D88">
      <w:r w:rsidRPr="00647D31"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r w:rsidRPr="00647D31">
        <w:t xml:space="preserve">Consider a triangle </w:t>
      </w:r>
      <w:r w:rsidRPr="00647D31">
        <w:rPr>
          <w:i/>
        </w:rPr>
        <w:t xml:space="preserve">ABC </w:t>
      </w:r>
      <w:r w:rsidRPr="00647D31">
        <w:t xml:space="preserve">with a bisector </w:t>
      </w:r>
      <w:r w:rsidRPr="00647D31">
        <w:rPr>
          <w:i/>
        </w:rPr>
        <w:t>AF</w:t>
      </w:r>
      <w:r w:rsidRPr="00647D31">
        <w:t xml:space="preserve"> of the angle </w:t>
      </w:r>
      <w:r w:rsidRPr="00647D31">
        <w:rPr>
          <w:i/>
        </w:rPr>
        <w:t>A</w:t>
      </w:r>
      <w:r w:rsidRPr="00647D31">
        <w:t xml:space="preserve">. by </w:t>
      </w:r>
      <w:r w:rsidRPr="00647D31">
        <w:rPr>
          <w:i/>
        </w:rPr>
        <w:t>F</w:t>
      </w:r>
      <w:r w:rsidRPr="00647D31">
        <w:t xml:space="preserve">, we lead </w:t>
      </w:r>
      <w:r w:rsidRPr="00647D31">
        <w:rPr>
          <w:i/>
        </w:rPr>
        <w:t>FE</w:t>
      </w:r>
      <w:r w:rsidRPr="00647D31">
        <w:t xml:space="preserve"> parallel to </w:t>
      </w:r>
      <w:r w:rsidRPr="00647D31">
        <w:rPr>
          <w:i/>
        </w:rPr>
        <w:t>AB</w:t>
      </w:r>
      <w:r w:rsidRPr="00647D31">
        <w:t xml:space="preserve">, and by </w:t>
      </w:r>
      <w:r w:rsidRPr="00647D31">
        <w:rPr>
          <w:i/>
        </w:rPr>
        <w:t>E</w:t>
      </w:r>
      <w:r w:rsidRPr="00647D31">
        <w:t xml:space="preserve"> we lead </w:t>
      </w:r>
      <w:r w:rsidRPr="00647D31">
        <w:rPr>
          <w:i/>
        </w:rPr>
        <w:t>ED</w:t>
      </w:r>
      <w:r w:rsidRPr="00647D31">
        <w:t xml:space="preserve"> parallel to </w:t>
      </w:r>
      <w:r w:rsidRPr="00647D31">
        <w:rPr>
          <w:i/>
        </w:rPr>
        <w:t>BC</w:t>
      </w:r>
      <w:r w:rsidRPr="00647D31">
        <w:t>.</w:t>
      </w:r>
    </w:p>
    <w:p w14:paraId="61F6CC81" w14:textId="6534B253" w:rsidR="000B459F" w:rsidRPr="00647D31" w:rsidRDefault="000B459F" w:rsidP="00B21038">
      <w:pPr>
        <w:spacing w:after="120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60630878" r:id="rId739"/>
        </w:object>
      </w:r>
    </w:p>
    <w:p w14:paraId="15C05F2F" w14:textId="7FD04C13" w:rsidR="006C469B" w:rsidRPr="00647D31" w:rsidRDefault="00AC551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AB5D2F" w14:textId="45CE6D0B" w:rsidR="00A00D2B" w:rsidRPr="00647D31" w:rsidRDefault="00B9300B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60630879" r:id="rId741"/>
        </w:object>
      </w:r>
      <w:r w:rsidRPr="00647D31">
        <w:t xml:space="preserve"> </w:t>
      </w:r>
    </w:p>
    <w:p w14:paraId="2D7F7B94" w14:textId="1B3A0DE6" w:rsidR="00B9300B" w:rsidRPr="00647D31" w:rsidRDefault="00BA173C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t xml:space="preserve">Since </w:t>
      </w:r>
      <w:r w:rsidR="00B9300B" w:rsidRPr="00647D31">
        <w:rPr>
          <w:position w:val="-10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60630880" r:id="rId744"/>
        </w:object>
      </w:r>
      <w:r w:rsidR="00B9300B" w:rsidRPr="00647D31">
        <w:t>, then</w:t>
      </w:r>
    </w:p>
    <w:p w14:paraId="7ABC280F" w14:textId="3F62919F" w:rsidR="00B9300B" w:rsidRPr="00647D31" w:rsidRDefault="00B9300B" w:rsidP="003D4D88">
      <w:pPr>
        <w:spacing w:line="360" w:lineRule="auto"/>
        <w:ind w:left="1080"/>
      </w:pPr>
      <w:r w:rsidRPr="00647D31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60630881" r:id="rId746"/>
        </w:object>
      </w:r>
    </w:p>
    <w:p w14:paraId="437954E8" w14:textId="775B3E47" w:rsidR="00044B9E" w:rsidRPr="00647D31" w:rsidRDefault="00044B9E" w:rsidP="003D4D88">
      <w:pPr>
        <w:ind w:left="720"/>
      </w:pPr>
      <w:r w:rsidRPr="00647D31">
        <w:rPr>
          <w:position w:val="-6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60630882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line="480" w:lineRule="auto"/>
        <w:ind w:left="720"/>
      </w:pPr>
      <w:r w:rsidRPr="00647D31">
        <w:tab/>
      </w:r>
      <w:r w:rsidRPr="00647D31">
        <w:rPr>
          <w:position w:val="-6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60630883" r:id="rId750"/>
        </w:object>
      </w:r>
    </w:p>
    <w:p w14:paraId="058AF4AE" w14:textId="721781A7" w:rsidR="00044B9E" w:rsidRPr="00647D31" w:rsidRDefault="002F7DBD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AEF</w:t>
      </w:r>
      <w:r w:rsidRPr="00647D31">
        <w:t>:</w:t>
      </w:r>
    </w:p>
    <w:p w14:paraId="0AD5E7C5" w14:textId="05DE8295" w:rsidR="002F7DBD" w:rsidRPr="00647D31" w:rsidRDefault="002F7DBD" w:rsidP="003D4D88">
      <w:pPr>
        <w:ind w:left="720"/>
      </w:pPr>
      <w:r w:rsidRPr="00647D31">
        <w:rPr>
          <w:position w:val="-6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60630884" r:id="rId752"/>
        </w:object>
      </w:r>
      <w:r w:rsidRPr="00647D31">
        <w:t xml:space="preserve"> </w:t>
      </w:r>
    </w:p>
    <w:p w14:paraId="444432B2" w14:textId="484D0FE0" w:rsidR="002F7DBD" w:rsidRPr="00647D31" w:rsidRDefault="002F7DBD" w:rsidP="003D4D88">
      <w:pPr>
        <w:ind w:left="720"/>
      </w:pPr>
      <w:r w:rsidRPr="00647D31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60630885" r:id="rId754"/>
        </w:object>
      </w:r>
    </w:p>
    <w:p w14:paraId="4F66DA3E" w14:textId="1AD3EF33" w:rsidR="002F7DBD" w:rsidRPr="00647D31" w:rsidRDefault="002F7DBD" w:rsidP="003D4D88">
      <w:pPr>
        <w:ind w:left="720"/>
      </w:pPr>
      <w:r w:rsidRPr="00647D31">
        <w:rPr>
          <w:position w:val="-6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60630886" r:id="rId756"/>
        </w:object>
      </w:r>
    </w:p>
    <w:p w14:paraId="4F8C2D40" w14:textId="170B472F" w:rsidR="002F7DBD" w:rsidRPr="00647D31" w:rsidRDefault="002F7DBD" w:rsidP="003D4D88">
      <w:pPr>
        <w:spacing w:line="360" w:lineRule="auto"/>
        <w:ind w:left="720"/>
      </w:pPr>
      <w:r w:rsidRPr="00647D31">
        <w:rPr>
          <w:position w:val="-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60630887" r:id="rId758"/>
        </w:object>
      </w:r>
    </w:p>
    <w:p w14:paraId="77CEF5DB" w14:textId="03BC2D4A" w:rsidR="002F7DBD" w:rsidRPr="00647D31" w:rsidRDefault="002F7DBD" w:rsidP="003D4D88">
      <w:pPr>
        <w:ind w:left="360"/>
      </w:pPr>
      <w:r w:rsidRPr="00647D31">
        <w:rPr>
          <w:rFonts w:ascii="Cambria Math" w:hAnsi="Cambria Math" w:cs="Cambria Math"/>
        </w:rPr>
        <w:t>∴</w:t>
      </w:r>
      <w:r w:rsidRPr="00647D31">
        <w:t xml:space="preserve"> </w:t>
      </w:r>
      <w:r w:rsidR="00DC78E8" w:rsidRPr="00647D31">
        <w:t>T</w:t>
      </w:r>
      <w:r w:rsidRPr="00647D31">
        <w:t xml:space="preserve">riangle </w:t>
      </w:r>
      <w:r w:rsidRPr="00647D31">
        <w:rPr>
          <w:i/>
        </w:rPr>
        <w:t>AEF</w:t>
      </w:r>
      <w:r w:rsidRPr="00647D31">
        <w:t xml:space="preserve"> is </w:t>
      </w:r>
      <w:r w:rsidR="00506E93" w:rsidRPr="00647D31">
        <w:t>isosceles</w:t>
      </w:r>
    </w:p>
    <w:p w14:paraId="1143639F" w14:textId="4874E555" w:rsidR="00506E93" w:rsidRPr="00647D31" w:rsidRDefault="00DC78E8" w:rsidP="003D4D88">
      <w:pPr>
        <w:spacing w:line="360" w:lineRule="auto"/>
        <w:ind w:left="720"/>
      </w:pPr>
      <w:r w:rsidRPr="00647D31">
        <w:rPr>
          <w:position w:val="-10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60630888" r:id="rId760"/>
        </w:object>
      </w:r>
    </w:p>
    <w:p w14:paraId="32D5E39E" w14:textId="15ED87FB" w:rsidR="00774099" w:rsidRPr="00647D31" w:rsidRDefault="0077409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rPr>
          <w:color w:val="385623" w:themeColor="accent6" w:themeShade="80"/>
        </w:rPr>
        <w:t xml:space="preserve"> </w:t>
      </w:r>
      <w:r w:rsidRPr="00647D31">
        <w:rPr>
          <w:position w:val="-10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60630889" r:id="rId762"/>
        </w:object>
      </w:r>
      <w:r w:rsidR="00C40360" w:rsidRPr="00647D31">
        <w:tab/>
      </w:r>
      <w:r w:rsidRPr="00647D31">
        <w:t xml:space="preserve">   &amp; </w:t>
      </w:r>
      <w:r w:rsidRPr="00647D31">
        <w:tab/>
      </w:r>
      <w:r w:rsidRPr="00647D31">
        <w:rPr>
          <w:position w:val="-10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60630890" r:id="rId764"/>
        </w:object>
      </w:r>
    </w:p>
    <w:p w14:paraId="2ED6886D" w14:textId="796524E3" w:rsidR="00C26AF4" w:rsidRPr="00647D31" w:rsidRDefault="00CB48ED" w:rsidP="003D4D88">
      <w:pPr>
        <w:tabs>
          <w:tab w:val="left" w:pos="990"/>
        </w:tabs>
        <w:spacing w:line="360" w:lineRule="auto"/>
        <w:ind w:left="360"/>
      </w:pPr>
      <w:r w:rsidRPr="00647D31">
        <w:rPr>
          <w:i/>
        </w:rPr>
        <w:t>FEDB</w:t>
      </w:r>
      <w:r w:rsidRPr="00647D31">
        <w:t xml:space="preserve"> is a </w:t>
      </w:r>
      <w:r w:rsidR="00D8742D" w:rsidRPr="00647D31">
        <w:t>parallelogram.</w:t>
      </w:r>
    </w:p>
    <w:p w14:paraId="5B516773" w14:textId="1E7CA51A" w:rsidR="00C40360" w:rsidRPr="00647D31" w:rsidRDefault="00C40360" w:rsidP="003D4D88">
      <w:pPr>
        <w:tabs>
          <w:tab w:val="left" w:pos="990"/>
        </w:tabs>
        <w:ind w:left="360"/>
      </w:pPr>
      <w:r w:rsidRPr="00647D31">
        <w:t>Then</w:t>
      </w:r>
      <w:r w:rsidR="00C26AF4" w:rsidRPr="00647D31">
        <w:t>,</w:t>
      </w:r>
      <w:r w:rsidRPr="00647D31">
        <w:t xml:space="preserve"> </w:t>
      </w:r>
      <w:r w:rsidR="00C26AF4" w:rsidRPr="00647D31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60630891" r:id="rId766"/>
        </w:object>
      </w:r>
      <w:r w:rsidR="00C26AF4" w:rsidRPr="00647D31">
        <w:t xml:space="preserve"> </w:t>
      </w:r>
    </w:p>
    <w:p w14:paraId="6BFAD7D7" w14:textId="77777777" w:rsidR="00DC78E8" w:rsidRPr="00647D31" w:rsidRDefault="00DC78E8" w:rsidP="003D4D88">
      <w:pPr>
        <w:ind w:left="360"/>
      </w:pPr>
    </w:p>
    <w:p w14:paraId="6D22E747" w14:textId="77777777" w:rsidR="002F7DBD" w:rsidRPr="00647D31" w:rsidRDefault="002F7DBD" w:rsidP="003D4D88">
      <w:pPr>
        <w:ind w:left="360"/>
      </w:pPr>
    </w:p>
    <w:p w14:paraId="20F14FED" w14:textId="77777777" w:rsidR="00A00D2B" w:rsidRPr="00647D31" w:rsidRDefault="00A00D2B" w:rsidP="003D4D88"/>
    <w:p w14:paraId="3474245C" w14:textId="49BF617D" w:rsidR="00AC5515" w:rsidRPr="00647D31" w:rsidRDefault="00AC5515" w:rsidP="003D4D88"/>
    <w:p w14:paraId="4E0BE20F" w14:textId="77777777" w:rsidR="00AC5515" w:rsidRPr="00647D31" w:rsidRDefault="00AC5515" w:rsidP="003D4D88"/>
    <w:p w14:paraId="2CBFBFD8" w14:textId="79EBA36A" w:rsidR="006A2CBC" w:rsidRPr="00647D31" w:rsidRDefault="006A2CBC" w:rsidP="003D4D88">
      <w:r w:rsidRPr="00647D31"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E53AB">
        <w:rPr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r w:rsidRPr="00647D31">
        <w:t xml:space="preserve">Given an isosceles trapezoid </w:t>
      </w:r>
      <w:r w:rsidRPr="00647D31">
        <w:rPr>
          <w:i/>
        </w:rPr>
        <w:t xml:space="preserve">ABCD </w:t>
      </w:r>
      <w:r w:rsidRPr="00647D3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60630892" r:id="rId768"/>
        </w:object>
      </w:r>
      <w:r w:rsidRPr="00647D31">
        <w:t xml:space="preserve"> with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>.</w:t>
      </w:r>
      <w:r w:rsidR="001D50CC" w:rsidRPr="00647D31">
        <w:t xml:space="preserve"> The bisector of angles </w:t>
      </w:r>
      <w:r w:rsidR="001D50CC" w:rsidRPr="00647D31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60630893" r:id="rId770"/>
        </w:object>
      </w:r>
      <w:r w:rsidR="001D50CC" w:rsidRPr="00647D31">
        <w:t xml:space="preserve">  and </w:t>
      </w:r>
      <w:r w:rsidR="001D50CC" w:rsidRPr="00647D31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60630894" r:id="rId772"/>
        </w:object>
      </w:r>
      <w:r w:rsidR="001D50CC" w:rsidRPr="00647D31">
        <w:t xml:space="preserve"> intersect in </w:t>
      </w:r>
      <w:r w:rsidR="001D50CC" w:rsidRPr="00647D31">
        <w:rPr>
          <w:i/>
        </w:rPr>
        <w:t>F</w:t>
      </w:r>
      <w:r w:rsidR="001D50CC" w:rsidRPr="00647D31">
        <w:t xml:space="preserve">, and the bisector of angles </w:t>
      </w:r>
      <w:r w:rsidR="001D50CC" w:rsidRPr="00647D31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60630895" r:id="rId774"/>
        </w:object>
      </w:r>
      <w:r w:rsidR="001D50CC" w:rsidRPr="00647D31">
        <w:t xml:space="preserve">  and </w:t>
      </w:r>
      <w:r w:rsidR="001D50CC" w:rsidRPr="00647D31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60630896" r:id="rId776"/>
        </w:object>
      </w:r>
      <w:r w:rsidR="001D50CC" w:rsidRPr="00647D31">
        <w:t xml:space="preserve"> intersect in </w:t>
      </w:r>
      <w:r w:rsidR="001D50CC" w:rsidRPr="00647D31">
        <w:rPr>
          <w:i/>
        </w:rPr>
        <w:t>G</w:t>
      </w:r>
      <w:r w:rsidR="001D50CC" w:rsidRPr="00647D31">
        <w:t>.</w:t>
      </w:r>
    </w:p>
    <w:p w14:paraId="7537D1C1" w14:textId="153068CE" w:rsidR="006A2CBC" w:rsidRPr="00647D31" w:rsidRDefault="00BA5D18" w:rsidP="00AE53AB">
      <w:pPr>
        <w:spacing w:after="120"/>
      </w:pPr>
      <w:r w:rsidRPr="00647D31">
        <w:t>Demonstrate</w:t>
      </w:r>
      <w:r w:rsidR="006A2CBC" w:rsidRPr="00647D31">
        <w:t xml:space="preserve"> that </w:t>
      </w:r>
      <w:r w:rsidRPr="00647D31">
        <w:rPr>
          <w:i/>
        </w:rPr>
        <w:t>FG</w:t>
      </w:r>
      <w:r w:rsidRPr="00647D31">
        <w:t xml:space="preserve"> is parallel to </w:t>
      </w:r>
      <w:r w:rsidRPr="00647D31">
        <w:rPr>
          <w:i/>
        </w:rPr>
        <w:t>AB</w:t>
      </w:r>
      <w:r w:rsidR="00AE53AB">
        <w:t>.</w:t>
      </w:r>
    </w:p>
    <w:p w14:paraId="7976D3C5" w14:textId="77777777" w:rsidR="006A2CBC" w:rsidRPr="00647D31" w:rsidRDefault="006A2CB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6E0A282" w14:textId="27864617" w:rsidR="00C66F33" w:rsidRPr="00647D31" w:rsidRDefault="00C66F33" w:rsidP="00543720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line="360" w:lineRule="auto"/>
        <w:ind w:left="360"/>
      </w:pPr>
      <w:r w:rsidRPr="00647D31">
        <w:t xml:space="preserve">Consider the 2 triangles </w:t>
      </w:r>
      <w:r w:rsidRPr="00647D31">
        <w:rPr>
          <w:i/>
        </w:rPr>
        <w:t>ABD</w:t>
      </w:r>
      <w:r w:rsidRPr="00647D31">
        <w:t xml:space="preserve"> &amp; </w:t>
      </w:r>
      <w:r w:rsidRPr="00647D31">
        <w:rPr>
          <w:i/>
        </w:rPr>
        <w:t>ABC</w:t>
      </w:r>
      <w:r w:rsidR="00D302ED" w:rsidRPr="00647D31"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647D31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60630897" r:id="rId779"/>
        </w:object>
      </w:r>
      <w:r w:rsidRPr="00647D31">
        <w:t xml:space="preserve"> </w:t>
      </w:r>
    </w:p>
    <w:p w14:paraId="797A6638" w14:textId="240959AE" w:rsidR="00BA173C" w:rsidRPr="00647D31" w:rsidRDefault="00D302ED" w:rsidP="003D4D88">
      <w:pPr>
        <w:spacing w:line="360" w:lineRule="auto"/>
        <w:ind w:left="360"/>
      </w:pPr>
      <w:r w:rsidRPr="00647D31">
        <w:t>That implies to:</w:t>
      </w:r>
      <w:r w:rsidRPr="00647D31">
        <w:tab/>
        <w:t xml:space="preserve"> </w:t>
      </w:r>
      <w:r w:rsidRPr="00647D31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60630898" r:id="rId781"/>
        </w:object>
      </w:r>
    </w:p>
    <w:p w14:paraId="439A6B3B" w14:textId="10607946" w:rsidR="00D302ED" w:rsidRPr="00647D31" w:rsidRDefault="00D302ED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i/>
        </w:rPr>
        <w:t>BF</w:t>
      </w:r>
      <w:r w:rsidRPr="00647D31">
        <w:t xml:space="preserve"> is the bisector of the angle </w:t>
      </w:r>
      <w:r w:rsidRPr="00647D31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60630899" r:id="rId783"/>
        </w:object>
      </w:r>
      <w:r w:rsidRPr="00647D31">
        <w:t xml:space="preserve"> </w:t>
      </w:r>
    </w:p>
    <w:p w14:paraId="4C7A96C9" w14:textId="65C4822A" w:rsidR="00D302ED" w:rsidRPr="00647D31" w:rsidRDefault="00D302ED" w:rsidP="003D4D88">
      <w:pPr>
        <w:spacing w:line="360" w:lineRule="auto"/>
        <w:ind w:left="360"/>
      </w:pPr>
      <w:r w:rsidRPr="00647D31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60630900" r:id="rId785"/>
        </w:object>
      </w:r>
    </w:p>
    <w:p w14:paraId="3A7C38D0" w14:textId="6DCDBB3E" w:rsidR="008431F1" w:rsidRPr="00647D31" w:rsidRDefault="008431F1" w:rsidP="003D4D88">
      <w:pPr>
        <w:ind w:left="360"/>
      </w:pPr>
      <w:r w:rsidRPr="00647D3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60630901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60630902" r:id="rId789"/>
        </w:object>
      </w:r>
      <w:r w:rsidRPr="00647D31"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60630903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60630904" r:id="rId793"/>
        </w:object>
      </w:r>
    </w:p>
    <w:p w14:paraId="45B3F6A1" w14:textId="1E97FBAF" w:rsidR="00D302ED" w:rsidRPr="00647D31" w:rsidRDefault="00CA262A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60630905" r:id="rId795"/>
        </w:object>
      </w:r>
    </w:p>
    <w:p w14:paraId="447F49E8" w14:textId="401C4045" w:rsidR="008431F1" w:rsidRPr="00647D31" w:rsidRDefault="00C204E5" w:rsidP="003D4D88">
      <w:pPr>
        <w:spacing w:line="360" w:lineRule="auto"/>
        <w:ind w:left="360"/>
      </w:pPr>
      <w:r w:rsidRPr="00647D31">
        <w:t xml:space="preserve">From the 2 triangles </w:t>
      </w:r>
      <w:r w:rsidRPr="00647D31">
        <w:rPr>
          <w:i/>
        </w:rPr>
        <w:t>AFB</w:t>
      </w:r>
      <w:r w:rsidRPr="00647D31">
        <w:t xml:space="preserve"> &amp; </w:t>
      </w:r>
      <w:r w:rsidRPr="00647D31">
        <w:rPr>
          <w:i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647D31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60630906" r:id="rId797"/>
        </w:object>
      </w:r>
      <w:r w:rsidRPr="00647D31">
        <w:t xml:space="preserve"> </w:t>
      </w:r>
    </w:p>
    <w:p w14:paraId="21634C7F" w14:textId="7D41003C" w:rsidR="00BA173C" w:rsidRPr="00647D31" w:rsidRDefault="00C204E5" w:rsidP="003D4D88">
      <w:pPr>
        <w:spacing w:line="360" w:lineRule="auto"/>
        <w:ind w:left="360"/>
      </w:pPr>
      <w:r w:rsidRPr="00647D31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60630907" r:id="rId799"/>
        </w:object>
      </w:r>
    </w:p>
    <w:p w14:paraId="762DAE1F" w14:textId="620ED05C" w:rsidR="00513972" w:rsidRPr="00647D31" w:rsidRDefault="00513972" w:rsidP="003D4D88">
      <w:r w:rsidRPr="00647D31"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r w:rsidRPr="00647D31">
        <w:t xml:space="preserve">Le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be the middle points of the </w:t>
      </w:r>
      <w:r w:rsidR="00BE1320" w:rsidRPr="00647D31">
        <w:t xml:space="preserve">bases </w:t>
      </w:r>
      <w:r w:rsidR="00BE1320" w:rsidRPr="00647D31">
        <w:rPr>
          <w:i/>
        </w:rPr>
        <w:t>AB</w:t>
      </w:r>
      <w:r w:rsidR="00BE1320" w:rsidRPr="00647D31">
        <w:t xml:space="preserve"> and </w:t>
      </w:r>
      <w:r w:rsidR="00BE1320" w:rsidRPr="00647D31">
        <w:rPr>
          <w:i/>
        </w:rPr>
        <w:t>CD</w:t>
      </w:r>
      <w:r w:rsidR="00BE1320" w:rsidRPr="00647D31">
        <w:t xml:space="preserve"> of a</w:t>
      </w:r>
      <w:r w:rsidRPr="00647D31">
        <w:t xml:space="preserve"> trapezoid </w:t>
      </w:r>
      <w:r w:rsidRPr="00647D31">
        <w:rPr>
          <w:i/>
        </w:rPr>
        <w:t>ABCD</w:t>
      </w:r>
      <w:r w:rsidRPr="00647D31">
        <w:t>.</w:t>
      </w:r>
    </w:p>
    <w:p w14:paraId="5CB549DF" w14:textId="79A0DA98" w:rsidR="008E5CF1" w:rsidRPr="00647D31" w:rsidRDefault="008E5CF1" w:rsidP="003D4D88">
      <w:pPr>
        <w:spacing w:line="360" w:lineRule="auto"/>
      </w:pPr>
      <w:r w:rsidRPr="00647D31">
        <w:t xml:space="preserve">Let </w:t>
      </w:r>
      <w:r w:rsidRPr="00647D31">
        <w:rPr>
          <w:i/>
        </w:rPr>
        <w:t>P</w:t>
      </w:r>
      <w:r w:rsidRPr="00647D31">
        <w:t xml:space="preserve"> and </w:t>
      </w:r>
      <w:r w:rsidRPr="00647D31">
        <w:rPr>
          <w:i/>
        </w:rPr>
        <w:t>Q</w:t>
      </w:r>
      <w:r w:rsidRPr="00647D31">
        <w:t xml:space="preserve"> be the middle points of the </w:t>
      </w:r>
      <w:proofErr w:type="gramStart"/>
      <w:r w:rsidRPr="00647D31">
        <w:t>diagonals</w:t>
      </w:r>
      <w:proofErr w:type="gramEnd"/>
      <w:r w:rsidRPr="00647D31">
        <w:t xml:space="preserve">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 xml:space="preserve"> respectively.</w:t>
      </w:r>
    </w:p>
    <w:p w14:paraId="24EB802C" w14:textId="08A36096" w:rsidR="008E5CF1" w:rsidRPr="00647D31" w:rsidRDefault="00B67A97" w:rsidP="00C07CC5">
      <w:pPr>
        <w:spacing w:after="120"/>
      </w:pPr>
      <w:r w:rsidRPr="00647D31">
        <w:t xml:space="preserve">Demonstrate that the angles </w:t>
      </w:r>
      <w:r w:rsidRPr="00647D31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60630908" r:id="rId801"/>
        </w:object>
      </w:r>
      <w:r w:rsidRPr="00647D31">
        <w:t xml:space="preserve"> and </w:t>
      </w:r>
      <w:r w:rsidRPr="00647D31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60630909" r:id="rId803"/>
        </w:object>
      </w:r>
      <w:r w:rsidRPr="00647D31">
        <w:t xml:space="preserve"> of quadrilateral </w:t>
      </w:r>
      <w:r w:rsidRPr="00647D31">
        <w:rPr>
          <w:i/>
        </w:rPr>
        <w:t>MNPQ</w:t>
      </w:r>
      <w:r w:rsidRPr="00647D31">
        <w:t xml:space="preserve"> are equals to the angle formed by extending the sides not parallel to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AD</w:t>
      </w:r>
      <w:r w:rsidRPr="00647D31">
        <w:t xml:space="preserve">, where intersect at point </w:t>
      </w:r>
      <w:r w:rsidRPr="00647D31">
        <w:rPr>
          <w:i/>
        </w:rPr>
        <w:t>E</w:t>
      </w:r>
      <w:r w:rsidRPr="00647D31">
        <w:t>.</w:t>
      </w:r>
    </w:p>
    <w:p w14:paraId="650B4417" w14:textId="77777777" w:rsidR="00513972" w:rsidRPr="00647D31" w:rsidRDefault="00513972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5C367B" w14:textId="0A5C2AAC" w:rsidR="00513972" w:rsidRPr="00647D31" w:rsidRDefault="00E73429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t xml:space="preserve">Since </w:t>
      </w:r>
      <w:r w:rsidR="00C937DD" w:rsidRPr="00647D31">
        <w:rPr>
          <w:i/>
        </w:rPr>
        <w:t>N</w:t>
      </w:r>
      <w:r w:rsidR="00C937DD" w:rsidRPr="00647D31">
        <w:t xml:space="preserve"> is the mid-point of the side </w:t>
      </w:r>
      <w:r w:rsidR="00C937DD" w:rsidRPr="00647D31">
        <w:rPr>
          <w:i/>
        </w:rPr>
        <w:t>DC</w:t>
      </w:r>
      <w:r w:rsidR="00C937DD" w:rsidRPr="00647D31">
        <w:t>, and</w:t>
      </w:r>
    </w:p>
    <w:p w14:paraId="1DE5F334" w14:textId="03690A96" w:rsidR="00C937DD" w:rsidRPr="00647D31" w:rsidRDefault="00C937DD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709472CB" w14:textId="63929B49" w:rsidR="00C937DD" w:rsidRPr="00647D31" w:rsidRDefault="00C937DD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60630910" r:id="rId806"/>
        </w:object>
      </w:r>
    </w:p>
    <w:p w14:paraId="043AF06C" w14:textId="66745200" w:rsidR="00E73429" w:rsidRPr="00647D31" w:rsidRDefault="00E73429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642619E7" w14:textId="069F6342" w:rsidR="00E73429" w:rsidRPr="00647D31" w:rsidRDefault="00E73429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24BC9560" w14:textId="7CB13B17" w:rsidR="00E73429" w:rsidRPr="00647D31" w:rsidRDefault="00E73429" w:rsidP="003D4D88">
      <w:pPr>
        <w:spacing w:line="360" w:lineRule="auto"/>
        <w:ind w:left="720"/>
      </w:pPr>
      <w:r w:rsidRPr="00647D31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60630911" r:id="rId808"/>
        </w:object>
      </w:r>
    </w:p>
    <w:p w14:paraId="72F5E69C" w14:textId="17074250" w:rsidR="00C937DD" w:rsidRPr="00647D31" w:rsidRDefault="0030695E" w:rsidP="003D4D88">
      <w:pPr>
        <w:spacing w:line="480" w:lineRule="auto"/>
        <w:ind w:left="360"/>
      </w:pPr>
      <w:r w:rsidRPr="00647D31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60630912" r:id="rId810"/>
        </w:object>
      </w:r>
    </w:p>
    <w:p w14:paraId="296A5D92" w14:textId="6B974CD3" w:rsidR="00C937DD" w:rsidRPr="00647D31" w:rsidRDefault="009F722C" w:rsidP="003D4D88">
      <w:pPr>
        <w:ind w:left="360"/>
      </w:pPr>
      <w:r w:rsidRPr="00647D31">
        <w:t xml:space="preserve">Since </w:t>
      </w:r>
      <w:r w:rsidRPr="00647D31">
        <w:rPr>
          <w:i/>
        </w:rPr>
        <w:t>N</w:t>
      </w:r>
      <w:r w:rsidRPr="00647D31">
        <w:t xml:space="preserve"> is the mid-point of the side </w:t>
      </w:r>
      <w:r w:rsidRPr="00647D31">
        <w:rPr>
          <w:i/>
        </w:rPr>
        <w:t>DC</w:t>
      </w:r>
      <w:r w:rsidRPr="00647D31">
        <w:t>, and</w:t>
      </w:r>
    </w:p>
    <w:p w14:paraId="22C96196" w14:textId="4982094F" w:rsidR="00DB5C29" w:rsidRPr="00647D31" w:rsidRDefault="009F722C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5886D53C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60630913" r:id="rId812"/>
        </w:object>
      </w:r>
    </w:p>
    <w:p w14:paraId="329C9730" w14:textId="77777777" w:rsidR="007C2E4F" w:rsidRPr="00647D31" w:rsidRDefault="007C2E4F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1D065417" w14:textId="77777777" w:rsidR="007C2E4F" w:rsidRPr="00647D31" w:rsidRDefault="007C2E4F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16D4AC9B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60630914" r:id="rId814"/>
        </w:object>
      </w:r>
    </w:p>
    <w:p w14:paraId="78D6142A" w14:textId="5B239CDF" w:rsidR="007C2E4F" w:rsidRPr="00647D31" w:rsidRDefault="007C2E4F" w:rsidP="003D4D88">
      <w:pPr>
        <w:spacing w:line="360" w:lineRule="auto"/>
        <w:ind w:left="360"/>
      </w:pPr>
      <w:r w:rsidRPr="00647D31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60630915" r:id="rId816"/>
        </w:object>
      </w:r>
    </w:p>
    <w:p w14:paraId="03F5B8A2" w14:textId="771E4C72" w:rsidR="009F722C" w:rsidRPr="00647D31" w:rsidRDefault="00C357EA" w:rsidP="003D4D88">
      <w:pPr>
        <w:spacing w:line="360" w:lineRule="auto"/>
        <w:ind w:left="360"/>
      </w:pPr>
      <w:r w:rsidRPr="00647D31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60630916" r:id="rId818"/>
        </w:object>
      </w:r>
    </w:p>
    <w:p w14:paraId="20E2A0F9" w14:textId="465BDE09" w:rsidR="00C357EA" w:rsidRPr="00647D31" w:rsidRDefault="00C357EA" w:rsidP="003D4D88">
      <w:pPr>
        <w:ind w:left="360"/>
      </w:pPr>
      <w:r w:rsidRPr="00647D31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60630917" r:id="rId820"/>
        </w:object>
      </w:r>
      <w:r w:rsidRPr="00647D31">
        <w:t xml:space="preserve"> </w:t>
      </w:r>
    </w:p>
    <w:p w14:paraId="04B8E104" w14:textId="77777777" w:rsidR="009F722C" w:rsidRPr="00647D31" w:rsidRDefault="009F722C" w:rsidP="003D4D88">
      <w:pPr>
        <w:ind w:left="360"/>
      </w:pPr>
    </w:p>
    <w:p w14:paraId="439D18D7" w14:textId="77777777" w:rsidR="009F722C" w:rsidRPr="00647D31" w:rsidRDefault="009F722C" w:rsidP="003D4D88">
      <w:pPr>
        <w:ind w:left="360"/>
      </w:pPr>
    </w:p>
    <w:p w14:paraId="2D38F809" w14:textId="77777777" w:rsidR="00DB5C29" w:rsidRPr="00647D31" w:rsidRDefault="00DB5C29" w:rsidP="003D4D88"/>
    <w:p w14:paraId="08FD324E" w14:textId="747F9E71" w:rsidR="00AB710A" w:rsidRPr="00647D31" w:rsidRDefault="00AB710A" w:rsidP="003D4D88"/>
    <w:p w14:paraId="5EEE5986" w14:textId="77777777" w:rsidR="00AB710A" w:rsidRPr="00647D31" w:rsidRDefault="00AB710A" w:rsidP="003D4D88"/>
    <w:p w14:paraId="7F0F2D93" w14:textId="04546854" w:rsidR="00AB710A" w:rsidRPr="00647D31" w:rsidRDefault="00AB710A" w:rsidP="003D4D88"/>
    <w:p w14:paraId="3532FED0" w14:textId="0066300F" w:rsidR="00AB710A" w:rsidRPr="00647D31" w:rsidRDefault="00AB710A" w:rsidP="003D4D88"/>
    <w:p w14:paraId="6B4E4F4B" w14:textId="1C7C9261" w:rsidR="00E874DC" w:rsidRPr="00647D31" w:rsidRDefault="00E874DC" w:rsidP="003D4D88">
      <w:r w:rsidRPr="00647D31"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</w:t>
      </w:r>
      <w:r w:rsidR="00A8464E" w:rsidRPr="00C07CC5">
        <w:rPr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</w:pPr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the medians segment </w:t>
      </w:r>
      <w:r w:rsidRPr="00647D31">
        <w:rPr>
          <w:i/>
        </w:rPr>
        <w:t xml:space="preserve">BM </w:t>
      </w:r>
      <w:r w:rsidRPr="00647D31">
        <w:t xml:space="preserve">and </w:t>
      </w:r>
      <w:r w:rsidRPr="00647D31">
        <w:rPr>
          <w:i/>
        </w:rPr>
        <w:t>CN</w:t>
      </w:r>
      <w:r w:rsidRPr="00647D31">
        <w:t xml:space="preserve"> intersect in right angles and the measurement are 3 and 6 </w:t>
      </w:r>
      <w:proofErr w:type="gramStart"/>
      <w:r w:rsidRPr="00647D31">
        <w:t>units</w:t>
      </w:r>
      <w:proofErr w:type="gramEnd"/>
      <w:r w:rsidRPr="00647D31">
        <w:t xml:space="preserve">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Construct a geometrical to the triangle </w:t>
      </w:r>
      <w:r w:rsidRPr="00647D31">
        <w:rPr>
          <w:i/>
        </w:rPr>
        <w:t>ABC</w:t>
      </w:r>
      <w:r w:rsidRPr="00647D31"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In the trace of third median </w:t>
      </w:r>
      <w:r w:rsidRPr="00647D31">
        <w:rPr>
          <w:i/>
        </w:rPr>
        <w:t>AP</w:t>
      </w:r>
      <w:r w:rsidRPr="00647D31">
        <w:t xml:space="preserve"> which leads </w:t>
      </w:r>
      <w:r w:rsidRPr="00647D31">
        <w:rPr>
          <w:i/>
        </w:rPr>
        <w:t>MN</w:t>
      </w:r>
      <w:r w:rsidRPr="00647D31">
        <w:t xml:space="preserve"> extension such the distance</w:t>
      </w:r>
      <w:r w:rsidRPr="00647D31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60630918" r:id="rId822"/>
        </w:object>
      </w:r>
      <w:r w:rsidR="000B30E8" w:rsidRPr="00647D31">
        <w:t>, w</w:t>
      </w:r>
      <w:r w:rsidRPr="00647D31">
        <w:t>hich lead</w:t>
      </w:r>
      <w:r w:rsidR="00C90560" w:rsidRPr="00647D31">
        <w:t xml:space="preserve"> to the segments</w:t>
      </w:r>
      <w:r w:rsidRPr="00647D31">
        <w:t xml:space="preserve">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PD</w:t>
      </w:r>
      <w:r w:rsidRPr="00647D31">
        <w:t xml:space="preserve">. Calculate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DP</w:t>
      </w:r>
      <w:r w:rsidRPr="00647D31"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line="360" w:lineRule="auto"/>
      </w:pPr>
      <w:r w:rsidRPr="00647D31">
        <w:t xml:space="preserve">What is the natural of the triangle </w:t>
      </w:r>
      <w:proofErr w:type="gramStart"/>
      <w:r w:rsidRPr="00647D31">
        <w:rPr>
          <w:i/>
        </w:rPr>
        <w:t>APD</w:t>
      </w:r>
      <w:r w:rsidRPr="00647D31">
        <w:t xml:space="preserve"> ?</w:t>
      </w:r>
      <w:proofErr w:type="gramEnd"/>
    </w:p>
    <w:p w14:paraId="103D43F0" w14:textId="77777777" w:rsidR="00AB710A" w:rsidRPr="00647D31" w:rsidRDefault="00AB710A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963FFA5" w14:textId="20B63573" w:rsidR="00AB710A" w:rsidRPr="00647D31" w:rsidRDefault="000B30E8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are the middle point of the </w:t>
      </w:r>
      <w:r w:rsidR="00D8742D" w:rsidRPr="00647D31">
        <w:t>side’s</w:t>
      </w:r>
      <w:r w:rsidRPr="00647D31">
        <w:t xml:space="preserve">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AB</w:t>
      </w:r>
      <w:r w:rsidRPr="00647D31">
        <w:t>, then</w:t>
      </w:r>
    </w:p>
    <w:p w14:paraId="5EFEAF77" w14:textId="6B65C227" w:rsidR="000B30E8" w:rsidRPr="00647D31" w:rsidRDefault="00120E7F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60630919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60630920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60630921" r:id="rId829"/>
        </w:object>
      </w:r>
      <w:r w:rsidRPr="00647D31">
        <w:br/>
      </w:r>
      <w:r w:rsidR="005D4AAA" w:rsidRPr="00647D31">
        <w:t>Similar,</w:t>
      </w:r>
    </w:p>
    <w:p w14:paraId="230F6581" w14:textId="6D875572" w:rsidR="005D4AAA" w:rsidRPr="00647D31" w:rsidRDefault="005D4AAA" w:rsidP="003D4D88">
      <w:pPr>
        <w:pStyle w:val="ListParagraph"/>
      </w:pPr>
      <w:r w:rsidRPr="00647D31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60630922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60630923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60630924" r:id="rId835"/>
        </w:object>
      </w:r>
    </w:p>
    <w:p w14:paraId="61CD77E5" w14:textId="5C11ACD6" w:rsidR="00335884" w:rsidRPr="00647D31" w:rsidRDefault="00335884" w:rsidP="003D4D88">
      <w:pPr>
        <w:spacing w:line="360" w:lineRule="auto"/>
        <w:ind w:left="720"/>
      </w:pPr>
      <w:r w:rsidRPr="00647D31">
        <w:t xml:space="preserve">Wish, we lead to: </w:t>
      </w:r>
      <w:r w:rsidRPr="00647D31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60630925" r:id="rId837"/>
        </w:object>
      </w:r>
    </w:p>
    <w:p w14:paraId="2D20694E" w14:textId="20FBDFD3" w:rsidR="00335884" w:rsidRPr="00647D31" w:rsidRDefault="00120E7F" w:rsidP="003D4D88">
      <w:pPr>
        <w:ind w:left="720"/>
      </w:pPr>
      <w:r w:rsidRPr="00647D31">
        <w:t xml:space="preserve">We can construct 2 perpendicular lines intersect at a point </w:t>
      </w:r>
      <w:r w:rsidRPr="00647D31">
        <w:rPr>
          <w:i/>
        </w:rPr>
        <w:t>G</w:t>
      </w:r>
      <w:r w:rsidRPr="00647D31">
        <w:t xml:space="preserve">, then we use to measure the distance from the point </w:t>
      </w:r>
      <w:r w:rsidRPr="00647D31">
        <w:rPr>
          <w:i/>
        </w:rPr>
        <w:t>G</w:t>
      </w:r>
      <w:r w:rsidRPr="00647D31">
        <w:t xml:space="preserve"> to get the points </w:t>
      </w:r>
      <w:r w:rsidRPr="00647D31">
        <w:rPr>
          <w:i/>
        </w:rPr>
        <w:t>B</w:t>
      </w:r>
      <w:r w:rsidRPr="00647D31">
        <w:t xml:space="preserve">,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M</w:t>
      </w:r>
      <w:r w:rsidRPr="00647D31">
        <w:t xml:space="preserve">, &amp; </w:t>
      </w:r>
      <w:r w:rsidRPr="00647D31">
        <w:rPr>
          <w:i/>
        </w:rPr>
        <w:t>N</w:t>
      </w:r>
      <w:r w:rsidRPr="00647D31">
        <w:t>.</w:t>
      </w:r>
    </w:p>
    <w:p w14:paraId="79C670EC" w14:textId="7E8AADB1" w:rsidR="00120E7F" w:rsidRPr="00647D31" w:rsidRDefault="00120E7F" w:rsidP="003D4D88">
      <w:pPr>
        <w:spacing w:line="480" w:lineRule="auto"/>
        <w:ind w:left="720"/>
      </w:pPr>
      <w:r w:rsidRPr="00647D31">
        <w:t xml:space="preserve">By extending the segment </w:t>
      </w:r>
      <w:r w:rsidRPr="00647D31">
        <w:rPr>
          <w:i/>
        </w:rPr>
        <w:t>BN</w:t>
      </w:r>
      <w:r w:rsidRPr="00647D31">
        <w:t xml:space="preserve"> and </w:t>
      </w:r>
      <w:r w:rsidRPr="00647D31">
        <w:rPr>
          <w:i/>
        </w:rPr>
        <w:t>CM</w:t>
      </w:r>
      <w:r w:rsidRPr="00647D31">
        <w:t xml:space="preserve"> with equal distance and which it will intersect at point </w:t>
      </w:r>
      <w:r w:rsidRPr="00647D31">
        <w:rPr>
          <w:i/>
        </w:rPr>
        <w:t>A</w:t>
      </w:r>
      <w:r w:rsidRPr="00647D31"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="004E33CE" w:rsidRPr="00647D31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60630926" r:id="rId839"/>
        </w:object>
      </w:r>
      <w:r w:rsidR="004E33CE" w:rsidRPr="00647D31">
        <w:t xml:space="preserve"> &amp; </w:t>
      </w:r>
      <w:r w:rsidRPr="00647D31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60630927" r:id="rId840"/>
        </w:object>
      </w:r>
    </w:p>
    <w:p w14:paraId="469984EB" w14:textId="3EB461CB" w:rsidR="004E33CE" w:rsidRPr="00647D31" w:rsidRDefault="004E33CE" w:rsidP="003D4D88">
      <w:pPr>
        <w:pStyle w:val="ListParagraph"/>
      </w:pPr>
      <w:r w:rsidRPr="00647D31">
        <w:t xml:space="preserve">The parallelogram </w:t>
      </w:r>
      <w:r w:rsidRPr="00647D31">
        <w:rPr>
          <w:i/>
        </w:rPr>
        <w:t>BPDM</w:t>
      </w:r>
      <w:r w:rsidRPr="00647D31">
        <w:t xml:space="preserve">, </w:t>
      </w:r>
      <w:r w:rsidR="004A7567" w:rsidRPr="00647D31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60630928" r:id="rId842"/>
        </w:object>
      </w:r>
    </w:p>
    <w:p w14:paraId="29188270" w14:textId="3521C260" w:rsidR="004A7567" w:rsidRPr="00647D31" w:rsidRDefault="004A7567" w:rsidP="003D4D88">
      <w:pPr>
        <w:pStyle w:val="ListParagraph"/>
        <w:spacing w:line="360" w:lineRule="auto"/>
      </w:pPr>
      <w:r w:rsidRPr="00647D31">
        <w:t xml:space="preserve">Then </w:t>
      </w:r>
      <w:r w:rsidRPr="00647D31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60630929" r:id="rId844"/>
        </w:object>
      </w:r>
    </w:p>
    <w:p w14:paraId="6B2AA7A7" w14:textId="3DCDB90B" w:rsidR="004A7567" w:rsidRPr="00647D31" w:rsidRDefault="004A7567" w:rsidP="003D4D88">
      <w:pPr>
        <w:pStyle w:val="ListParagraph"/>
      </w:pPr>
      <w:r w:rsidRPr="00647D31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60630930" r:id="rId846"/>
        </w:objec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is the intersection of the diagonals of the parallelogram </w:t>
      </w:r>
      <w:r w:rsidRPr="00647D31">
        <w:rPr>
          <w:i/>
        </w:rPr>
        <w:t>ADCN</w:t>
      </w:r>
      <w:r w:rsidRPr="00647D31">
        <w:t>, then</w:t>
      </w:r>
    </w:p>
    <w:p w14:paraId="1840A39B" w14:textId="453A77BE" w:rsidR="00937A1C" w:rsidRPr="00647D31" w:rsidRDefault="00937A1C" w:rsidP="003D4D88">
      <w:pPr>
        <w:pStyle w:val="ListParagraph"/>
        <w:spacing w:line="480" w:lineRule="auto"/>
      </w:pPr>
      <w:r w:rsidRPr="00647D31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60630931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</w:pPr>
      <w:r w:rsidRPr="00647D31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60630932" r:id="rId850"/>
        </w:object>
      </w:r>
      <w:r w:rsidRPr="00647D31">
        <w:t xml:space="preserve">, then </w:t>
      </w:r>
      <w:r w:rsidRPr="00647D31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60630933" r:id="rId852"/>
        </w:object>
      </w:r>
    </w:p>
    <w:p w14:paraId="6FB52215" w14:textId="104F6B36" w:rsidR="00C81520" w:rsidRPr="00647D31" w:rsidRDefault="00C81520" w:rsidP="003D4D88">
      <w:pPr>
        <w:pStyle w:val="ListParagraph"/>
        <w:spacing w:line="360" w:lineRule="auto"/>
      </w:pPr>
      <w:r w:rsidRPr="00647D31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60630934" r:id="rId854"/>
        </w:object>
      </w:r>
      <w:r w:rsidRPr="00647D31">
        <w:t xml:space="preserve">, then </w:t>
      </w:r>
      <w:r w:rsidRPr="00647D31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60630935" r:id="rId856"/>
        </w:object>
      </w:r>
    </w:p>
    <w:p w14:paraId="1280066A" w14:textId="499397EB" w:rsidR="004D6770" w:rsidRPr="00647D31" w:rsidRDefault="00C81520" w:rsidP="003D4D88">
      <w:pPr>
        <w:pStyle w:val="ListParagraph"/>
      </w:pPr>
      <w:r w:rsidRPr="00647D31">
        <w:t>Therefore</w:t>
      </w:r>
      <w:r w:rsidR="001D0097">
        <w:t>,</w:t>
      </w:r>
      <w:r w:rsidRPr="00647D31">
        <w:t xml:space="preserve"> the triangle </w:t>
      </w:r>
      <w:r w:rsidRPr="00647D31">
        <w:rPr>
          <w:i/>
        </w:rPr>
        <w:t>ADP</w:t>
      </w:r>
      <w:r w:rsidRPr="00647D31">
        <w:t xml:space="preserve"> is right triangle at point </w:t>
      </w:r>
      <w:r w:rsidRPr="00647D31">
        <w:rPr>
          <w:i/>
        </w:rPr>
        <w:t>D</w:t>
      </w:r>
      <w:r w:rsidRPr="00647D31">
        <w:t>.</w:t>
      </w:r>
    </w:p>
    <w:p w14:paraId="700FC180" w14:textId="7E91742E" w:rsidR="00E874DC" w:rsidRPr="00647D31" w:rsidRDefault="00E874DC" w:rsidP="003D4D88"/>
    <w:p w14:paraId="2CEFF136" w14:textId="1820DE64" w:rsidR="004967A7" w:rsidRPr="00647D31" w:rsidRDefault="004967A7" w:rsidP="003D4D88">
      <w:pPr>
        <w:spacing w:line="240" w:lineRule="auto"/>
      </w:pPr>
      <w:r w:rsidRPr="00647D31"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552231">
        <w:rPr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6B6C47" w:rsidRPr="00647D31">
        <w:t xml:space="preserve"> We take </w:t>
      </w:r>
      <w:r w:rsidR="006B6C47" w:rsidRPr="00647D31">
        <w:rPr>
          <w:i/>
        </w:rPr>
        <w:t>M</w:t>
      </w:r>
      <w:r w:rsidR="006B6C47" w:rsidRPr="00647D31">
        <w:t xml:space="preserve"> the middle point of the segment </w:t>
      </w:r>
      <w:r w:rsidR="006B6C47" w:rsidRPr="00647D31">
        <w:rPr>
          <w:i/>
        </w:rPr>
        <w:t>OA</w:t>
      </w:r>
      <w:r w:rsidR="006B6C47" w:rsidRPr="00647D31">
        <w:t xml:space="preserve">, </w:t>
      </w:r>
      <w:proofErr w:type="spellStart"/>
      <w:r w:rsidR="006B6C47" w:rsidRPr="00647D31">
        <w:rPr>
          <w:i/>
        </w:rPr>
        <w:t>N</w:t>
      </w:r>
      <w:proofErr w:type="spellEnd"/>
      <w:r w:rsidR="00DC0BBC" w:rsidRPr="00647D31">
        <w:rPr>
          <w:i/>
        </w:rPr>
        <w:t xml:space="preserve"> </w:t>
      </w:r>
      <w:r w:rsidR="006B6C47" w:rsidRPr="00647D31">
        <w:t xml:space="preserve">the middle point of segment </w:t>
      </w:r>
      <w:r w:rsidR="006B6C47" w:rsidRPr="00647D31">
        <w:rPr>
          <w:i/>
        </w:rPr>
        <w:t>OB</w:t>
      </w:r>
      <w:r w:rsidR="006B6C47" w:rsidRPr="00647D31">
        <w:t>.</w:t>
      </w:r>
    </w:p>
    <w:p w14:paraId="1BBFCADF" w14:textId="75B65074" w:rsidR="00EC648C" w:rsidRPr="00647D31" w:rsidRDefault="00EC648C" w:rsidP="00552231">
      <w:pPr>
        <w:spacing w:line="360" w:lineRule="auto"/>
      </w:pPr>
      <w:r w:rsidRPr="00647D31">
        <w:t xml:space="preserve">Show that </w:t>
      </w:r>
      <w:r w:rsidRPr="00647D31">
        <w:rPr>
          <w:i/>
        </w:rPr>
        <w:t>DEMN</w:t>
      </w:r>
      <w:r w:rsidRPr="00647D31">
        <w:t xml:space="preserve"> is a parallelogram.</w:t>
      </w:r>
    </w:p>
    <w:p w14:paraId="0932784B" w14:textId="77777777" w:rsidR="00E874DC" w:rsidRPr="00647D31" w:rsidRDefault="00E874D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764D1BA" w14:textId="405123DD" w:rsidR="00E6540D" w:rsidRPr="00647D31" w:rsidRDefault="00E6540D" w:rsidP="003D4D88">
      <w:pPr>
        <w:spacing w:line="360" w:lineRule="auto"/>
        <w:ind w:left="360"/>
        <w:jc w:val="center"/>
        <w:rPr>
          <w:i/>
        </w:rPr>
      </w:pPr>
      <w:r w:rsidRPr="00647D31"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ind w:left="360"/>
      </w:pPr>
      <w:r w:rsidRPr="00647D31">
        <w:rPr>
          <w:i/>
        </w:rPr>
        <w:t>DE</w:t>
      </w:r>
      <w:r w:rsidRPr="00647D31">
        <w:t xml:space="preserve"> &amp; </w:t>
      </w:r>
      <w:r w:rsidRPr="00647D31">
        <w:rPr>
          <w:i/>
        </w:rPr>
        <w:t>MN</w:t>
      </w:r>
      <w:r w:rsidRPr="00647D31">
        <w:t xml:space="preserve"> are parallel to </w:t>
      </w:r>
      <w:r w:rsidRPr="00647D31">
        <w:rPr>
          <w:i/>
        </w:rPr>
        <w:t>AB</w:t>
      </w:r>
      <w:r w:rsidR="00E6540D" w:rsidRPr="00647D31">
        <w:t xml:space="preserve"> and equals to </w:t>
      </w:r>
      <w:r w:rsidR="00E6540D" w:rsidRPr="00647D31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60630936" r:id="rId859"/>
        </w:object>
      </w:r>
      <w:r w:rsidR="00E6540D" w:rsidRPr="00647D31">
        <w:t xml:space="preserve"> </w:t>
      </w:r>
    </w:p>
    <w:p w14:paraId="100DFA3B" w14:textId="0149E569" w:rsidR="00E6540D" w:rsidRPr="00647D31" w:rsidRDefault="00E6540D" w:rsidP="003D4D88">
      <w:pPr>
        <w:spacing w:line="360" w:lineRule="auto"/>
        <w:ind w:left="360"/>
      </w:pPr>
      <w:r w:rsidRPr="00647D31">
        <w:t xml:space="preserve">That implies to </w:t>
      </w:r>
      <w:r w:rsidRPr="00647D31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60630937" r:id="rId861"/>
        </w:object>
      </w:r>
      <w:r w:rsidR="00482987" w:rsidRPr="00647D31">
        <w:t>.</w:t>
      </w:r>
    </w:p>
    <w:p w14:paraId="0AF2A87E" w14:textId="0B459DB5" w:rsidR="00482987" w:rsidRPr="00647D31" w:rsidRDefault="00482987" w:rsidP="003D4D88">
      <w:pPr>
        <w:ind w:left="360"/>
      </w:pPr>
      <w:r w:rsidRPr="00647D31">
        <w:t>Therefore</w:t>
      </w:r>
      <w:r w:rsidR="00552231">
        <w:t>,</w:t>
      </w:r>
      <w:r w:rsidRPr="00647D31">
        <w:t xml:space="preserve"> </w:t>
      </w:r>
      <w:r w:rsidRPr="00647D31">
        <w:rPr>
          <w:i/>
        </w:rPr>
        <w:t>DEMN</w:t>
      </w:r>
      <w:r w:rsidRPr="00647D31">
        <w:t xml:space="preserve"> is a parallelogram</w:t>
      </w:r>
    </w:p>
    <w:p w14:paraId="18E40CED" w14:textId="77777777" w:rsidR="003561DD" w:rsidRPr="00647D31" w:rsidRDefault="003561DD" w:rsidP="003D4D88">
      <w:pPr>
        <w:ind w:left="360"/>
      </w:pPr>
    </w:p>
    <w:p w14:paraId="0A58BBF7" w14:textId="77777777" w:rsidR="009D5F69" w:rsidRPr="00647D31" w:rsidRDefault="009D5F69" w:rsidP="003D4D88">
      <w:pPr>
        <w:ind w:left="360"/>
      </w:pPr>
    </w:p>
    <w:p w14:paraId="02C73D7D" w14:textId="6099BEEE" w:rsidR="00E874DC" w:rsidRPr="00647D31" w:rsidRDefault="00E874DC" w:rsidP="003D4D88"/>
    <w:p w14:paraId="053EA833" w14:textId="70BBA85F" w:rsidR="00DA4A62" w:rsidRPr="00647D31" w:rsidRDefault="00DA4A62" w:rsidP="003D4D88"/>
    <w:p w14:paraId="6AE17D1A" w14:textId="77777777" w:rsidR="00DA4A62" w:rsidRPr="00647D31" w:rsidRDefault="00DA4A62" w:rsidP="003D4D88"/>
    <w:p w14:paraId="12B297FE" w14:textId="77777777" w:rsidR="004967A7" w:rsidRPr="00647D31" w:rsidRDefault="004967A7" w:rsidP="003D4D88"/>
    <w:p w14:paraId="687DB96C" w14:textId="1AD83659" w:rsidR="008D4D79" w:rsidRPr="00647D31" w:rsidRDefault="008D4D79" w:rsidP="003D4D88">
      <w:r w:rsidRPr="00647D31"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</w:pPr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7C1ABD" w:rsidRPr="00647D31">
        <w:t xml:space="preserve"> From the point </w:t>
      </w:r>
      <w:r w:rsidR="007C1ABD" w:rsidRPr="00647D31">
        <w:rPr>
          <w:i/>
        </w:rPr>
        <w:t>F</w:t>
      </w:r>
      <w:r w:rsidR="007C1ABD" w:rsidRPr="00647D31">
        <w:t xml:space="preserve">, draw </w:t>
      </w:r>
      <w:r w:rsidR="007C1ABD" w:rsidRPr="00647D31">
        <w:rPr>
          <w:i/>
        </w:rPr>
        <w:t>FG</w:t>
      </w:r>
      <w:r w:rsidR="007C1ABD" w:rsidRPr="00647D31">
        <w:t xml:space="preserve"> parallel to </w:t>
      </w:r>
      <w:r w:rsidR="007C1ABD" w:rsidRPr="00647D31">
        <w:rPr>
          <w:i/>
        </w:rPr>
        <w:t>AD</w:t>
      </w:r>
      <w:r w:rsidR="007C1ABD" w:rsidRPr="00647D31">
        <w:t xml:space="preserve"> and are equals, then joint </w:t>
      </w:r>
      <w:r w:rsidR="007C1ABD" w:rsidRPr="00647D31">
        <w:rPr>
          <w:i/>
        </w:rPr>
        <w:t>A</w:t>
      </w:r>
      <w:r w:rsidR="007C1ABD" w:rsidRPr="00647D31">
        <w:t xml:space="preserve"> to </w:t>
      </w:r>
      <w:r w:rsidR="007C612F" w:rsidRPr="00647D31">
        <w:rPr>
          <w:i/>
        </w:rPr>
        <w:t>G</w:t>
      </w:r>
      <w:r w:rsidRPr="00647D31">
        <w:t>.</w:t>
      </w:r>
    </w:p>
    <w:p w14:paraId="4CEC6E70" w14:textId="44179A83" w:rsidR="0050081D" w:rsidRPr="00647D31" w:rsidRDefault="0050081D" w:rsidP="003D4D88">
      <w:pPr>
        <w:jc w:val="center"/>
      </w:pPr>
      <w:r w:rsidRPr="00647D31"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line="360" w:lineRule="auto"/>
      </w:pPr>
      <w:r w:rsidRPr="00647D31">
        <w:t>Show that</w:t>
      </w:r>
      <w:r w:rsidR="000F3B46" w:rsidRPr="00647D31">
        <w:t xml:space="preserve"> </w:t>
      </w:r>
      <w:r w:rsidR="000F3B46" w:rsidRPr="00647D31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60630938" r:id="rId864"/>
        </w:object>
      </w:r>
      <w:r w:rsidRPr="00647D31">
        <w:t>.</w:t>
      </w:r>
    </w:p>
    <w:p w14:paraId="2AAC7274" w14:textId="77777777" w:rsidR="004967A7" w:rsidRPr="00647D31" w:rsidRDefault="004967A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CB61F70" w14:textId="0FC08EB1" w:rsidR="0050081D" w:rsidRPr="00647D31" w:rsidRDefault="0050081D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60630939" r:id="rId866"/>
        </w:object>
      </w:r>
    </w:p>
    <w:p w14:paraId="5DF1C541" w14:textId="544D32E4" w:rsidR="0050081D" w:rsidRPr="00647D31" w:rsidRDefault="0050081D" w:rsidP="003D4D88">
      <w:pPr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AFGD</w:t>
      </w:r>
      <w:r w:rsidRPr="00647D31">
        <w:rPr>
          <w:lang w:val="en"/>
        </w:rPr>
        <w:t xml:space="preserve"> is </w:t>
      </w:r>
      <w:r w:rsidR="00D72B2B" w:rsidRPr="00647D31">
        <w:rPr>
          <w:lang w:val="en"/>
        </w:rPr>
        <w:t xml:space="preserve">a </w:t>
      </w:r>
      <w:r w:rsidRPr="00647D31">
        <w:rPr>
          <w:lang w:val="en"/>
        </w:rPr>
        <w:t>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60630940" r:id="rId868"/>
        </w:object>
      </w:r>
      <w:r w:rsidR="00512B0F" w:rsidRPr="00647D31">
        <w:t>.</w:t>
      </w:r>
    </w:p>
    <w:p w14:paraId="3890EE7E" w14:textId="6CACF929" w:rsidR="00512B0F" w:rsidRPr="00647D31" w:rsidRDefault="00080C42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60630941" r:id="rId870"/>
        </w:object>
      </w:r>
    </w:p>
    <w:p w14:paraId="42DF86EA" w14:textId="331C6FCC" w:rsidR="00080C42" w:rsidRPr="00647D31" w:rsidRDefault="00C4577E" w:rsidP="003D4D88">
      <w:pPr>
        <w:ind w:left="360"/>
      </w:pPr>
      <w:r w:rsidRPr="00647D31">
        <w:t xml:space="preserve">Since </w:t>
      </w:r>
      <w:r w:rsidRPr="00647D31">
        <w:rPr>
          <w:i/>
        </w:rPr>
        <w:t>F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 xml:space="preserve">, then </w:t>
      </w:r>
      <w:r w:rsidR="00AC5BD1" w:rsidRPr="00647D31">
        <w:rPr>
          <w:position w:val="-6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60630942" r:id="rId872"/>
        </w:object>
      </w:r>
      <w:r w:rsidR="00AC5BD1" w:rsidRPr="00647D31">
        <w:t>.</w:t>
      </w:r>
    </w:p>
    <w:p w14:paraId="4D61BC8F" w14:textId="622D11F8" w:rsidR="0058414A" w:rsidRPr="00647D31" w:rsidRDefault="0058414A" w:rsidP="003D4D88">
      <w:pPr>
        <w:spacing w:line="360" w:lineRule="auto"/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BFDG</w:t>
      </w:r>
      <w:r w:rsidRPr="00647D31">
        <w:rPr>
          <w:lang w:val="en"/>
        </w:rPr>
        <w:t xml:space="preserve"> is a 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60630943" r:id="rId874"/>
        </w:object>
      </w:r>
      <w:r w:rsidRPr="00647D31">
        <w:t>.</w:t>
      </w:r>
    </w:p>
    <w:p w14:paraId="13D024B2" w14:textId="5263053B" w:rsidR="00AC5BD1" w:rsidRPr="00647D31" w:rsidRDefault="00075956" w:rsidP="003D4D88">
      <w:pPr>
        <w:ind w:left="360"/>
      </w:pPr>
      <w:r w:rsidRPr="00647D31">
        <w:t xml:space="preserve">So, </w:t>
      </w:r>
      <w:r w:rsidRPr="00647D31">
        <w:rPr>
          <w:position w:val="-10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60630944" r:id="rId876"/>
        </w:object>
      </w:r>
    </w:p>
    <w:p w14:paraId="4B485D5C" w14:textId="08C3E0A2" w:rsidR="00075956" w:rsidRPr="00647D31" w:rsidRDefault="006E457F" w:rsidP="003D4D88">
      <w:pPr>
        <w:spacing w:line="360" w:lineRule="auto"/>
        <w:ind w:left="360"/>
      </w:pPr>
      <w:r w:rsidRPr="00647D31">
        <w:rPr>
          <w:i/>
        </w:rPr>
        <w:t xml:space="preserve">Given that </w:t>
      </w:r>
      <w:r w:rsidR="00075956" w:rsidRPr="00647D31">
        <w:rPr>
          <w:i/>
        </w:rPr>
        <w:t>D &amp; F</w:t>
      </w:r>
      <w:r w:rsidR="00075956" w:rsidRPr="00647D31">
        <w:t xml:space="preserve"> are midpoints, then </w:t>
      </w:r>
      <w:r w:rsidR="00075956" w:rsidRPr="00647D31">
        <w:rPr>
          <w:position w:val="-20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60630945" r:id="rId878"/>
        </w:object>
      </w:r>
      <w:r w:rsidR="00075956" w:rsidRPr="00647D31">
        <w:t xml:space="preserve"> </w:t>
      </w:r>
    </w:p>
    <w:p w14:paraId="7E4FE0CC" w14:textId="1164EA7C" w:rsidR="0050081D" w:rsidRPr="00647D31" w:rsidRDefault="00E46F6D" w:rsidP="003D4D88">
      <w:pPr>
        <w:spacing w:line="360" w:lineRule="auto"/>
        <w:ind w:left="360"/>
      </w:pPr>
      <w:r w:rsidRPr="00647D31">
        <w:t xml:space="preserve">And </w:t>
      </w:r>
      <w:r w:rsidR="00AD01AB" w:rsidRPr="00647D31">
        <w:rPr>
          <w:position w:val="-10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60630946" r:id="rId880"/>
        </w:object>
      </w:r>
      <w:r w:rsidR="00AD01AB" w:rsidRPr="00647D31">
        <w:t xml:space="preserve"> &amp; </w:t>
      </w:r>
      <w:r w:rsidR="00AD01AB" w:rsidRPr="00647D31">
        <w:rPr>
          <w:position w:val="-6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60630947" r:id="rId882"/>
        </w:object>
      </w:r>
      <w:r w:rsidR="00AD01AB" w:rsidRPr="00647D31">
        <w:t xml:space="preserve">, then </w:t>
      </w:r>
      <w:r w:rsidR="00AD01AB" w:rsidRPr="00647D31">
        <w:rPr>
          <w:i/>
        </w:rPr>
        <w:t>BGCE</w:t>
      </w:r>
      <w:r w:rsidR="00AD01AB" w:rsidRPr="00647D31">
        <w:t xml:space="preserve"> is a parallelogram</w:t>
      </w:r>
      <w:r w:rsidR="006E457F" w:rsidRPr="00647D31">
        <w:t>.</w:t>
      </w:r>
    </w:p>
    <w:p w14:paraId="5D8D50E3" w14:textId="2782184D" w:rsidR="006E457F" w:rsidRPr="00647D31" w:rsidRDefault="006E457F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60630948" r:id="rId883"/>
        </w:object>
      </w:r>
    </w:p>
    <w:p w14:paraId="34AFA861" w14:textId="4B4EC8CE" w:rsidR="004967A7" w:rsidRPr="00647D31" w:rsidRDefault="004967A7" w:rsidP="003D4D88">
      <w:pPr>
        <w:ind w:left="360"/>
      </w:pPr>
    </w:p>
    <w:p w14:paraId="6878ED61" w14:textId="77777777" w:rsidR="00454D45" w:rsidRPr="00647D31" w:rsidRDefault="00454D45" w:rsidP="003D4D88">
      <w:pPr>
        <w:ind w:left="360"/>
      </w:pPr>
    </w:p>
    <w:p w14:paraId="51DB5BB7" w14:textId="77777777" w:rsidR="004967A7" w:rsidRPr="00647D31" w:rsidRDefault="004967A7" w:rsidP="003D4D88"/>
    <w:p w14:paraId="675A6A72" w14:textId="3A7C70A1" w:rsidR="004967A7" w:rsidRPr="00647D31" w:rsidRDefault="004967A7" w:rsidP="003D4D88"/>
    <w:p w14:paraId="1521D3A6" w14:textId="273E1B90" w:rsidR="008D4D79" w:rsidRPr="00647D31" w:rsidRDefault="008D4D79" w:rsidP="003D4D88"/>
    <w:p w14:paraId="0EBB0000" w14:textId="7019AC5D" w:rsidR="008D4D79" w:rsidRPr="00647D31" w:rsidRDefault="008D4D79" w:rsidP="003D4D88"/>
    <w:p w14:paraId="23F64DA5" w14:textId="0F67D443" w:rsidR="002B5C93" w:rsidRPr="00647D31" w:rsidRDefault="002B5C93" w:rsidP="003D4D88">
      <w:r w:rsidRPr="00647D31"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rPr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="009F4619" w:rsidRPr="00647D31">
        <w:rPr>
          <w:i/>
          <w:shd w:val="clear" w:color="auto" w:fill="FFFFFF"/>
        </w:rPr>
        <w:t>ABC</w:t>
      </w:r>
      <w:r w:rsidR="009F4619" w:rsidRPr="00647D31">
        <w:rPr>
          <w:shd w:val="clear" w:color="auto" w:fill="FFFFFF"/>
        </w:rPr>
        <w:t xml:space="preserve"> </w:t>
      </w:r>
      <w:r w:rsidRPr="00647D31">
        <w:rPr>
          <w:shd w:val="clear" w:color="auto" w:fill="FFFFFF"/>
        </w:rPr>
        <w:t>(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) are </w:t>
      </w:r>
      <w:r w:rsidRPr="00647D31">
        <w:rPr>
          <w:i/>
          <w:shd w:val="clear" w:color="auto" w:fill="FFFFFF"/>
        </w:rPr>
        <w:t>A</w:t>
      </w:r>
      <w:r w:rsidR="003948C0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3948C0" w:rsidRPr="00647D31">
        <w:rPr>
          <w:i/>
          <w:shd w:val="clear" w:color="auto" w:fill="FFFFFF"/>
        </w:rPr>
        <w:t>P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3948C0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jc w:val="center"/>
        <w:rPr>
          <w:shd w:val="clear" w:color="auto" w:fill="FFFFFF"/>
        </w:rPr>
      </w:pPr>
      <w:r w:rsidRPr="00647D31"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rPr>
          <w:shd w:val="clear" w:color="auto" w:fill="FFFFFF"/>
        </w:rPr>
      </w:pPr>
      <w:r w:rsidRPr="00647D31">
        <w:rPr>
          <w:shd w:val="clear" w:color="auto" w:fill="FFFFFF"/>
        </w:rPr>
        <w:t xml:space="preserve">From </w:t>
      </w:r>
      <w:r w:rsidR="005244E7" w:rsidRPr="00647D31">
        <w:rPr>
          <w:i/>
          <w:shd w:val="clear" w:color="auto" w:fill="FFFFFF"/>
        </w:rPr>
        <w:t>P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P</w:t>
      </w:r>
      <w:r w:rsidR="002657ED" w:rsidRPr="00647D31">
        <w:rPr>
          <w:i/>
          <w:shd w:val="clear" w:color="auto" w:fill="FFFFFF"/>
        </w:rPr>
        <w:t>H</w:t>
      </w:r>
      <w:r w:rsidR="005244E7" w:rsidRPr="00647D31">
        <w:rPr>
          <w:shd w:val="clear" w:color="auto" w:fill="FFFFFF"/>
        </w:rPr>
        <w:t xml:space="preserve"> perpendicular to </w:t>
      </w:r>
      <w:r w:rsidR="002657ED" w:rsidRPr="00647D31">
        <w:rPr>
          <w:i/>
          <w:shd w:val="clear" w:color="auto" w:fill="FFFFFF"/>
        </w:rPr>
        <w:t>B</w:t>
      </w:r>
      <w:r w:rsidR="005244E7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 xml:space="preserve">, same from </w:t>
      </w:r>
      <w:r w:rsidR="005244E7" w:rsidRPr="00647D31">
        <w:rPr>
          <w:i/>
          <w:shd w:val="clear" w:color="auto" w:fill="FFFFFF"/>
        </w:rPr>
        <w:t>N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NG</w:t>
      </w:r>
      <w:r w:rsidR="005244E7" w:rsidRPr="00647D31">
        <w:rPr>
          <w:shd w:val="clear" w:color="auto" w:fill="FFFFFF"/>
        </w:rPr>
        <w:t xml:space="preserve"> perpendicular to </w:t>
      </w:r>
      <w:r w:rsidR="005244E7" w:rsidRPr="00647D31">
        <w:rPr>
          <w:i/>
          <w:shd w:val="clear" w:color="auto" w:fill="FFFFFF"/>
        </w:rPr>
        <w:t>A</w:t>
      </w:r>
      <w:r w:rsidR="002657ED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shd w:val="clear" w:color="auto" w:fill="FFFFFF"/>
        </w:rPr>
      </w:pPr>
      <w:r w:rsidRPr="00647D31">
        <w:rPr>
          <w:shd w:val="clear" w:color="auto" w:fill="FFFFFF"/>
        </w:rPr>
        <w:t xml:space="preserve">Show that </w:t>
      </w:r>
      <w:r w:rsidRPr="00647D31">
        <w:rPr>
          <w:i/>
          <w:shd w:val="clear" w:color="auto" w:fill="FFFFFF"/>
        </w:rPr>
        <w:t>GH</w:t>
      </w:r>
      <w:r w:rsidRPr="00647D31">
        <w:rPr>
          <w:shd w:val="clear" w:color="auto" w:fill="FFFFFF"/>
        </w:rPr>
        <w:t xml:space="preserve"> is parallel to </w:t>
      </w:r>
      <w:r w:rsidR="002657ED" w:rsidRPr="00647D31">
        <w:rPr>
          <w:i/>
          <w:shd w:val="clear" w:color="auto" w:fill="FFFFFF"/>
        </w:rPr>
        <w:t>AB</w:t>
      </w:r>
      <w:r w:rsidRPr="00647D31">
        <w:rPr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9DDA226" w14:textId="77E84CB2" w:rsidR="008D4D79" w:rsidRPr="00647D31" w:rsidRDefault="00C611A5" w:rsidP="003D4D88">
      <w:pPr>
        <w:ind w:left="360"/>
      </w:pPr>
      <w:r w:rsidRPr="00647D31">
        <w:t xml:space="preserve">Let the point </w:t>
      </w:r>
      <w:r w:rsidRPr="00647D31">
        <w:rPr>
          <w:i/>
        </w:rPr>
        <w:t>O</w:t>
      </w:r>
      <w:r w:rsidRPr="00647D31">
        <w:t xml:space="preserve"> be the middle of the segment </w:t>
      </w:r>
      <w:r w:rsidRPr="00647D31">
        <w:rPr>
          <w:i/>
        </w:rPr>
        <w:t>AB</w:t>
      </w:r>
      <w:r w:rsidRPr="00647D31">
        <w:t>.</w:t>
      </w:r>
    </w:p>
    <w:p w14:paraId="42F32D87" w14:textId="2682DF41" w:rsidR="00C611A5" w:rsidRPr="00647D31" w:rsidRDefault="00F202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t xml:space="preserve">Then </w:t>
      </w:r>
      <w:r w:rsidR="00C611A5" w:rsidRPr="00647D31">
        <w:rPr>
          <w:i/>
        </w:rPr>
        <w:t>O</w:t>
      </w:r>
      <w:r w:rsidR="00C611A5" w:rsidRPr="00647D31">
        <w:t xml:space="preserve"> is the center of the 2 triangles </w:t>
      </w:r>
      <w:r w:rsidR="00C611A5" w:rsidRPr="00647D31">
        <w:rPr>
          <w:i/>
        </w:rPr>
        <w:t>ANB</w:t>
      </w:r>
      <w:r w:rsidR="00C611A5" w:rsidRPr="00647D31">
        <w:t xml:space="preserve"> &amp; </w:t>
      </w:r>
      <w:r w:rsidR="00C611A5" w:rsidRPr="00647D31">
        <w:rPr>
          <w:i/>
        </w:rPr>
        <w:t>APB</w:t>
      </w:r>
      <w:r w:rsidR="00C611A5" w:rsidRPr="00647D31">
        <w:t>.</w:t>
      </w:r>
    </w:p>
    <w:p w14:paraId="75535E52" w14:textId="57BCE757" w:rsidR="00BF3318" w:rsidRPr="00647D31" w:rsidRDefault="00BF3318" w:rsidP="003D4D88">
      <w:pPr>
        <w:ind w:left="360"/>
      </w:pPr>
      <w:r w:rsidRPr="00647D31">
        <w:t xml:space="preserve">The triangle </w:t>
      </w:r>
      <w:r w:rsidRPr="00647D31">
        <w:rPr>
          <w:i/>
        </w:rPr>
        <w:t>OBN</w:t>
      </w:r>
      <w:r w:rsidRPr="00647D31">
        <w:t xml:space="preserve"> is isosceles, implies to </w:t>
      </w:r>
      <w:r w:rsidRPr="00647D31">
        <w:rPr>
          <w:position w:val="-6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60630949" r:id="rId887"/>
        </w:object>
      </w:r>
      <w:r w:rsidRPr="00647D31">
        <w:t xml:space="preserve"> </w:t>
      </w:r>
    </w:p>
    <w:p w14:paraId="28DF2A98" w14:textId="59989954" w:rsidR="00BF3318" w:rsidRPr="00647D31" w:rsidRDefault="00BF3318" w:rsidP="003D4D88">
      <w:pPr>
        <w:spacing w:line="360" w:lineRule="auto"/>
        <w:ind w:left="360"/>
      </w:pPr>
      <w:r w:rsidRPr="00647D31">
        <w:t xml:space="preserve">The triangle </w:t>
      </w:r>
      <w:r w:rsidRPr="00647D31">
        <w:rPr>
          <w:i/>
        </w:rPr>
        <w:t>OPA</w:t>
      </w:r>
      <w:r w:rsidRPr="00647D31">
        <w:t xml:space="preserve"> is isosceles, implies to </w:t>
      </w:r>
      <w:r w:rsidRPr="00647D31">
        <w:rPr>
          <w:position w:val="-6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60630950" r:id="rId889"/>
        </w:object>
      </w:r>
      <w:r w:rsidRPr="00647D31">
        <w:t xml:space="preserve"> </w:t>
      </w:r>
    </w:p>
    <w:p w14:paraId="66919A7E" w14:textId="01E4CD63" w:rsidR="00BF3318" w:rsidRPr="00647D31" w:rsidRDefault="00931BA5" w:rsidP="003D4D88">
      <w:pPr>
        <w:ind w:left="360"/>
      </w:pPr>
      <w:r w:rsidRPr="00647D31">
        <w:rPr>
          <w:position w:val="-20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60630951" r:id="rId891"/>
        </w:object>
      </w:r>
      <w:r w:rsidRPr="00647D31"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ind w:left="360"/>
      </w:pPr>
      <w:r w:rsidRPr="00647D31">
        <w:tab/>
      </w:r>
      <w:r w:rsidR="00337CCA" w:rsidRPr="00647D31">
        <w:rPr>
          <w:position w:val="-20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60630952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60630953" r:id="rId895"/>
        </w:object>
      </w:r>
    </w:p>
    <w:p w14:paraId="4A710558" w14:textId="04A68F56" w:rsidR="00337CCA" w:rsidRPr="00647D31" w:rsidRDefault="009307BF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PON</w:t>
      </w:r>
      <w:r w:rsidRPr="00647D31">
        <w:t xml:space="preserve"> with </w:t>
      </w:r>
      <w:r w:rsidRPr="00647D31">
        <w:rPr>
          <w:position w:val="-6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60630954" r:id="rId897"/>
        </w:object>
      </w:r>
      <w:r w:rsidRPr="00647D31">
        <w:t>, then</w:t>
      </w:r>
    </w:p>
    <w:p w14:paraId="1A730EBC" w14:textId="5112491D" w:rsidR="00455D90" w:rsidRPr="00647D31" w:rsidRDefault="00455D90" w:rsidP="003D4D88">
      <w:pPr>
        <w:ind w:left="360"/>
      </w:pPr>
      <w:r w:rsidRPr="00647D31">
        <w:rPr>
          <w:position w:val="-6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60630955" r:id="rId899"/>
        </w:object>
      </w:r>
    </w:p>
    <w:p w14:paraId="04D5860D" w14:textId="34B3702B" w:rsidR="009307BF" w:rsidRPr="00647D31" w:rsidRDefault="00455D90" w:rsidP="003D4D88">
      <w:pPr>
        <w:ind w:left="360"/>
      </w:pPr>
      <w:r w:rsidRPr="00647D31">
        <w:rPr>
          <w:position w:val="-20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60630956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20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60630957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60630958" r:id="rId905"/>
        </w:object>
      </w:r>
    </w:p>
    <w:p w14:paraId="6A8D16C9" w14:textId="7CA64898" w:rsidR="00844FF6" w:rsidRPr="00647D31" w:rsidRDefault="003C4958" w:rsidP="003D4D88">
      <w:pPr>
        <w:ind w:left="360"/>
      </w:pPr>
      <w:r w:rsidRPr="00647D31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60630959" r:id="rId907"/>
        </w:object>
      </w:r>
      <w:r w:rsidR="00844FF6" w:rsidRPr="00647D31"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60630960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60630961" r:id="rId911"/>
        </w:object>
      </w:r>
    </w:p>
    <w:p w14:paraId="01166C2E" w14:textId="44DD53FB" w:rsidR="00844FF6" w:rsidRPr="00647D31" w:rsidRDefault="003C4958" w:rsidP="003D4D88">
      <w:pPr>
        <w:ind w:left="360"/>
      </w:pPr>
      <w:r w:rsidRPr="00647D31">
        <w:rPr>
          <w:position w:val="-6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60630962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60630963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60630964" r:id="rId917"/>
        </w:object>
      </w:r>
    </w:p>
    <w:p w14:paraId="3544B130" w14:textId="67170217" w:rsidR="00F20255" w:rsidRPr="00647D31" w:rsidRDefault="006F281C" w:rsidP="003D4D88">
      <w:pPr>
        <w:ind w:left="360"/>
      </w:pPr>
      <w:r w:rsidRPr="00647D31">
        <w:lastRenderedPageBreak/>
        <w:t xml:space="preserve">From the 2 right triangles </w:t>
      </w:r>
      <w:r w:rsidRPr="00647D31">
        <w:rPr>
          <w:i/>
        </w:rPr>
        <w:t>CHP</w:t>
      </w:r>
      <w:r w:rsidRPr="00647D31">
        <w:t xml:space="preserve"> &amp; </w:t>
      </w:r>
      <w:r w:rsidRPr="00647D31">
        <w:rPr>
          <w:i/>
        </w:rPr>
        <w:t>CGN</w:t>
      </w:r>
    </w:p>
    <w:p w14:paraId="091A7F60" w14:textId="1779CEA4" w:rsidR="006F281C" w:rsidRPr="00647D31" w:rsidRDefault="006F281C" w:rsidP="003D4D88">
      <w:pPr>
        <w:ind w:left="360"/>
      </w:pPr>
      <w:r w:rsidRPr="00647D31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60630965" r:id="rId919"/>
        </w:object>
      </w:r>
    </w:p>
    <w:p w14:paraId="41C80BCE" w14:textId="61CDB080" w:rsidR="006F281C" w:rsidRPr="00647D31" w:rsidRDefault="00BA3CF3" w:rsidP="003D4D88">
      <w:pPr>
        <w:ind w:left="360"/>
      </w:pPr>
      <w:r w:rsidRPr="00647D31">
        <w:rPr>
          <w:position w:val="-6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60630966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60630967" r:id="rId923"/>
        </w:object>
      </w:r>
    </w:p>
    <w:p w14:paraId="7B873872" w14:textId="371CF28D" w:rsidR="00BA3CF3" w:rsidRPr="00647D31" w:rsidRDefault="00A223EB" w:rsidP="003D4D88">
      <w:pPr>
        <w:spacing w:line="360" w:lineRule="auto"/>
        <w:ind w:left="360"/>
      </w:pPr>
      <w:r w:rsidRPr="00647D31">
        <w:rPr>
          <w:position w:val="-6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60630968" r:id="rId925"/>
        </w:object>
      </w:r>
    </w:p>
    <w:p w14:paraId="09174DD8" w14:textId="7B1DC2A4" w:rsidR="00A223EB" w:rsidRPr="00647D31" w:rsidRDefault="003820B0" w:rsidP="003D4D88">
      <w:pPr>
        <w:spacing w:line="360" w:lineRule="auto"/>
        <w:ind w:left="360"/>
      </w:pPr>
      <w:r w:rsidRPr="00647D31">
        <w:rPr>
          <w:position w:val="-10"/>
        </w:rPr>
        <w:object w:dxaOrig="2240" w:dyaOrig="400" w14:anchorId="5E12186E">
          <v:shape id="_x0000_i1490" type="#_x0000_t75" style="width:111pt;height:21pt" o:ole="">
            <v:imagedata r:id="rId926" o:title=""/>
          </v:shape>
          <o:OLEObject Type="Embed" ProgID="Equation.DSMT4" ShapeID="_x0000_i1490" DrawAspect="Content" ObjectID="_1660630969" r:id="rId927"/>
        </w:object>
      </w:r>
    </w:p>
    <w:p w14:paraId="6066D4B5" w14:textId="3F1A9F78" w:rsidR="00A223EB" w:rsidRPr="00647D31" w:rsidRDefault="0075396F" w:rsidP="003D4D88">
      <w:pPr>
        <w:ind w:left="360"/>
      </w:pPr>
      <w:r w:rsidRPr="00647D31">
        <w:t xml:space="preserve">Let </w:t>
      </w:r>
      <w:r w:rsidRPr="00647D31">
        <w:rPr>
          <w:i/>
        </w:rPr>
        <w:t>Q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4939CA0D" w14:textId="0B81B9A5" w:rsidR="0075396F" w:rsidRPr="00647D31" w:rsidRDefault="0075396F" w:rsidP="003D4D88">
      <w:pPr>
        <w:ind w:left="360"/>
      </w:pPr>
      <w:r w:rsidRPr="00647D31">
        <w:t xml:space="preserve">Since </w:t>
      </w:r>
      <w:r w:rsidRPr="00647D31">
        <w:rPr>
          <w:i/>
        </w:rPr>
        <w:t>PGN</w:t>
      </w:r>
      <w:r w:rsidRPr="00647D31">
        <w:t xml:space="preserve"> &amp; </w:t>
      </w:r>
      <w:r w:rsidRPr="00647D31">
        <w:rPr>
          <w:i/>
        </w:rPr>
        <w:t>PHN</w:t>
      </w:r>
      <w:r w:rsidRPr="00647D31">
        <w:t xml:space="preserve"> are right triangle with the same hypothesis</w:t>
      </w:r>
      <w:r w:rsidR="003820B0" w:rsidRPr="00647D31">
        <w:t>.</w:t>
      </w:r>
    </w:p>
    <w:p w14:paraId="18A7AF0F" w14:textId="6C56F86F" w:rsidR="0075396F" w:rsidRPr="00647D31" w:rsidRDefault="0075396F" w:rsidP="003D4D88">
      <w:pPr>
        <w:ind w:left="360"/>
      </w:pPr>
      <w:r w:rsidRPr="00647D31">
        <w:t xml:space="preserve">Then, the triangles </w:t>
      </w:r>
      <w:r w:rsidRPr="00647D31">
        <w:rPr>
          <w:i/>
        </w:rPr>
        <w:t>HQN</w:t>
      </w:r>
      <w:r w:rsidRPr="00647D31">
        <w:t xml:space="preserve"> &amp; </w:t>
      </w:r>
      <w:r w:rsidRPr="00647D31">
        <w:rPr>
          <w:i/>
        </w:rPr>
        <w:t>GQN</w:t>
      </w:r>
      <w:r w:rsidRPr="00647D31">
        <w:t xml:space="preserve"> are isosceles.</w:t>
      </w:r>
    </w:p>
    <w:p w14:paraId="7A82A20B" w14:textId="2D694A21" w:rsidR="0075396F" w:rsidRPr="00647D31" w:rsidRDefault="008D707E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position w:val="-10"/>
        </w:rPr>
        <w:object w:dxaOrig="1939" w:dyaOrig="400" w14:anchorId="244B788C">
          <v:shape id="_x0000_i1491" type="#_x0000_t75" style="width:96pt;height:21pt" o:ole="">
            <v:imagedata r:id="rId929" o:title=""/>
          </v:shape>
          <o:OLEObject Type="Embed" ProgID="Equation.DSMT4" ShapeID="_x0000_i1491" DrawAspect="Content" ObjectID="_1660630970" r:id="rId930"/>
        </w:object>
      </w:r>
      <w:r w:rsidR="0056576D" w:rsidRPr="00647D31">
        <w:t xml:space="preserve"> </w:t>
      </w:r>
    </w:p>
    <w:p w14:paraId="00AC0A5B" w14:textId="0A2EDB6B" w:rsidR="0056576D" w:rsidRPr="00647D31" w:rsidRDefault="00935BE2" w:rsidP="003D4D88">
      <w:pPr>
        <w:ind w:left="360"/>
      </w:pPr>
      <w:r w:rsidRPr="00647D31">
        <w:rPr>
          <w:position w:val="-20"/>
        </w:rPr>
        <w:object w:dxaOrig="3840" w:dyaOrig="520" w14:anchorId="07A3D876">
          <v:shape id="_x0000_i1492" type="#_x0000_t75" style="width:192pt;height:27pt" o:ole="">
            <v:imagedata r:id="rId931" o:title=""/>
          </v:shape>
          <o:OLEObject Type="Embed" ProgID="Equation.DSMT4" ShapeID="_x0000_i1492" DrawAspect="Content" ObjectID="_1660630971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760" w:dyaOrig="360" w14:anchorId="64A3CF74">
          <v:shape id="_x0000_i1493" type="#_x0000_t75" style="width:90pt;height:18pt" o:ole="">
            <v:imagedata r:id="rId933" o:title=""/>
          </v:shape>
          <o:OLEObject Type="Embed" ProgID="Equation.DSMT4" ShapeID="_x0000_i1493" DrawAspect="Content" ObjectID="_1660630972" r:id="rId934"/>
        </w:object>
      </w:r>
    </w:p>
    <w:p w14:paraId="6FF0FCC4" w14:textId="3CF85E4C" w:rsidR="00F74B09" w:rsidRPr="00647D31" w:rsidRDefault="00F74B09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3040" w:dyaOrig="400" w14:anchorId="60BE4577">
          <v:shape id="_x0000_i1494" type="#_x0000_t75" style="width:153pt;height:21pt" o:ole="">
            <v:imagedata r:id="rId935" o:title=""/>
          </v:shape>
          <o:OLEObject Type="Embed" ProgID="Equation.DSMT4" ShapeID="_x0000_i1494" DrawAspect="Content" ObjectID="_1660630973" r:id="rId936"/>
        </w:object>
      </w:r>
    </w:p>
    <w:p w14:paraId="0B1DCDBD" w14:textId="5638573F" w:rsidR="00F74B09" w:rsidRPr="00647D31" w:rsidRDefault="003820B0" w:rsidP="003D4D88">
      <w:pPr>
        <w:ind w:left="360"/>
      </w:pPr>
      <w:r w:rsidRPr="00647D31">
        <w:rPr>
          <w:position w:val="-20"/>
        </w:rPr>
        <w:object w:dxaOrig="2420" w:dyaOrig="520" w14:anchorId="1F0F4FAB">
          <v:shape id="_x0000_i1495" type="#_x0000_t75" style="width:120pt;height:27pt" o:ole="">
            <v:imagedata r:id="rId937" o:title=""/>
          </v:shape>
          <o:OLEObject Type="Embed" ProgID="Equation.DSMT4" ShapeID="_x0000_i1495" DrawAspect="Content" ObjectID="_1660630974" r:id="rId938"/>
        </w:object>
      </w:r>
      <w:r w:rsidR="00F74B09" w:rsidRPr="00647D31"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80" w:dyaOrig="520" w14:anchorId="5D8E8E03">
          <v:shape id="_x0000_i1496" type="#_x0000_t75" style="width:141pt;height:27pt" o:ole="">
            <v:imagedata r:id="rId939" o:title=""/>
          </v:shape>
          <o:OLEObject Type="Embed" ProgID="Equation.DSMT4" ShapeID="_x0000_i1496" DrawAspect="Content" ObjectID="_1660630975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60630976" r:id="rId942"/>
        </w:object>
      </w:r>
    </w:p>
    <w:p w14:paraId="02083009" w14:textId="37061935" w:rsidR="008D707E" w:rsidRPr="00647D31" w:rsidRDefault="008D707E" w:rsidP="003D4D88">
      <w:pPr>
        <w:ind w:left="360"/>
      </w:pPr>
      <w:r w:rsidRPr="00647D31">
        <w:rPr>
          <w:position w:val="-10"/>
        </w:rPr>
        <w:object w:dxaOrig="2160" w:dyaOrig="400" w14:anchorId="4F8D5B80">
          <v:shape id="_x0000_i1498" type="#_x0000_t75" style="width:108pt;height:21pt" o:ole="">
            <v:imagedata r:id="rId943" o:title=""/>
          </v:shape>
          <o:OLEObject Type="Embed" ProgID="Equation.DSMT4" ShapeID="_x0000_i1498" DrawAspect="Content" ObjectID="_1660630977" r:id="rId944"/>
        </w:object>
      </w:r>
      <w:r w:rsidRPr="00647D31"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10"/>
        </w:rPr>
        <w:object w:dxaOrig="2780" w:dyaOrig="400" w14:anchorId="05B73DCC">
          <v:shape id="_x0000_i1499" type="#_x0000_t75" style="width:141pt;height:21pt" o:ole="">
            <v:imagedata r:id="rId945" o:title=""/>
          </v:shape>
          <o:OLEObject Type="Embed" ProgID="Equation.DSMT4" ShapeID="_x0000_i1499" DrawAspect="Content" ObjectID="_1660630978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60630979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60630980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line="480" w:lineRule="auto"/>
        <w:ind w:left="360"/>
      </w:pPr>
      <w:r w:rsidRPr="00647D31">
        <w:tab/>
      </w:r>
      <w:r w:rsidRPr="00647D31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60630981" r:id="rId952"/>
        </w:object>
      </w:r>
      <w:r w:rsidRPr="00647D31">
        <w:t xml:space="preserve"> </w:t>
      </w:r>
    </w:p>
    <w:p w14:paraId="6BB99831" w14:textId="79DC5EF0" w:rsidR="0075396F" w:rsidRPr="00647D31" w:rsidRDefault="008D707E" w:rsidP="003D4D88">
      <w:pPr>
        <w:ind w:left="360"/>
      </w:pPr>
      <w:r w:rsidRPr="00647D31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60630982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520" w:dyaOrig="360" w14:anchorId="79408D19">
          <v:shape id="_x0000_i1504" type="#_x0000_t75" style="width:75pt;height:18pt" o:ole="">
            <v:imagedata r:id="rId955" o:title=""/>
          </v:shape>
          <o:OLEObject Type="Embed" ProgID="Equation.DSMT4" ShapeID="_x0000_i1504" DrawAspect="Content" ObjectID="_1660630983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760" w:dyaOrig="360" w14:anchorId="6A4F20C1">
          <v:shape id="_x0000_i1505" type="#_x0000_t75" style="width:39pt;height:18pt" o:ole="">
            <v:imagedata r:id="rId957" o:title=""/>
          </v:shape>
          <o:OLEObject Type="Embed" ProgID="Equation.DSMT4" ShapeID="_x0000_i1505" DrawAspect="Content" ObjectID="_1660630984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0FAB5F39">
          <v:shape id="_x0000_i1506" type="#_x0000_t75" style="width:27pt;height:21pt" o:ole="">
            <v:imagedata r:id="rId959" o:title=""/>
          </v:shape>
          <o:OLEObject Type="Embed" ProgID="Equation.DSMT4" ShapeID="_x0000_i1506" DrawAspect="Content" ObjectID="_1660630985" r:id="rId960"/>
        </w:object>
      </w:r>
      <w:r w:rsidRPr="00647D31">
        <w:t xml:space="preserve"> </w:t>
      </w:r>
    </w:p>
    <w:p w14:paraId="07874A24" w14:textId="35AA9808" w:rsidR="008D707E" w:rsidRPr="00647D31" w:rsidRDefault="008D707E" w:rsidP="003D4D88">
      <w:pPr>
        <w:ind w:left="360"/>
      </w:pPr>
      <w:r w:rsidRPr="00647D31">
        <w:t xml:space="preserve">Therefore, </w:t>
      </w:r>
      <w:r w:rsidRPr="00647D31">
        <w:rPr>
          <w:position w:val="-10"/>
        </w:rPr>
        <w:object w:dxaOrig="1020" w:dyaOrig="320" w14:anchorId="01E0BE30">
          <v:shape id="_x0000_i1507" type="#_x0000_t75" style="width:51pt;height:15pt" o:ole="">
            <v:imagedata r:id="rId961" o:title=""/>
          </v:shape>
          <o:OLEObject Type="Embed" ProgID="Equation.DSMT4" ShapeID="_x0000_i1507" DrawAspect="Content" ObjectID="_1660630986" r:id="rId962"/>
        </w:object>
      </w:r>
      <w:r w:rsidRPr="00647D31"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</w:pPr>
    </w:p>
    <w:p w14:paraId="2078D1FC" w14:textId="23919B6B" w:rsidR="00455D90" w:rsidRPr="00647D31" w:rsidRDefault="00455D90" w:rsidP="003D4D88">
      <w:pPr>
        <w:tabs>
          <w:tab w:val="left" w:pos="900"/>
        </w:tabs>
      </w:pPr>
    </w:p>
    <w:p w14:paraId="0968479E" w14:textId="0EBA255E" w:rsidR="00BB0D65" w:rsidRPr="00647D31" w:rsidRDefault="00BB0D65" w:rsidP="003D4D88">
      <w:pPr>
        <w:spacing w:line="240" w:lineRule="auto"/>
      </w:pPr>
      <w:r w:rsidRPr="00647D31"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</w:pPr>
      <w:r w:rsidRPr="00647D31">
        <w:t>From</w:t>
      </w:r>
      <w:r w:rsidR="00BF0740" w:rsidRPr="00647D31">
        <w:t xml:space="preserve"> the top of a triangle, we lead the external bisectors of angles</w:t>
      </w:r>
      <w:r w:rsidRPr="00647D31">
        <w:t xml:space="preserve"> such </w:t>
      </w:r>
      <w:r w:rsidR="00BF0740" w:rsidRPr="00647D31">
        <w:t>that formed an outside triangle such that the top of the first are the feet of the second</w:t>
      </w:r>
      <w:r w:rsidRPr="00647D31">
        <w:t xml:space="preserve"> heights</w:t>
      </w:r>
      <w:r w:rsidR="00BF0740" w:rsidRPr="00647D31">
        <w:t>.</w:t>
      </w:r>
    </w:p>
    <w:p w14:paraId="4D2A37CB" w14:textId="15BF476C" w:rsidR="00C03BC5" w:rsidRPr="00647D31" w:rsidRDefault="00C03BC5" w:rsidP="003D4D88">
      <w:pPr>
        <w:jc w:val="center"/>
      </w:pPr>
      <w:r w:rsidRPr="00647D31">
        <w:rPr>
          <w:noProof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DE066FF" w14:textId="615C4647" w:rsidR="00251963" w:rsidRPr="00647D31" w:rsidRDefault="006641D3" w:rsidP="003D4D88">
      <w:pPr>
        <w:spacing w:line="360" w:lineRule="auto"/>
        <w:ind w:left="360"/>
      </w:pPr>
      <w:r w:rsidRPr="00647D31">
        <w:t xml:space="preserve">Let the triangle </w:t>
      </w:r>
      <w:r w:rsidRPr="00647D31">
        <w:rPr>
          <w:i/>
        </w:rPr>
        <w:t>DEF</w:t>
      </w:r>
      <w:r w:rsidRPr="00647D31">
        <w:t xml:space="preserve"> where </w:t>
      </w:r>
      <w:r w:rsidRPr="00647D31">
        <w:rPr>
          <w:i/>
        </w:rPr>
        <w:t>DA</w:t>
      </w:r>
      <w:r w:rsidRPr="00647D31">
        <w:t xml:space="preserve">, </w:t>
      </w:r>
      <w:r w:rsidRPr="00647D31">
        <w:rPr>
          <w:i/>
        </w:rPr>
        <w:t>BE</w:t>
      </w:r>
      <w:r w:rsidRPr="00647D31">
        <w:t xml:space="preserve">, and </w:t>
      </w:r>
      <w:r w:rsidRPr="00647D31">
        <w:rPr>
          <w:i/>
        </w:rPr>
        <w:t>FC</w:t>
      </w:r>
      <w:r w:rsidRPr="00647D31">
        <w:t xml:space="preserve"> are heights (perpendicular to sides)</w:t>
      </w:r>
      <w:r w:rsidR="00941145" w:rsidRPr="00647D31">
        <w:t>.</w:t>
      </w:r>
    </w:p>
    <w:p w14:paraId="150E681F" w14:textId="5A96C068" w:rsidR="00941145" w:rsidRPr="00647D31" w:rsidRDefault="009E2E4E" w:rsidP="003D4D88">
      <w:pPr>
        <w:ind w:left="360"/>
      </w:pPr>
      <w:r w:rsidRPr="00647D31">
        <w:t xml:space="preserve">Let the point </w:t>
      </w:r>
      <w:r w:rsidRPr="00647D31">
        <w:rPr>
          <w:i/>
        </w:rPr>
        <w:t>M</w:t>
      </w:r>
      <w:r w:rsidRPr="00647D31">
        <w:t xml:space="preserve"> be the middle points of the same hypothenuse of the 2 right triangles </w:t>
      </w:r>
      <w:r w:rsidRPr="00647D31">
        <w:rPr>
          <w:i/>
        </w:rPr>
        <w:t>FAD</w:t>
      </w:r>
      <w:r w:rsidRPr="00647D31">
        <w:t xml:space="preserve"> &amp; </w:t>
      </w:r>
      <w:r w:rsidRPr="00647D31">
        <w:rPr>
          <w:i/>
        </w:rPr>
        <w:t>FCD</w:t>
      </w:r>
      <w:r w:rsidRPr="00647D31">
        <w:t>.</w:t>
      </w:r>
    </w:p>
    <w:p w14:paraId="0CAE6297" w14:textId="726ADC11" w:rsidR="009E2E4E" w:rsidRPr="00647D31" w:rsidRDefault="00051139" w:rsidP="003D4D88">
      <w:pPr>
        <w:ind w:left="360"/>
      </w:pPr>
      <w:r w:rsidRPr="00647D31">
        <w:t xml:space="preserve">Then, the 2 triangles inscribed the same circle with the center at point </w:t>
      </w:r>
      <w:r w:rsidRPr="00647D31">
        <w:rPr>
          <w:i/>
        </w:rPr>
        <w:t>M</w:t>
      </w:r>
      <w:r w:rsidRPr="00647D31">
        <w:t xml:space="preserve">. </w:t>
      </w:r>
    </w:p>
    <w:p w14:paraId="088969B2" w14:textId="18CF6EC0" w:rsidR="002F687E" w:rsidRPr="00647D31" w:rsidRDefault="002F687E" w:rsidP="003D4D88">
      <w:pPr>
        <w:ind w:left="360"/>
      </w:pPr>
      <w:r w:rsidRPr="00647D31">
        <w:rPr>
          <w:position w:val="-6"/>
        </w:rPr>
        <w:object w:dxaOrig="2280" w:dyaOrig="279" w14:anchorId="2AB70CA8">
          <v:shape id="_x0000_i1508" type="#_x0000_t75" style="width:114pt;height:15pt" o:ole="">
            <v:imagedata r:id="rId964" o:title=""/>
          </v:shape>
          <o:OLEObject Type="Embed" ProgID="Equation.DSMT4" ShapeID="_x0000_i1508" DrawAspect="Content" ObjectID="_1660630987" r:id="rId965"/>
        </w:object>
      </w:r>
    </w:p>
    <w:p w14:paraId="68D87D3C" w14:textId="587E55AA" w:rsidR="002F687E" w:rsidRPr="00647D31" w:rsidRDefault="00C70AFA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position w:val="-10"/>
        </w:rPr>
        <w:object w:dxaOrig="3300" w:dyaOrig="400" w14:anchorId="54CD6EB7">
          <v:shape id="_x0000_i1509" type="#_x0000_t75" style="width:165pt;height:21pt" o:ole="">
            <v:imagedata r:id="rId967" o:title=""/>
          </v:shape>
          <o:OLEObject Type="Embed" ProgID="Equation.DSMT4" ShapeID="_x0000_i1509" DrawAspect="Content" ObjectID="_1660630988" r:id="rId968"/>
        </w:object>
      </w:r>
    </w:p>
    <w:p w14:paraId="0238AF2F" w14:textId="2B840B62" w:rsidR="0023319B" w:rsidRPr="00647D31" w:rsidRDefault="0023319B" w:rsidP="003D4D88">
      <w:pPr>
        <w:ind w:left="360"/>
      </w:pPr>
      <w:r w:rsidRPr="00647D31">
        <w:t xml:space="preserve">Therefore, </w:t>
      </w:r>
      <w:r w:rsidR="00D506B1" w:rsidRPr="00647D31">
        <w:t>t</w:t>
      </w:r>
      <w:r w:rsidRPr="00647D31">
        <w:t xml:space="preserve">he triangle </w:t>
      </w:r>
      <w:r w:rsidR="00F75231" w:rsidRPr="00647D31">
        <w:rPr>
          <w:i/>
        </w:rPr>
        <w:t>AMC</w:t>
      </w:r>
      <w:r w:rsidRPr="00647D31">
        <w:t xml:space="preserve"> </w:t>
      </w:r>
      <w:r w:rsidR="001D74D7" w:rsidRPr="00647D31">
        <w:t>is</w:t>
      </w:r>
      <w:r w:rsidRPr="00647D31">
        <w:t xml:space="preserve"> isosceles.</w:t>
      </w:r>
    </w:p>
    <w:p w14:paraId="799A54AE" w14:textId="42EFFB21" w:rsidR="00DE27DE" w:rsidRPr="00647D31" w:rsidRDefault="00F75231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6F11BA34">
          <v:shape id="_x0000_i1510" type="#_x0000_t75" style="width:150pt;height:21pt" o:ole="">
            <v:imagedata r:id="rId969" o:title=""/>
          </v:shape>
          <o:OLEObject Type="Embed" ProgID="Equation.DSMT4" ShapeID="_x0000_i1510" DrawAspect="Content" ObjectID="_1660630989" r:id="rId970"/>
        </w:object>
      </w:r>
      <w:r w:rsidR="00DE27DE" w:rsidRPr="00647D31">
        <w:t xml:space="preserve"> </w:t>
      </w:r>
    </w:p>
    <w:p w14:paraId="6A589C8C" w14:textId="7086C440" w:rsidR="009E2E4E" w:rsidRPr="00647D31" w:rsidRDefault="0023319B" w:rsidP="003D4D88">
      <w:pPr>
        <w:ind w:left="360"/>
      </w:pPr>
      <w:r w:rsidRPr="00647D31">
        <w:t xml:space="preserve"> </w:t>
      </w:r>
      <w:r w:rsidR="007607C5" w:rsidRPr="00647D31">
        <w:rPr>
          <w:position w:val="-20"/>
        </w:rPr>
        <w:object w:dxaOrig="2920" w:dyaOrig="520" w14:anchorId="09D70602">
          <v:shape id="_x0000_i1511" type="#_x0000_t75" style="width:147pt;height:27pt" o:ole="">
            <v:imagedata r:id="rId971" o:title=""/>
          </v:shape>
          <o:OLEObject Type="Embed" ProgID="Equation.DSMT4" ShapeID="_x0000_i1511" DrawAspect="Content" ObjectID="_1660630990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ind w:left="360"/>
      </w:pPr>
      <w:r w:rsidRPr="00647D31">
        <w:tab/>
      </w:r>
      <w:r w:rsidRPr="00647D31">
        <w:rPr>
          <w:position w:val="-20"/>
        </w:rPr>
        <w:object w:dxaOrig="3180" w:dyaOrig="520" w14:anchorId="48D4D653">
          <v:shape id="_x0000_i1512" type="#_x0000_t75" style="width:159pt;height:27pt" o:ole="">
            <v:imagedata r:id="rId973" o:title=""/>
          </v:shape>
          <o:OLEObject Type="Embed" ProgID="Equation.DSMT4" ShapeID="_x0000_i1512" DrawAspect="Content" ObjectID="_1660630991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C943FB" w:rsidRPr="00647D31">
        <w:rPr>
          <w:position w:val="-10"/>
        </w:rPr>
        <w:object w:dxaOrig="1860" w:dyaOrig="400" w14:anchorId="35583F68">
          <v:shape id="_x0000_i1513" type="#_x0000_t75" style="width:93pt;height:21pt" o:ole="">
            <v:imagedata r:id="rId975" o:title=""/>
          </v:shape>
          <o:OLEObject Type="Embed" ProgID="Equation.DSMT4" ShapeID="_x0000_i1513" DrawAspect="Content" ObjectID="_1660630992" r:id="rId976"/>
        </w:object>
      </w:r>
    </w:p>
    <w:p w14:paraId="1989F81A" w14:textId="4F420D2D" w:rsidR="007607C5" w:rsidRPr="00647D31" w:rsidRDefault="00C943FB" w:rsidP="003D4D88">
      <w:pPr>
        <w:ind w:left="360"/>
      </w:pPr>
      <w:r w:rsidRPr="00647D31">
        <w:rPr>
          <w:position w:val="-20"/>
        </w:rPr>
        <w:object w:dxaOrig="2420" w:dyaOrig="520" w14:anchorId="1FEC5191">
          <v:shape id="_x0000_i1514" type="#_x0000_t75" style="width:120pt;height:27pt" o:ole="">
            <v:imagedata r:id="rId977" o:title=""/>
          </v:shape>
          <o:OLEObject Type="Embed" ProgID="Equation.DSMT4" ShapeID="_x0000_i1514" DrawAspect="Content" ObjectID="_1660630993" r:id="rId978"/>
        </w:object>
      </w:r>
      <w:r w:rsidRPr="00647D31"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820" w:dyaOrig="520" w14:anchorId="2F8A038A">
          <v:shape id="_x0000_i1515" type="#_x0000_t75" style="width:141pt;height:27pt" o:ole="">
            <v:imagedata r:id="rId979" o:title=""/>
          </v:shape>
          <o:OLEObject Type="Embed" ProgID="Equation.DSMT4" ShapeID="_x0000_i1515" DrawAspect="Content" ObjectID="_1660630994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E7DD9" w:rsidRPr="00647D31">
        <w:rPr>
          <w:position w:val="-10"/>
        </w:rPr>
        <w:object w:dxaOrig="1680" w:dyaOrig="400" w14:anchorId="62088685">
          <v:shape id="_x0000_i1516" type="#_x0000_t75" style="width:84pt;height:21pt" o:ole="">
            <v:imagedata r:id="rId981" o:title=""/>
          </v:shape>
          <o:OLEObject Type="Embed" ProgID="Equation.DSMT4" ShapeID="_x0000_i1516" DrawAspect="Content" ObjectID="_1660630995" r:id="rId982"/>
        </w:object>
      </w:r>
    </w:p>
    <w:p w14:paraId="588E7595" w14:textId="4D7BA4AE" w:rsidR="002579F2" w:rsidRPr="00647D31" w:rsidRDefault="007A01EA" w:rsidP="003D4D88">
      <w:pPr>
        <w:ind w:left="360"/>
      </w:pPr>
      <w:r w:rsidRPr="00647D31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60630996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880" w:dyaOrig="360" w14:anchorId="0E6AD8AB">
          <v:shape id="_x0000_i1518" type="#_x0000_t75" style="width:93pt;height:18pt" o:ole="">
            <v:imagedata r:id="rId985" o:title=""/>
          </v:shape>
          <o:OLEObject Type="Embed" ProgID="Equation.DSMT4" ShapeID="_x0000_i1518" DrawAspect="Content" ObjectID="_1660630997" r:id="rId986"/>
        </w:object>
      </w:r>
    </w:p>
    <w:p w14:paraId="23F9DF5C" w14:textId="3E5E08DF" w:rsidR="007A01EA" w:rsidRPr="00647D31" w:rsidRDefault="007A01EA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00873880">
          <v:shape id="_x0000_i1519" type="#_x0000_t75" style="width:114pt;height:18pt" o:ole="">
            <v:imagedata r:id="rId987" o:title=""/>
          </v:shape>
          <o:OLEObject Type="Embed" ProgID="Equation.DSMT4" ShapeID="_x0000_i1519" DrawAspect="Content" ObjectID="_1660630998" r:id="rId988"/>
        </w:object>
      </w:r>
    </w:p>
    <w:p w14:paraId="797D280D" w14:textId="4C7CBF8F" w:rsidR="00FC4FEA" w:rsidRPr="00647D31" w:rsidRDefault="00892FA5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18113D87">
          <v:shape id="_x0000_i1520" type="#_x0000_t75" style="width:57pt;height:21pt" o:ole="">
            <v:imagedata r:id="rId989" o:title=""/>
          </v:shape>
          <o:OLEObject Type="Embed" ProgID="Equation.DSMT4" ShapeID="_x0000_i1520" DrawAspect="Content" ObjectID="_1660630999" r:id="rId990"/>
        </w:object>
      </w:r>
    </w:p>
    <w:p w14:paraId="2D98528E" w14:textId="277795F6" w:rsidR="00FC4FEA" w:rsidRPr="00647D31" w:rsidRDefault="00112C59" w:rsidP="003D4D88">
      <w:pPr>
        <w:ind w:left="360"/>
      </w:pPr>
      <w:r w:rsidRPr="00647D31">
        <w:t>Similar,</w:t>
      </w:r>
    </w:p>
    <w:p w14:paraId="29732986" w14:textId="1402F0CC" w:rsidR="00962E47" w:rsidRPr="00647D31" w:rsidRDefault="00962E47" w:rsidP="003D4D88">
      <w:pPr>
        <w:ind w:left="360"/>
      </w:pPr>
      <w:r w:rsidRPr="00647D31">
        <w:t xml:space="preserve">Let the point </w:t>
      </w:r>
      <w:r w:rsidRPr="00647D31">
        <w:rPr>
          <w:i/>
        </w:rPr>
        <w:t>N</w:t>
      </w:r>
      <w:r w:rsidRPr="00647D31">
        <w:t xml:space="preserve"> be the middle points of the same hypothenuse of the 2 right triangles </w:t>
      </w:r>
      <w:r w:rsidRPr="00647D31">
        <w:rPr>
          <w:i/>
        </w:rPr>
        <w:t>FCE</w:t>
      </w:r>
      <w:r w:rsidRPr="00647D31">
        <w:t xml:space="preserve"> &amp; </w:t>
      </w:r>
      <w:r w:rsidRPr="00647D31">
        <w:rPr>
          <w:i/>
        </w:rPr>
        <w:t>FBE</w:t>
      </w:r>
      <w:r w:rsidRPr="00647D31">
        <w:t>.</w:t>
      </w:r>
    </w:p>
    <w:p w14:paraId="420CCDAD" w14:textId="4BD47E71" w:rsidR="00962E47" w:rsidRPr="00647D31" w:rsidRDefault="00962E47" w:rsidP="003D4D88">
      <w:pPr>
        <w:ind w:left="360"/>
      </w:pPr>
      <w:r w:rsidRPr="00647D31">
        <w:t xml:space="preserve">Then, the 2 triangles inscribed the same circle with the center at point </w:t>
      </w:r>
      <w:r w:rsidR="009E1900" w:rsidRPr="00647D31">
        <w:rPr>
          <w:i/>
        </w:rPr>
        <w:t>N</w:t>
      </w:r>
      <w:r w:rsidRPr="00647D31">
        <w:t xml:space="preserve">. </w:t>
      </w:r>
    </w:p>
    <w:p w14:paraId="003B3114" w14:textId="05D99AE8" w:rsidR="00962E47" w:rsidRPr="00647D31" w:rsidRDefault="009E1900" w:rsidP="003D4D88">
      <w:pPr>
        <w:ind w:left="360"/>
      </w:pPr>
      <w:r w:rsidRPr="00647D31">
        <w:rPr>
          <w:position w:val="-6"/>
        </w:rPr>
        <w:object w:dxaOrig="2140" w:dyaOrig="279" w14:anchorId="1F85C6CC">
          <v:shape id="_x0000_i1521" type="#_x0000_t75" style="width:108pt;height:15pt" o:ole="">
            <v:imagedata r:id="rId991" o:title=""/>
          </v:shape>
          <o:OLEObject Type="Embed" ProgID="Equation.DSMT4" ShapeID="_x0000_i1521" DrawAspect="Content" ObjectID="_1660631000" r:id="rId992"/>
        </w:object>
      </w:r>
    </w:p>
    <w:p w14:paraId="79D68DD3" w14:textId="79791A70" w:rsidR="00962E47" w:rsidRPr="00647D31" w:rsidRDefault="00B7094C" w:rsidP="003D4D88">
      <w:pPr>
        <w:spacing w:line="360" w:lineRule="auto"/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position w:val="-10"/>
        </w:rPr>
        <w:object w:dxaOrig="3159" w:dyaOrig="400" w14:anchorId="6A284BC9">
          <v:shape id="_x0000_i1522" type="#_x0000_t75" style="width:159pt;height:21pt" o:ole="">
            <v:imagedata r:id="rId994" o:title=""/>
          </v:shape>
          <o:OLEObject Type="Embed" ProgID="Equation.DSMT4" ShapeID="_x0000_i1522" DrawAspect="Content" ObjectID="_1660631001" r:id="rId995"/>
        </w:object>
      </w:r>
    </w:p>
    <w:p w14:paraId="370BD562" w14:textId="688C7BF2" w:rsidR="00962E47" w:rsidRPr="00647D31" w:rsidRDefault="00962E47" w:rsidP="003D4D88">
      <w:pPr>
        <w:ind w:left="360"/>
      </w:pPr>
      <w:r w:rsidRPr="00647D31">
        <w:t xml:space="preserve">Therefore, the triangle </w:t>
      </w:r>
      <w:r w:rsidR="00B7094C" w:rsidRPr="00647D31">
        <w:rPr>
          <w:i/>
        </w:rPr>
        <w:t>NB</w:t>
      </w:r>
      <w:r w:rsidRPr="00647D31">
        <w:rPr>
          <w:i/>
        </w:rPr>
        <w:t>C</w:t>
      </w:r>
      <w:r w:rsidRPr="00647D31">
        <w:t xml:space="preserve"> is isosceles. </w:t>
      </w:r>
    </w:p>
    <w:p w14:paraId="5C05F0E2" w14:textId="063B31C5" w:rsidR="00962E47" w:rsidRPr="00647D31" w:rsidRDefault="00962E47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26F04965">
          <v:shape id="_x0000_i1523" type="#_x0000_t75" style="width:150pt;height:21pt" o:ole="">
            <v:imagedata r:id="rId969" o:title=""/>
          </v:shape>
          <o:OLEObject Type="Embed" ProgID="Equation.DSMT4" ShapeID="_x0000_i1523" DrawAspect="Content" ObjectID="_1660631002" r:id="rId996"/>
        </w:object>
      </w:r>
      <w:r w:rsidRPr="00647D31">
        <w:t xml:space="preserve"> </w:t>
      </w:r>
    </w:p>
    <w:p w14:paraId="6AF6F799" w14:textId="603AB732" w:rsidR="00962E47" w:rsidRPr="00647D31" w:rsidRDefault="00962E47" w:rsidP="003D4D88">
      <w:pPr>
        <w:ind w:left="360"/>
      </w:pPr>
      <w:r w:rsidRPr="00647D31">
        <w:t xml:space="preserve"> </w:t>
      </w:r>
      <w:r w:rsidR="00EC04A4" w:rsidRPr="00647D31">
        <w:rPr>
          <w:position w:val="-20"/>
        </w:rPr>
        <w:object w:dxaOrig="2780" w:dyaOrig="520" w14:anchorId="6B3C6654">
          <v:shape id="_x0000_i1524" type="#_x0000_t75" style="width:141pt;height:27pt" o:ole="">
            <v:imagedata r:id="rId997" o:title=""/>
          </v:shape>
          <o:OLEObject Type="Embed" ProgID="Equation.DSMT4" ShapeID="_x0000_i1524" DrawAspect="Content" ObjectID="_1660631003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ind w:left="360"/>
      </w:pPr>
      <w:r w:rsidRPr="00647D31">
        <w:tab/>
      </w:r>
      <w:r w:rsidR="00EC04A4" w:rsidRPr="00647D31">
        <w:rPr>
          <w:position w:val="-20"/>
        </w:rPr>
        <w:object w:dxaOrig="3159" w:dyaOrig="520" w14:anchorId="072E9F07">
          <v:shape id="_x0000_i1525" type="#_x0000_t75" style="width:159pt;height:27pt" o:ole="">
            <v:imagedata r:id="rId999" o:title=""/>
          </v:shape>
          <o:OLEObject Type="Embed" ProgID="Equation.DSMT4" ShapeID="_x0000_i1525" DrawAspect="Content" ObjectID="_1660631004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EC04A4" w:rsidRPr="00647D31">
        <w:rPr>
          <w:position w:val="-10"/>
        </w:rPr>
        <w:object w:dxaOrig="1840" w:dyaOrig="400" w14:anchorId="2297826C">
          <v:shape id="_x0000_i1526" type="#_x0000_t75" style="width:93pt;height:21pt" o:ole="">
            <v:imagedata r:id="rId1001" o:title=""/>
          </v:shape>
          <o:OLEObject Type="Embed" ProgID="Equation.DSMT4" ShapeID="_x0000_i1526" DrawAspect="Content" ObjectID="_1660631005" r:id="rId1002"/>
        </w:object>
      </w:r>
    </w:p>
    <w:p w14:paraId="73DFABAA" w14:textId="2AE04576" w:rsidR="00171FCF" w:rsidRPr="00647D31" w:rsidRDefault="00171FCF" w:rsidP="003D4D88">
      <w:pPr>
        <w:ind w:left="360"/>
      </w:pPr>
      <w:r w:rsidRPr="00647D31">
        <w:rPr>
          <w:position w:val="-20"/>
        </w:rPr>
        <w:object w:dxaOrig="2320" w:dyaOrig="520" w14:anchorId="3F604566">
          <v:shape id="_x0000_i1527" type="#_x0000_t75" style="width:117pt;height:27pt" o:ole="">
            <v:imagedata r:id="rId1003" o:title=""/>
          </v:shape>
          <o:OLEObject Type="Embed" ProgID="Equation.DSMT4" ShapeID="_x0000_i1527" DrawAspect="Content" ObjectID="_1660631006" r:id="rId1004"/>
        </w:object>
      </w:r>
      <w:r w:rsidRPr="00647D31"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6B5340B4">
          <v:shape id="_x0000_i1528" type="#_x0000_t75" style="width:141pt;height:27pt" o:ole="">
            <v:imagedata r:id="rId1005" o:title=""/>
          </v:shape>
          <o:OLEObject Type="Embed" ProgID="Equation.DSMT4" ShapeID="_x0000_i1528" DrawAspect="Content" ObjectID="_1660631007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3E633BF">
          <v:shape id="_x0000_i1529" type="#_x0000_t75" style="width:84pt;height:21pt" o:ole="">
            <v:imagedata r:id="rId1007" o:title=""/>
          </v:shape>
          <o:OLEObject Type="Embed" ProgID="Equation.DSMT4" ShapeID="_x0000_i1529" DrawAspect="Content" ObjectID="_1660631008" r:id="rId1008"/>
        </w:object>
      </w:r>
    </w:p>
    <w:p w14:paraId="5D6DB5CF" w14:textId="3BB76161" w:rsidR="00171FCF" w:rsidRPr="00647D31" w:rsidRDefault="00171FCF" w:rsidP="003D4D88">
      <w:pPr>
        <w:ind w:left="360"/>
      </w:pPr>
      <w:r w:rsidRPr="00647D31">
        <w:rPr>
          <w:position w:val="-6"/>
        </w:rPr>
        <w:object w:dxaOrig="2000" w:dyaOrig="360" w14:anchorId="615C180D">
          <v:shape id="_x0000_i1530" type="#_x0000_t75" style="width:99pt;height:18pt" o:ole="">
            <v:imagedata r:id="rId1009" o:title=""/>
          </v:shape>
          <o:OLEObject Type="Embed" ProgID="Equation.DSMT4" ShapeID="_x0000_i1530" DrawAspect="Content" ObjectID="_1660631009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840" w:dyaOrig="360" w14:anchorId="251399B2">
          <v:shape id="_x0000_i1531" type="#_x0000_t75" style="width:93pt;height:18pt" o:ole="">
            <v:imagedata r:id="rId1011" o:title=""/>
          </v:shape>
          <o:OLEObject Type="Embed" ProgID="Equation.DSMT4" ShapeID="_x0000_i1531" DrawAspect="Content" ObjectID="_1660631010" r:id="rId1012"/>
        </w:object>
      </w:r>
    </w:p>
    <w:p w14:paraId="628EA949" w14:textId="19E4AE23" w:rsidR="00171FCF" w:rsidRPr="00647D31" w:rsidRDefault="00171FCF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7BFBF583">
          <v:shape id="_x0000_i1532" type="#_x0000_t75" style="width:114pt;height:18pt" o:ole="">
            <v:imagedata r:id="rId1013" o:title=""/>
          </v:shape>
          <o:OLEObject Type="Embed" ProgID="Equation.DSMT4" ShapeID="_x0000_i1532" DrawAspect="Content" ObjectID="_1660631011" r:id="rId1014"/>
        </w:object>
      </w:r>
    </w:p>
    <w:p w14:paraId="16013BF3" w14:textId="7CACFDDE" w:rsidR="00171FCF" w:rsidRPr="00647D31" w:rsidRDefault="00171FCF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0C06971B">
          <v:shape id="_x0000_i1533" type="#_x0000_t75" style="width:57pt;height:21pt" o:ole="">
            <v:imagedata r:id="rId1015" o:title=""/>
          </v:shape>
          <o:OLEObject Type="Embed" ProgID="Equation.DSMT4" ShapeID="_x0000_i1533" DrawAspect="Content" ObjectID="_1660631012" r:id="rId1016"/>
        </w:object>
      </w:r>
    </w:p>
    <w:p w14:paraId="13941BF2" w14:textId="2D8719A9" w:rsidR="00171FCF" w:rsidRPr="00647D31" w:rsidRDefault="00F101F4" w:rsidP="003D4D88">
      <w:pPr>
        <w:ind w:left="360"/>
      </w:pPr>
      <w:r w:rsidRPr="00647D31">
        <w:t>Then,</w:t>
      </w:r>
      <w:r w:rsidR="00171FCF" w:rsidRPr="00647D31">
        <w:t xml:space="preserve"> </w:t>
      </w:r>
      <w:r w:rsidR="00171FCF" w:rsidRPr="00647D31">
        <w:rPr>
          <w:position w:val="-6"/>
        </w:rPr>
        <w:object w:dxaOrig="1719" w:dyaOrig="360" w14:anchorId="7D1C8923">
          <v:shape id="_x0000_i1534" type="#_x0000_t75" style="width:87pt;height:18pt" o:ole="">
            <v:imagedata r:id="rId1017" o:title=""/>
          </v:shape>
          <o:OLEObject Type="Embed" ProgID="Equation.DSMT4" ShapeID="_x0000_i1534" DrawAspect="Content" ObjectID="_1660631013" r:id="rId1018"/>
        </w:object>
      </w:r>
    </w:p>
    <w:p w14:paraId="1A6E978F" w14:textId="2A91C662" w:rsidR="005A5E1B" w:rsidRPr="00647D31" w:rsidRDefault="00D8742D" w:rsidP="003D4D88">
      <w:pPr>
        <w:spacing w:line="480" w:lineRule="auto"/>
        <w:ind w:left="360"/>
      </w:pPr>
      <w:r w:rsidRPr="00647D31">
        <w:t>Therefore,</w:t>
      </w:r>
      <w:r w:rsidR="005A5E1B" w:rsidRPr="00647D31">
        <w:t xml:space="preserve"> </w:t>
      </w:r>
      <w:r w:rsidR="005A5E1B" w:rsidRPr="00647D31">
        <w:rPr>
          <w:i/>
        </w:rPr>
        <w:t>CF</w:t>
      </w:r>
      <w:r w:rsidR="005A5E1B" w:rsidRPr="00647D31">
        <w:t xml:space="preserve"> is the interior bisector of </w:t>
      </w:r>
      <w:r w:rsidR="005A5E1B" w:rsidRPr="00647D31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60631014" r:id="rId1020"/>
        </w:object>
      </w:r>
      <w:r w:rsidR="005A5E1B" w:rsidRPr="00647D31">
        <w:t xml:space="preserve"> and </w:t>
      </w:r>
      <w:r w:rsidR="005A5E1B" w:rsidRPr="00647D31">
        <w:rPr>
          <w:i/>
        </w:rPr>
        <w:t>DCE</w:t>
      </w:r>
      <w:r w:rsidR="005A5E1B" w:rsidRPr="00647D31">
        <w:t xml:space="preserve"> is the exterior bisector.</w:t>
      </w:r>
    </w:p>
    <w:p w14:paraId="2D68219E" w14:textId="363146A1" w:rsidR="00F657FD" w:rsidRPr="00647D31" w:rsidRDefault="00364EE3" w:rsidP="003D4D88">
      <w:pPr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813B35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ind w:left="360"/>
      </w:pPr>
      <w:r w:rsidRPr="00647D31">
        <w:rPr>
          <w:position w:val="-20"/>
        </w:rPr>
        <w:object w:dxaOrig="2380" w:dyaOrig="520" w14:anchorId="1E6019C8">
          <v:shape id="_x0000_i1536" type="#_x0000_t75" style="width:120pt;height:27pt" o:ole="">
            <v:imagedata r:id="rId1021" o:title=""/>
          </v:shape>
          <o:OLEObject Type="Embed" ProgID="Equation.DSMT4" ShapeID="_x0000_i1536" DrawAspect="Content" ObjectID="_1660631015" r:id="rId1022"/>
        </w:object>
      </w:r>
      <w:r w:rsidRPr="00647D31"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ind w:left="360"/>
      </w:pPr>
      <w:r w:rsidRPr="00647D31">
        <w:tab/>
      </w:r>
      <w:r w:rsidR="0015152C" w:rsidRPr="00647D31">
        <w:rPr>
          <w:position w:val="-20"/>
        </w:rPr>
        <w:object w:dxaOrig="2820" w:dyaOrig="520" w14:anchorId="67C9D4D6">
          <v:shape id="_x0000_i1537" type="#_x0000_t75" style="width:141pt;height:27pt" o:ole="">
            <v:imagedata r:id="rId1023" o:title=""/>
          </v:shape>
          <o:OLEObject Type="Embed" ProgID="Equation.DSMT4" ShapeID="_x0000_i1537" DrawAspect="Content" ObjectID="_1660631016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15152C" w:rsidRPr="00647D31">
        <w:rPr>
          <w:position w:val="-10"/>
        </w:rPr>
        <w:object w:dxaOrig="1680" w:dyaOrig="400" w14:anchorId="44F70503">
          <v:shape id="_x0000_i1538" type="#_x0000_t75" style="width:84pt;height:21pt" o:ole="">
            <v:imagedata r:id="rId1025" o:title=""/>
          </v:shape>
          <o:OLEObject Type="Embed" ProgID="Equation.DSMT4" ShapeID="_x0000_i1538" DrawAspect="Content" ObjectID="_1660631017" r:id="rId1026"/>
        </w:object>
      </w:r>
    </w:p>
    <w:p w14:paraId="3512E350" w14:textId="703E11CB" w:rsidR="00DB10B0" w:rsidRPr="00647D31" w:rsidRDefault="00EC3108" w:rsidP="003D4D88">
      <w:pPr>
        <w:ind w:left="360"/>
      </w:pPr>
      <w:r w:rsidRPr="00647D31">
        <w:rPr>
          <w:position w:val="-6"/>
        </w:rPr>
        <w:object w:dxaOrig="2060" w:dyaOrig="360" w14:anchorId="538813D0">
          <v:shape id="_x0000_i1539" type="#_x0000_t75" style="width:102pt;height:18pt" o:ole="">
            <v:imagedata r:id="rId1027" o:title=""/>
          </v:shape>
          <o:OLEObject Type="Embed" ProgID="Equation.DSMT4" ShapeID="_x0000_i1539" DrawAspect="Content" ObjectID="_1660631018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80" w:dyaOrig="360" w14:anchorId="7F210B19">
          <v:shape id="_x0000_i1540" type="#_x0000_t75" style="width:90pt;height:18pt" o:ole="">
            <v:imagedata r:id="rId1029" o:title=""/>
          </v:shape>
          <o:OLEObject Type="Embed" ProgID="Equation.DSMT4" ShapeID="_x0000_i1540" DrawAspect="Content" ObjectID="_1660631019" r:id="rId1030"/>
        </w:object>
      </w:r>
    </w:p>
    <w:p w14:paraId="1A2B6DB5" w14:textId="6FA00CF8" w:rsidR="00DB10B0" w:rsidRPr="00647D31" w:rsidRDefault="00EC3108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3D3CEB81">
          <v:shape id="_x0000_i1541" type="#_x0000_t75" style="width:111pt;height:18pt" o:ole="">
            <v:imagedata r:id="rId1031" o:title=""/>
          </v:shape>
          <o:OLEObject Type="Embed" ProgID="Equation.DSMT4" ShapeID="_x0000_i1541" DrawAspect="Content" ObjectID="_1660631020" r:id="rId1032"/>
        </w:object>
      </w:r>
    </w:p>
    <w:p w14:paraId="0F1C8BA1" w14:textId="33616100" w:rsidR="00DB10B0" w:rsidRPr="00647D31" w:rsidRDefault="00DB10B0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652375E0">
          <v:shape id="_x0000_i1542" type="#_x0000_t75" style="width:54pt;height:21pt" o:ole="">
            <v:imagedata r:id="rId1033" o:title=""/>
          </v:shape>
          <o:OLEObject Type="Embed" ProgID="Equation.DSMT4" ShapeID="_x0000_i1542" DrawAspect="Content" ObjectID="_1660631021" r:id="rId1034"/>
        </w:object>
      </w:r>
    </w:p>
    <w:p w14:paraId="63972BEA" w14:textId="7625D9C2" w:rsidR="004A24BB" w:rsidRPr="00647D31" w:rsidRDefault="004A24BB" w:rsidP="003D4D88">
      <w:pPr>
        <w:ind w:left="360"/>
      </w:pPr>
      <w:r w:rsidRPr="00647D31">
        <w:t xml:space="preserve">Let the point </w:t>
      </w:r>
      <w:r w:rsidRPr="00647D31">
        <w:rPr>
          <w:i/>
        </w:rPr>
        <w:t>P</w:t>
      </w:r>
      <w:r w:rsidRPr="00647D31">
        <w:t xml:space="preserve"> be the middle points of the same hypothenuse of the 2 right triangles </w:t>
      </w:r>
      <w:r w:rsidR="004F3CD7" w:rsidRPr="00647D31">
        <w:rPr>
          <w:i/>
        </w:rPr>
        <w:t>DA</w:t>
      </w:r>
      <w:r w:rsidRPr="00647D31">
        <w:rPr>
          <w:i/>
        </w:rPr>
        <w:t>E</w:t>
      </w:r>
      <w:r w:rsidRPr="00647D31">
        <w:t xml:space="preserve"> &amp; </w:t>
      </w:r>
      <w:r w:rsidR="004F3CD7" w:rsidRPr="00647D31">
        <w:rPr>
          <w:i/>
        </w:rPr>
        <w:t>BD</w:t>
      </w:r>
      <w:r w:rsidRPr="00647D31">
        <w:rPr>
          <w:i/>
        </w:rPr>
        <w:t>E</w:t>
      </w:r>
      <w:r w:rsidRPr="00647D31">
        <w:t>.</w:t>
      </w:r>
    </w:p>
    <w:p w14:paraId="397CAAD1" w14:textId="1B508E53" w:rsidR="004A24BB" w:rsidRPr="00647D31" w:rsidRDefault="004A24BB" w:rsidP="003D4D88">
      <w:pPr>
        <w:spacing w:line="360" w:lineRule="auto"/>
        <w:ind w:left="360"/>
      </w:pPr>
      <w:r w:rsidRPr="00647D31">
        <w:t xml:space="preserve">Then, the 2 triangles inscribed the same circle with the center at point </w:t>
      </w:r>
      <w:r w:rsidR="00FF7692" w:rsidRPr="00647D31">
        <w:rPr>
          <w:i/>
        </w:rPr>
        <w:t>P</w:t>
      </w:r>
      <w:r w:rsidRPr="00647D31">
        <w:t xml:space="preserve">. </w:t>
      </w:r>
    </w:p>
    <w:p w14:paraId="7EB1E299" w14:textId="79D87AD5" w:rsidR="004A24BB" w:rsidRPr="00647D31" w:rsidRDefault="001415D6" w:rsidP="003D4D88">
      <w:pPr>
        <w:ind w:left="360"/>
      </w:pPr>
      <w:r w:rsidRPr="00647D31">
        <w:rPr>
          <w:position w:val="-4"/>
        </w:rPr>
        <w:object w:dxaOrig="2040" w:dyaOrig="260" w14:anchorId="48B09B00">
          <v:shape id="_x0000_i1543" type="#_x0000_t75" style="width:102pt;height:12pt" o:ole="">
            <v:imagedata r:id="rId1035" o:title=""/>
          </v:shape>
          <o:OLEObject Type="Embed" ProgID="Equation.DSMT4" ShapeID="_x0000_i1543" DrawAspect="Content" ObjectID="_1660631022" r:id="rId1036"/>
        </w:object>
      </w:r>
    </w:p>
    <w:p w14:paraId="094EFD26" w14:textId="1E27CAF5" w:rsidR="004A24BB" w:rsidRPr="00647D31" w:rsidRDefault="001415D6" w:rsidP="003D4D88">
      <w:pPr>
        <w:spacing w:line="360" w:lineRule="auto"/>
        <w:ind w:left="360"/>
      </w:pPr>
      <w:r w:rsidRPr="00647D31">
        <w:rPr>
          <w:position w:val="-10"/>
        </w:rPr>
        <w:object w:dxaOrig="3080" w:dyaOrig="400" w14:anchorId="3A373008">
          <v:shape id="_x0000_i1544" type="#_x0000_t75" style="width:153pt;height:21pt" o:ole="">
            <v:imagedata r:id="rId1037" o:title=""/>
          </v:shape>
          <o:OLEObject Type="Embed" ProgID="Equation.DSMT4" ShapeID="_x0000_i1544" DrawAspect="Content" ObjectID="_1660631023" r:id="rId1038"/>
        </w:object>
      </w:r>
    </w:p>
    <w:p w14:paraId="36524E22" w14:textId="20B1FCC3" w:rsidR="004A24BB" w:rsidRPr="00647D31" w:rsidRDefault="004A24BB" w:rsidP="003D4D88">
      <w:pPr>
        <w:ind w:left="360"/>
      </w:pPr>
      <w:r w:rsidRPr="00647D31">
        <w:t xml:space="preserve">Therefore, the triangle </w:t>
      </w:r>
      <w:r w:rsidR="00E307FD" w:rsidRPr="00647D31">
        <w:rPr>
          <w:i/>
        </w:rPr>
        <w:t>APB</w:t>
      </w:r>
      <w:r w:rsidRPr="00647D31">
        <w:t xml:space="preserve"> is isosceles. </w:t>
      </w:r>
    </w:p>
    <w:p w14:paraId="0E8C3217" w14:textId="2136A3AF" w:rsidR="004A24BB" w:rsidRPr="00647D31" w:rsidRDefault="00E307FD" w:rsidP="003D4D88">
      <w:pPr>
        <w:spacing w:line="360" w:lineRule="auto"/>
        <w:ind w:left="360"/>
      </w:pPr>
      <w:r w:rsidRPr="00647D31">
        <w:rPr>
          <w:position w:val="-10"/>
        </w:rPr>
        <w:object w:dxaOrig="2680" w:dyaOrig="400" w14:anchorId="723A855C">
          <v:shape id="_x0000_i1545" type="#_x0000_t75" style="width:135pt;height:21pt" o:ole="">
            <v:imagedata r:id="rId1039" o:title=""/>
          </v:shape>
          <o:OLEObject Type="Embed" ProgID="Equation.DSMT4" ShapeID="_x0000_i1545" DrawAspect="Content" ObjectID="_1660631024" r:id="rId1040"/>
        </w:object>
      </w:r>
      <w:r w:rsidR="004A24BB" w:rsidRPr="00647D31">
        <w:t xml:space="preserve"> </w:t>
      </w:r>
    </w:p>
    <w:p w14:paraId="336A57A0" w14:textId="483232E3" w:rsidR="004A24BB" w:rsidRPr="00647D31" w:rsidRDefault="002E059F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t xml:space="preserve"> </w:t>
      </w:r>
      <w:r w:rsidR="00A14F6F" w:rsidRPr="00647D31">
        <w:rPr>
          <w:position w:val="-20"/>
        </w:rPr>
        <w:object w:dxaOrig="2760" w:dyaOrig="520" w14:anchorId="4A1B0E30">
          <v:shape id="_x0000_i1546" type="#_x0000_t75" style="width:138pt;height:27pt" o:ole="">
            <v:imagedata r:id="rId1042" o:title=""/>
          </v:shape>
          <o:OLEObject Type="Embed" ProgID="Equation.DSMT4" ShapeID="_x0000_i1546" DrawAspect="Content" ObjectID="_1660631025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ind w:left="360"/>
      </w:pPr>
      <w:r w:rsidRPr="00647D31">
        <w:tab/>
      </w:r>
      <w:r w:rsidR="00A14F6F" w:rsidRPr="00647D31">
        <w:rPr>
          <w:position w:val="-20"/>
        </w:rPr>
        <w:object w:dxaOrig="3180" w:dyaOrig="520" w14:anchorId="0AFC1358">
          <v:shape id="_x0000_i1547" type="#_x0000_t75" style="width:159pt;height:27pt" o:ole="">
            <v:imagedata r:id="rId1044" o:title=""/>
          </v:shape>
          <o:OLEObject Type="Embed" ProgID="Equation.DSMT4" ShapeID="_x0000_i1547" DrawAspect="Content" ObjectID="_1660631026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A14F6F" w:rsidRPr="00647D31">
        <w:rPr>
          <w:position w:val="-10"/>
        </w:rPr>
        <w:object w:dxaOrig="1840" w:dyaOrig="400" w14:anchorId="037ECA86">
          <v:shape id="_x0000_i1548" type="#_x0000_t75" style="width:93pt;height:21pt" o:ole="">
            <v:imagedata r:id="rId1046" o:title=""/>
          </v:shape>
          <o:OLEObject Type="Embed" ProgID="Equation.DSMT4" ShapeID="_x0000_i1548" DrawAspect="Content" ObjectID="_1660631027" r:id="rId1047"/>
        </w:object>
      </w:r>
    </w:p>
    <w:p w14:paraId="052EC7DA" w14:textId="7F0B8DD9" w:rsidR="004A24BB" w:rsidRPr="00647D31" w:rsidRDefault="00942198" w:rsidP="003D4D88">
      <w:pPr>
        <w:ind w:left="360"/>
      </w:pPr>
      <w:r w:rsidRPr="00647D31">
        <w:rPr>
          <w:position w:val="-20"/>
        </w:rPr>
        <w:object w:dxaOrig="2240" w:dyaOrig="520" w14:anchorId="322C28F5">
          <v:shape id="_x0000_i1549" type="#_x0000_t75" style="width:111pt;height:27pt" o:ole="">
            <v:imagedata r:id="rId1048" o:title=""/>
          </v:shape>
          <o:OLEObject Type="Embed" ProgID="Equation.DSMT4" ShapeID="_x0000_i1549" DrawAspect="Content" ObjectID="_1660631028" r:id="rId1049"/>
        </w:object>
      </w:r>
      <w:r w:rsidR="004A24BB" w:rsidRPr="00647D31"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ind w:left="360"/>
      </w:pPr>
      <w:r w:rsidRPr="00647D31">
        <w:tab/>
      </w:r>
      <w:r w:rsidR="00942198" w:rsidRPr="00647D31">
        <w:rPr>
          <w:position w:val="-20"/>
        </w:rPr>
        <w:object w:dxaOrig="2799" w:dyaOrig="520" w14:anchorId="632C1445">
          <v:shape id="_x0000_i1550" type="#_x0000_t75" style="width:141pt;height:27pt" o:ole="">
            <v:imagedata r:id="rId1050" o:title=""/>
          </v:shape>
          <o:OLEObject Type="Embed" ProgID="Equation.DSMT4" ShapeID="_x0000_i1550" DrawAspect="Content" ObjectID="_1660631029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42198" w:rsidRPr="00647D31">
        <w:rPr>
          <w:position w:val="-10"/>
        </w:rPr>
        <w:object w:dxaOrig="1680" w:dyaOrig="400" w14:anchorId="2D129008">
          <v:shape id="_x0000_i1551" type="#_x0000_t75" style="width:84pt;height:21pt" o:ole="">
            <v:imagedata r:id="rId1052" o:title=""/>
          </v:shape>
          <o:OLEObject Type="Embed" ProgID="Equation.DSMT4" ShapeID="_x0000_i1551" DrawAspect="Content" ObjectID="_1660631030" r:id="rId1053"/>
        </w:object>
      </w:r>
      <w:r w:rsidR="00FF7692" w:rsidRPr="00647D31">
        <w:rPr>
          <w:noProof/>
        </w:rPr>
        <w:t xml:space="preserve"> </w:t>
      </w:r>
    </w:p>
    <w:p w14:paraId="4828F442" w14:textId="44EBB3BE" w:rsidR="004A24BB" w:rsidRPr="00647D31" w:rsidRDefault="00A006AB" w:rsidP="003D4D88">
      <w:pPr>
        <w:ind w:left="360"/>
      </w:pPr>
      <w:r w:rsidRPr="00647D31">
        <w:rPr>
          <w:position w:val="-4"/>
        </w:rPr>
        <w:object w:dxaOrig="1900" w:dyaOrig="340" w14:anchorId="3C2C4B23">
          <v:shape id="_x0000_i1552" type="#_x0000_t75" style="width:96pt;height:18pt" o:ole="">
            <v:imagedata r:id="rId1054" o:title=""/>
          </v:shape>
          <o:OLEObject Type="Embed" ProgID="Equation.DSMT4" ShapeID="_x0000_i1552" DrawAspect="Content" ObjectID="_1660631031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ind w:left="360"/>
      </w:pPr>
      <w:r w:rsidRPr="00647D31">
        <w:tab/>
      </w:r>
      <w:r w:rsidR="00A006AB" w:rsidRPr="00647D31">
        <w:rPr>
          <w:position w:val="-6"/>
        </w:rPr>
        <w:object w:dxaOrig="1840" w:dyaOrig="360" w14:anchorId="0A4B5B74">
          <v:shape id="_x0000_i1553" type="#_x0000_t75" style="width:93pt;height:18pt" o:ole="">
            <v:imagedata r:id="rId1056" o:title=""/>
          </v:shape>
          <o:OLEObject Type="Embed" ProgID="Equation.DSMT4" ShapeID="_x0000_i1553" DrawAspect="Content" ObjectID="_1660631032" r:id="rId1057"/>
        </w:object>
      </w:r>
    </w:p>
    <w:p w14:paraId="4599E023" w14:textId="16F8E33F" w:rsidR="004A24BB" w:rsidRPr="00647D31" w:rsidRDefault="00A006A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08002D89">
          <v:shape id="_x0000_i1554" type="#_x0000_t75" style="width:111pt;height:18pt" o:ole="">
            <v:imagedata r:id="rId1058" o:title=""/>
          </v:shape>
          <o:OLEObject Type="Embed" ProgID="Equation.DSMT4" ShapeID="_x0000_i1554" DrawAspect="Content" ObjectID="_1660631033" r:id="rId1059"/>
        </w:object>
      </w:r>
    </w:p>
    <w:p w14:paraId="3B387987" w14:textId="23ED842A" w:rsidR="004A24BB" w:rsidRPr="00647D31" w:rsidRDefault="00A006AB" w:rsidP="003D4D88">
      <w:pPr>
        <w:spacing w:line="480" w:lineRule="auto"/>
        <w:ind w:left="360"/>
      </w:pPr>
      <w:r w:rsidRPr="00647D31">
        <w:rPr>
          <w:position w:val="-10"/>
        </w:rPr>
        <w:object w:dxaOrig="1080" w:dyaOrig="400" w14:anchorId="09DFA3AF">
          <v:shape id="_x0000_i1555" type="#_x0000_t75" style="width:54pt;height:21pt" o:ole="">
            <v:imagedata r:id="rId1060" o:title=""/>
          </v:shape>
          <o:OLEObject Type="Embed" ProgID="Equation.DSMT4" ShapeID="_x0000_i1555" DrawAspect="Content" ObjectID="_1660631034" r:id="rId1061"/>
        </w:object>
      </w:r>
    </w:p>
    <w:p w14:paraId="249ED34F" w14:textId="693C49C8" w:rsidR="002E059F" w:rsidRPr="00647D31" w:rsidRDefault="002E059F" w:rsidP="003D4D88">
      <w:pPr>
        <w:ind w:left="360"/>
      </w:pPr>
      <w:r w:rsidRPr="00647D31">
        <w:t xml:space="preserve">Then, </w:t>
      </w:r>
      <w:r w:rsidRPr="00647D31">
        <w:rPr>
          <w:position w:val="-6"/>
        </w:rPr>
        <w:object w:dxaOrig="1660" w:dyaOrig="360" w14:anchorId="1B5D8FE2">
          <v:shape id="_x0000_i1556" type="#_x0000_t75" style="width:84pt;height:18pt" o:ole="">
            <v:imagedata r:id="rId1062" o:title=""/>
          </v:shape>
          <o:OLEObject Type="Embed" ProgID="Equation.DSMT4" ShapeID="_x0000_i1556" DrawAspect="Content" ObjectID="_1660631035" r:id="rId1063"/>
        </w:object>
      </w:r>
    </w:p>
    <w:p w14:paraId="7C1D530A" w14:textId="4E7ECE16" w:rsidR="002E059F" w:rsidRPr="00647D31" w:rsidRDefault="00D8742D" w:rsidP="003D4D88">
      <w:pPr>
        <w:spacing w:line="480" w:lineRule="auto"/>
        <w:ind w:left="360"/>
      </w:pPr>
      <w:r w:rsidRPr="00647D31">
        <w:t>Therefore,</w:t>
      </w:r>
      <w:r w:rsidR="002E059F" w:rsidRPr="00647D31">
        <w:t xml:space="preserve"> </w:t>
      </w:r>
      <w:r w:rsidR="002E059F" w:rsidRPr="00647D31">
        <w:rPr>
          <w:i/>
        </w:rPr>
        <w:t>AD</w:t>
      </w:r>
      <w:r w:rsidR="002E059F" w:rsidRPr="00647D31">
        <w:t xml:space="preserve"> is the interior bisector of </w:t>
      </w:r>
      <w:r w:rsidR="002E059F" w:rsidRPr="00647D31">
        <w:rPr>
          <w:position w:val="-6"/>
        </w:rPr>
        <w:object w:dxaOrig="560" w:dyaOrig="360" w14:anchorId="6F6584A6">
          <v:shape id="_x0000_i1557" type="#_x0000_t75" style="width:27pt;height:18pt" o:ole="">
            <v:imagedata r:id="rId1064" o:title=""/>
          </v:shape>
          <o:OLEObject Type="Embed" ProgID="Equation.DSMT4" ShapeID="_x0000_i1557" DrawAspect="Content" ObjectID="_1660631036" r:id="rId1065"/>
        </w:object>
      </w:r>
      <w:r w:rsidR="002E059F" w:rsidRPr="00647D31">
        <w:t xml:space="preserve"> and </w:t>
      </w:r>
      <w:r w:rsidR="002E059F" w:rsidRPr="00647D31">
        <w:rPr>
          <w:i/>
        </w:rPr>
        <w:t>FAE</w:t>
      </w:r>
      <w:r w:rsidR="002E059F" w:rsidRPr="00647D31">
        <w:t xml:space="preserve"> is the exterior bisector.</w:t>
      </w:r>
    </w:p>
    <w:p w14:paraId="528E14FD" w14:textId="77777777" w:rsidR="00FE0BC4" w:rsidRPr="00647D31" w:rsidRDefault="00FE0BC4" w:rsidP="003D4D88">
      <w:pPr>
        <w:spacing w:line="360" w:lineRule="auto"/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BBDE8E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position w:val="-20"/>
        </w:rPr>
        <w:object w:dxaOrig="2299" w:dyaOrig="520" w14:anchorId="3F528765">
          <v:shape id="_x0000_i1558" type="#_x0000_t75" style="width:114pt;height:27pt" o:ole="">
            <v:imagedata r:id="rId1066" o:title=""/>
          </v:shape>
          <o:OLEObject Type="Embed" ProgID="Equation.DSMT4" ShapeID="_x0000_i1558" DrawAspect="Content" ObjectID="_1660631037" r:id="rId1067"/>
        </w:object>
      </w:r>
      <w:r w:rsidR="001A20C1" w:rsidRPr="00647D31"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C210B0D">
          <v:shape id="_x0000_i1559" type="#_x0000_t75" style="width:141pt;height:27pt" o:ole="">
            <v:imagedata r:id="rId1005" o:title=""/>
          </v:shape>
          <o:OLEObject Type="Embed" ProgID="Equation.DSMT4" ShapeID="_x0000_i1559" DrawAspect="Content" ObjectID="_1660631038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AB1D7FF">
          <v:shape id="_x0000_i1560" type="#_x0000_t75" style="width:84pt;height:21pt" o:ole="">
            <v:imagedata r:id="rId1007" o:title=""/>
          </v:shape>
          <o:OLEObject Type="Embed" ProgID="Equation.DSMT4" ShapeID="_x0000_i1560" DrawAspect="Content" ObjectID="_1660631039" r:id="rId1069"/>
        </w:object>
      </w:r>
    </w:p>
    <w:p w14:paraId="092203B4" w14:textId="5428EDAD" w:rsidR="001A20C1" w:rsidRPr="00647D31" w:rsidRDefault="001D53B1" w:rsidP="003D4D88">
      <w:pPr>
        <w:ind w:left="360"/>
      </w:pPr>
      <w:r w:rsidRPr="00647D31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60631040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ind w:left="360"/>
      </w:pPr>
      <w:r w:rsidRPr="00647D31">
        <w:tab/>
      </w:r>
      <w:r w:rsidR="001D53B1" w:rsidRPr="00647D31">
        <w:rPr>
          <w:position w:val="-6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60631041" r:id="rId1073"/>
        </w:object>
      </w:r>
    </w:p>
    <w:p w14:paraId="61FF4253" w14:textId="1547B0A0" w:rsidR="001A20C1" w:rsidRPr="00647D31" w:rsidRDefault="001D53B1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4DDAB712">
          <v:shape id="_x0000_i1563" type="#_x0000_t75" style="width:111pt;height:18pt" o:ole="">
            <v:imagedata r:id="rId1074" o:title=""/>
          </v:shape>
          <o:OLEObject Type="Embed" ProgID="Equation.DSMT4" ShapeID="_x0000_i1563" DrawAspect="Content" ObjectID="_1660631042" r:id="rId1075"/>
        </w:object>
      </w:r>
    </w:p>
    <w:p w14:paraId="18A064F6" w14:textId="17378DE4" w:rsidR="001A20C1" w:rsidRPr="00647D31" w:rsidRDefault="003E794F" w:rsidP="003D4D88">
      <w:pPr>
        <w:spacing w:line="48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position w:val="-10"/>
        </w:rPr>
        <w:object w:dxaOrig="1100" w:dyaOrig="400" w14:anchorId="5AAE1683">
          <v:shape id="_x0000_i1564" type="#_x0000_t75" style="width:54pt;height:21pt" o:ole="">
            <v:imagedata r:id="rId1077" o:title=""/>
          </v:shape>
          <o:OLEObject Type="Embed" ProgID="Equation.DSMT4" ShapeID="_x0000_i1564" DrawAspect="Content" ObjectID="_1660631043" r:id="rId1078"/>
        </w:object>
      </w:r>
    </w:p>
    <w:p w14:paraId="4D9A6BA4" w14:textId="5E5D7BED" w:rsidR="003E794F" w:rsidRPr="00647D31" w:rsidRDefault="00CA4C88" w:rsidP="003D4D88">
      <w:pPr>
        <w:ind w:left="360"/>
      </w:pPr>
      <w:r w:rsidRPr="00647D31">
        <w:rPr>
          <w:position w:val="-20"/>
        </w:rPr>
        <w:object w:dxaOrig="2220" w:dyaOrig="520" w14:anchorId="7230D60F">
          <v:shape id="_x0000_i1565" type="#_x0000_t75" style="width:111pt;height:27pt" o:ole="">
            <v:imagedata r:id="rId1079" o:title=""/>
          </v:shape>
          <o:OLEObject Type="Embed" ProgID="Equation.DSMT4" ShapeID="_x0000_i1565" DrawAspect="Content" ObjectID="_1660631044" r:id="rId1080"/>
        </w:object>
      </w:r>
      <w:r w:rsidR="003E794F" w:rsidRPr="00647D31"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690DF3B">
          <v:shape id="_x0000_i1566" type="#_x0000_t75" style="width:141pt;height:27pt" o:ole="">
            <v:imagedata r:id="rId1050" o:title=""/>
          </v:shape>
          <o:OLEObject Type="Embed" ProgID="Equation.DSMT4" ShapeID="_x0000_i1566" DrawAspect="Content" ObjectID="_1660631045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80" w:dyaOrig="400" w14:anchorId="0ED0B5ED">
          <v:shape id="_x0000_i1567" type="#_x0000_t75" style="width:84pt;height:21pt" o:ole="">
            <v:imagedata r:id="rId1052" o:title=""/>
          </v:shape>
          <o:OLEObject Type="Embed" ProgID="Equation.DSMT4" ShapeID="_x0000_i1567" DrawAspect="Content" ObjectID="_1660631046" r:id="rId1082"/>
        </w:object>
      </w:r>
      <w:r w:rsidRPr="00647D31">
        <w:rPr>
          <w:noProof/>
        </w:rPr>
        <w:t xml:space="preserve"> </w:t>
      </w:r>
    </w:p>
    <w:p w14:paraId="4C65A0CC" w14:textId="49840817" w:rsidR="003E794F" w:rsidRPr="00647D31" w:rsidRDefault="00127DFB" w:rsidP="003D4D88">
      <w:pPr>
        <w:ind w:left="360"/>
      </w:pPr>
      <w:r w:rsidRPr="00647D31">
        <w:rPr>
          <w:position w:val="-4"/>
        </w:rPr>
        <w:object w:dxaOrig="1939" w:dyaOrig="340" w14:anchorId="77DFF041">
          <v:shape id="_x0000_i1568" type="#_x0000_t75" style="width:96pt;height:18pt" o:ole="">
            <v:imagedata r:id="rId1083" o:title=""/>
          </v:shape>
          <o:OLEObject Type="Embed" ProgID="Equation.DSMT4" ShapeID="_x0000_i1568" DrawAspect="Content" ObjectID="_1660631047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ind w:left="360"/>
      </w:pPr>
      <w:r w:rsidRPr="00647D31">
        <w:tab/>
      </w:r>
      <w:r w:rsidR="00127DFB" w:rsidRPr="00647D31">
        <w:rPr>
          <w:position w:val="-6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60631048" r:id="rId1086"/>
        </w:object>
      </w:r>
    </w:p>
    <w:p w14:paraId="4F05D7F9" w14:textId="3B096B95" w:rsidR="003E794F" w:rsidRPr="00647D31" w:rsidRDefault="00127DF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53585581">
          <v:shape id="_x0000_i1570" type="#_x0000_t75" style="width:111pt;height:18pt" o:ole="">
            <v:imagedata r:id="rId1087" o:title=""/>
          </v:shape>
          <o:OLEObject Type="Embed" ProgID="Equation.DSMT4" ShapeID="_x0000_i1570" DrawAspect="Content" ObjectID="_1660631049" r:id="rId1088"/>
        </w:object>
      </w:r>
    </w:p>
    <w:p w14:paraId="2E3B593A" w14:textId="6FFE7018" w:rsidR="003E794F" w:rsidRPr="00647D31" w:rsidRDefault="00127DFB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7ED507D5">
          <v:shape id="_x0000_i1571" type="#_x0000_t75" style="width:54pt;height:21pt" o:ole="">
            <v:imagedata r:id="rId1089" o:title=""/>
          </v:shape>
          <o:OLEObject Type="Embed" ProgID="Equation.DSMT4" ShapeID="_x0000_i1571" DrawAspect="Content" ObjectID="_1660631050" r:id="rId1090"/>
        </w:object>
      </w:r>
    </w:p>
    <w:p w14:paraId="5C4E000A" w14:textId="78EAF381" w:rsidR="001A20C1" w:rsidRPr="00647D31" w:rsidRDefault="001A20C1" w:rsidP="003D4D88">
      <w:pPr>
        <w:ind w:left="360"/>
      </w:pPr>
      <w:r w:rsidRPr="00647D31">
        <w:t xml:space="preserve">Then, </w:t>
      </w:r>
      <w:r w:rsidR="00127DFB" w:rsidRPr="00647D31">
        <w:rPr>
          <w:position w:val="-6"/>
        </w:rPr>
        <w:object w:dxaOrig="1680" w:dyaOrig="360" w14:anchorId="63A28BC9">
          <v:shape id="_x0000_i1572" type="#_x0000_t75" style="width:84pt;height:18pt" o:ole="">
            <v:imagedata r:id="rId1091" o:title=""/>
          </v:shape>
          <o:OLEObject Type="Embed" ProgID="Equation.DSMT4" ShapeID="_x0000_i1572" DrawAspect="Content" ObjectID="_1660631051" r:id="rId1092"/>
        </w:object>
      </w:r>
    </w:p>
    <w:p w14:paraId="37647532" w14:textId="48925C04" w:rsidR="001A20C1" w:rsidRPr="00647D31" w:rsidRDefault="00D8742D" w:rsidP="003D4D88">
      <w:pPr>
        <w:spacing w:line="360" w:lineRule="auto"/>
        <w:ind w:left="360"/>
      </w:pPr>
      <w:r w:rsidRPr="00647D31">
        <w:t>Therefore,</w:t>
      </w:r>
      <w:r w:rsidR="001A20C1" w:rsidRPr="00647D31">
        <w:t xml:space="preserve"> </w:t>
      </w:r>
      <w:r w:rsidR="00127DFB" w:rsidRPr="00647D31">
        <w:rPr>
          <w:i/>
        </w:rPr>
        <w:t>BE</w:t>
      </w:r>
      <w:r w:rsidR="001A20C1" w:rsidRPr="00647D31">
        <w:t xml:space="preserve"> is the interior bisector of </w:t>
      </w:r>
      <w:r w:rsidR="00127DFB" w:rsidRPr="00647D31">
        <w:rPr>
          <w:position w:val="-6"/>
        </w:rPr>
        <w:object w:dxaOrig="560" w:dyaOrig="360" w14:anchorId="6DD982F2">
          <v:shape id="_x0000_i1573" type="#_x0000_t75" style="width:27pt;height:18pt" o:ole="">
            <v:imagedata r:id="rId1093" o:title=""/>
          </v:shape>
          <o:OLEObject Type="Embed" ProgID="Equation.DSMT4" ShapeID="_x0000_i1573" DrawAspect="Content" ObjectID="_1660631052" r:id="rId1094"/>
        </w:object>
      </w:r>
      <w:r w:rsidR="001A20C1" w:rsidRPr="00647D31">
        <w:t xml:space="preserve"> and </w:t>
      </w:r>
      <w:r w:rsidR="001A20C1" w:rsidRPr="00647D31">
        <w:rPr>
          <w:i/>
        </w:rPr>
        <w:t>D</w:t>
      </w:r>
      <w:r w:rsidR="00127DFB" w:rsidRPr="00647D31">
        <w:rPr>
          <w:i/>
        </w:rPr>
        <w:t>BF</w:t>
      </w:r>
      <w:r w:rsidR="001A20C1" w:rsidRPr="00647D31">
        <w:t xml:space="preserve"> is the exterior bisector.</w:t>
      </w:r>
    </w:p>
    <w:p w14:paraId="4767EBE3" w14:textId="5051DA65" w:rsidR="005A5E1B" w:rsidRPr="00647D31" w:rsidRDefault="005A5E1B" w:rsidP="003D4D88">
      <w:pPr>
        <w:ind w:left="360"/>
      </w:pPr>
    </w:p>
    <w:p w14:paraId="6776EBFE" w14:textId="4A9A15CF" w:rsidR="004928D3" w:rsidRPr="00647D31" w:rsidRDefault="004928D3" w:rsidP="003D4D88"/>
    <w:p w14:paraId="7B16F8D6" w14:textId="77777777" w:rsidR="003F2627" w:rsidRPr="00647D31" w:rsidRDefault="003F2627" w:rsidP="003D4D88"/>
    <w:p w14:paraId="3B5530C3" w14:textId="1C063C31" w:rsidR="003F2627" w:rsidRPr="00647D31" w:rsidRDefault="003F2627" w:rsidP="003D4D88"/>
    <w:p w14:paraId="363FD913" w14:textId="0C23E705" w:rsidR="00A23E50" w:rsidRPr="00647D31" w:rsidRDefault="00A23E50" w:rsidP="003D4D88">
      <w:pPr>
        <w:spacing w:line="240" w:lineRule="auto"/>
      </w:pPr>
      <w:r w:rsidRPr="00647D31"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</w:t>
      </w:r>
      <w:r w:rsidR="00A23E50" w:rsidRPr="00A82051">
        <w:rPr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r w:rsidRPr="00647D31">
        <w:t xml:space="preserve">Consider a point </w:t>
      </w:r>
      <w:r w:rsidRPr="00647D31">
        <w:rPr>
          <w:i/>
          <w:iCs/>
        </w:rPr>
        <w:t>O</w:t>
      </w:r>
      <w:r w:rsidRPr="00647D31">
        <w:t xml:space="preserve"> on a vertical line </w:t>
      </w:r>
      <w:r w:rsidRPr="00647D31">
        <w:rPr>
          <w:position w:val="-6"/>
        </w:rPr>
        <w:object w:dxaOrig="180" w:dyaOrig="320" w14:anchorId="4C34967B">
          <v:shape id="_x0000_i1574" type="#_x0000_t75" style="width:9pt;height:15pt" o:ole="">
            <v:imagedata r:id="rId1095" o:title=""/>
          </v:shape>
          <o:OLEObject Type="Embed" ProgID="Equation.DSMT4" ShapeID="_x0000_i1574" DrawAspect="Content" ObjectID="_1660631053" r:id="rId1096"/>
        </w:object>
      </w:r>
      <w:r w:rsidRPr="00647D31">
        <w:t xml:space="preserve">, a point </w:t>
      </w:r>
      <w:r w:rsidRPr="00647D31">
        <w:rPr>
          <w:i/>
          <w:iCs/>
        </w:rPr>
        <w:t>M</w:t>
      </w:r>
      <w:r w:rsidRPr="00647D31">
        <w:t xml:space="preserve"> outside the line </w:t>
      </w:r>
      <w:r w:rsidRPr="00647D31">
        <w:rPr>
          <w:position w:val="-6"/>
        </w:rPr>
        <w:object w:dxaOrig="180" w:dyaOrig="320" w14:anchorId="682192D3">
          <v:shape id="_x0000_i1575" type="#_x0000_t75" style="width:9pt;height:15pt" o:ole="">
            <v:imagedata r:id="rId1095" o:title=""/>
          </v:shape>
          <o:OLEObject Type="Embed" ProgID="Equation.DSMT4" ShapeID="_x0000_i1575" DrawAspect="Content" ObjectID="_1660631054" r:id="rId1097"/>
        </w:object>
      </w:r>
      <w:r w:rsidR="00FE5FB6" w:rsidRPr="00647D31">
        <w:t xml:space="preserve">. We take the symmetries </w:t>
      </w:r>
      <w:r w:rsidR="00FE5FB6" w:rsidRPr="00647D31">
        <w:rPr>
          <w:position w:val="-18"/>
        </w:rPr>
        <w:object w:dxaOrig="400" w:dyaOrig="420" w14:anchorId="59802F00">
          <v:shape id="_x0000_i1576" type="#_x0000_t75" style="width:21pt;height:21pt" o:ole="">
            <v:imagedata r:id="rId1098" o:title=""/>
          </v:shape>
          <o:OLEObject Type="Embed" ProgID="Equation.DSMT4" ShapeID="_x0000_i1576" DrawAspect="Content" ObjectID="_1660631055" r:id="rId1099"/>
        </w:object>
      </w:r>
      <w:r w:rsidR="00FE5FB6" w:rsidRPr="00647D31">
        <w:t xml:space="preserve"> and </w:t>
      </w:r>
      <w:r w:rsidR="00FE5FB6" w:rsidRPr="00647D31">
        <w:rPr>
          <w:position w:val="-18"/>
        </w:rPr>
        <w:object w:dxaOrig="440" w:dyaOrig="420" w14:anchorId="23586B8A">
          <v:shape id="_x0000_i1577" type="#_x0000_t75" style="width:21pt;height:21pt" o:ole="">
            <v:imagedata r:id="rId1100" o:title=""/>
          </v:shape>
          <o:OLEObject Type="Embed" ProgID="Equation.DSMT4" ShapeID="_x0000_i1577" DrawAspect="Content" ObjectID="_1660631056" r:id="rId1101"/>
        </w:object>
      </w:r>
      <w:r w:rsidR="00FE5FB6" w:rsidRPr="00647D31">
        <w:t xml:space="preserve"> </w:t>
      </w:r>
      <w:r w:rsidR="008228FF" w:rsidRPr="00647D31">
        <w:t xml:space="preserve">from </w:t>
      </w:r>
      <w:r w:rsidR="008228FF" w:rsidRPr="00647D31">
        <w:rPr>
          <w:i/>
          <w:iCs/>
        </w:rPr>
        <w:t>M</w:t>
      </w:r>
      <w:r w:rsidR="008228FF" w:rsidRPr="00647D31">
        <w:t xml:space="preserve"> across the line </w:t>
      </w:r>
      <w:r w:rsidR="008228FF" w:rsidRPr="00647D31">
        <w:rPr>
          <w:position w:val="-6"/>
        </w:rPr>
        <w:object w:dxaOrig="180" w:dyaOrig="320" w14:anchorId="6DE2D4FA">
          <v:shape id="_x0000_i1578" type="#_x0000_t75" style="width:9pt;height:15pt" o:ole="">
            <v:imagedata r:id="rId1095" o:title=""/>
          </v:shape>
          <o:OLEObject Type="Embed" ProgID="Equation.DSMT4" ShapeID="_x0000_i1578" DrawAspect="Content" ObjectID="_1660631057" r:id="rId1102"/>
        </w:object>
      </w:r>
      <w:r w:rsidR="008228FF" w:rsidRPr="00647D31">
        <w:t xml:space="preserve"> and the point </w:t>
      </w:r>
      <w:r w:rsidR="008228FF" w:rsidRPr="00647D31">
        <w:rPr>
          <w:i/>
          <w:iCs/>
        </w:rPr>
        <w:t>O</w:t>
      </w:r>
      <w:r w:rsidR="008228FF" w:rsidRPr="00647D31">
        <w:t>, respectively.</w:t>
      </w:r>
    </w:p>
    <w:p w14:paraId="23A21490" w14:textId="27EDD0F5" w:rsidR="00894A7E" w:rsidRPr="00647D31" w:rsidRDefault="00584B86" w:rsidP="00A82051">
      <w:pPr>
        <w:spacing w:after="120"/>
      </w:pPr>
      <w:r w:rsidRPr="00647D31">
        <w:t xml:space="preserve">Demonstrate that the points </w:t>
      </w:r>
      <w:r w:rsidRPr="00647D31">
        <w:rPr>
          <w:position w:val="-18"/>
        </w:rPr>
        <w:object w:dxaOrig="400" w:dyaOrig="420" w14:anchorId="0E5185D3">
          <v:shape id="_x0000_i1579" type="#_x0000_t75" style="width:21pt;height:21pt" o:ole="">
            <v:imagedata r:id="rId1098" o:title=""/>
          </v:shape>
          <o:OLEObject Type="Embed" ProgID="Equation.DSMT4" ShapeID="_x0000_i1579" DrawAspect="Content" ObjectID="_1660631058" r:id="rId1103"/>
        </w:object>
      </w:r>
      <w:r w:rsidRPr="00647D31">
        <w:t xml:space="preserve"> and </w:t>
      </w:r>
      <w:r w:rsidRPr="00647D31">
        <w:rPr>
          <w:position w:val="-18"/>
        </w:rPr>
        <w:object w:dxaOrig="440" w:dyaOrig="420" w14:anchorId="6887AB85">
          <v:shape id="_x0000_i1580" type="#_x0000_t75" style="width:21pt;height:21pt" o:ole="">
            <v:imagedata r:id="rId1100" o:title=""/>
          </v:shape>
          <o:OLEObject Type="Embed" ProgID="Equation.DSMT4" ShapeID="_x0000_i1580" DrawAspect="Content" ObjectID="_1660631059" r:id="rId1104"/>
        </w:object>
      </w:r>
      <w:r w:rsidR="00AC1C8E" w:rsidRPr="00647D31">
        <w:t xml:space="preserve">are symmetries with regard to a line perpendicular to the line </w:t>
      </w:r>
      <w:r w:rsidR="00C36480" w:rsidRPr="00647D31">
        <w:rPr>
          <w:position w:val="-18"/>
        </w:rPr>
        <w:object w:dxaOrig="260" w:dyaOrig="440" w14:anchorId="374D2AA1">
          <v:shape id="_x0000_i1581" type="#_x0000_t75" style="width:12pt;height:21pt" o:ole="">
            <v:imagedata r:id="rId1105" o:title=""/>
          </v:shape>
          <o:OLEObject Type="Embed" ProgID="Equation.DSMT4" ShapeID="_x0000_i1581" DrawAspect="Content" ObjectID="_1660631060" r:id="rId1106"/>
        </w:object>
      </w:r>
      <w:r w:rsidR="00AC1C8E" w:rsidRPr="00647D31">
        <w:t xml:space="preserve"> passing through the point </w:t>
      </w:r>
      <w:r w:rsidR="00AC1C8E" w:rsidRPr="00647D31">
        <w:rPr>
          <w:i/>
          <w:iCs/>
        </w:rPr>
        <w:t>O</w:t>
      </w:r>
      <w:r w:rsidR="00AC1C8E" w:rsidRPr="00647D31">
        <w:t>.</w:t>
      </w:r>
    </w:p>
    <w:p w14:paraId="6A818B9A" w14:textId="77777777" w:rsidR="004928D3" w:rsidRPr="00647D31" w:rsidRDefault="004928D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965CC6B" w14:textId="535F867F" w:rsidR="00D45E9E" w:rsidRPr="00647D31" w:rsidRDefault="00D45E9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400" w:dyaOrig="420" w14:anchorId="4DFA6ED5">
          <v:shape id="_x0000_i1582" type="#_x0000_t75" style="width:21pt;height:21pt" o:ole="">
            <v:imagedata r:id="rId1098" o:title=""/>
          </v:shape>
          <o:OLEObject Type="Embed" ProgID="Equation.DSMT4" ShapeID="_x0000_i1582" DrawAspect="Content" ObjectID="_1660631061" r:id="rId1108"/>
        </w:object>
      </w:r>
      <w:r w:rsidRPr="00647D31">
        <w:t xml:space="preserve"> is the symmetry of </w:t>
      </w:r>
      <w:r w:rsidRPr="00647D31">
        <w:rPr>
          <w:i/>
          <w:iCs/>
        </w:rPr>
        <w:t>M</w:t>
      </w:r>
      <w:r w:rsidRPr="00647D31">
        <w:t xml:space="preserve"> across the line </w:t>
      </w:r>
      <w:r w:rsidRPr="00647D31">
        <w:rPr>
          <w:position w:val="-6"/>
        </w:rPr>
        <w:object w:dxaOrig="180" w:dyaOrig="320" w14:anchorId="711C9A84">
          <v:shape id="_x0000_i1583" type="#_x0000_t75" style="width:9pt;height:15pt" o:ole="">
            <v:imagedata r:id="rId1095" o:title=""/>
          </v:shape>
          <o:OLEObject Type="Embed" ProgID="Equation.DSMT4" ShapeID="_x0000_i1583" DrawAspect="Content" ObjectID="_1660631062" r:id="rId1109"/>
        </w:object>
      </w:r>
      <w:r w:rsidRPr="00647D31">
        <w:t xml:space="preserve">, let </w:t>
      </w:r>
      <w:r w:rsidRPr="00647D31">
        <w:rPr>
          <w:i/>
          <w:iCs/>
        </w:rPr>
        <w:t>B</w:t>
      </w:r>
      <w:r w:rsidRPr="00647D31">
        <w:t xml:space="preserve"> the middle point of the segment </w:t>
      </w:r>
      <w:r w:rsidRPr="00647D31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60631063" r:id="rId1111"/>
        </w:object>
      </w:r>
      <w:r w:rsidRPr="00647D31">
        <w:t>.</w:t>
      </w:r>
    </w:p>
    <w:p w14:paraId="63D82760" w14:textId="0F1167B4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180" w:dyaOrig="420" w14:anchorId="7255D8B9">
          <v:shape id="_x0000_i1585" type="#_x0000_t75" style="width:60pt;height:21pt" o:ole="">
            <v:imagedata r:id="rId1112" o:title=""/>
          </v:shape>
          <o:OLEObject Type="Embed" ProgID="Equation.DSMT4" ShapeID="_x0000_i1585" DrawAspect="Content" ObjectID="_1660631064" r:id="rId1113"/>
        </w:object>
      </w:r>
      <w:r w:rsidRPr="00647D31">
        <w:t>.</w:t>
      </w:r>
    </w:p>
    <w:p w14:paraId="29C430AB" w14:textId="21144F7A" w:rsidR="00CA2CF6" w:rsidRPr="00647D31" w:rsidRDefault="00CA2CF6" w:rsidP="003D4D88">
      <w:pPr>
        <w:ind w:left="360"/>
      </w:pPr>
      <w:r w:rsidRPr="00647D31">
        <w:t xml:space="preserve">Similarly, the point </w:t>
      </w:r>
      <w:r w:rsidRPr="00647D31">
        <w:rPr>
          <w:i/>
          <w:iCs/>
        </w:rPr>
        <w:t>O</w:t>
      </w:r>
      <w:r w:rsidRPr="00647D31">
        <w:t xml:space="preserve"> is the middle point of the segment </w:t>
      </w:r>
      <w:r w:rsidRPr="00647D31">
        <w:rPr>
          <w:position w:val="-18"/>
        </w:rPr>
        <w:object w:dxaOrig="639" w:dyaOrig="420" w14:anchorId="5A76D663">
          <v:shape id="_x0000_i1586" type="#_x0000_t75" style="width:33pt;height:21pt" o:ole="">
            <v:imagedata r:id="rId1114" o:title=""/>
          </v:shape>
          <o:OLEObject Type="Embed" ProgID="Equation.DSMT4" ShapeID="_x0000_i1586" DrawAspect="Content" ObjectID="_1660631065" r:id="rId1115"/>
        </w:object>
      </w:r>
      <w:r w:rsidRPr="00647D31">
        <w:t>.</w:t>
      </w:r>
    </w:p>
    <w:p w14:paraId="36932471" w14:textId="7F1FE567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240" w:dyaOrig="420" w14:anchorId="7C251B3E">
          <v:shape id="_x0000_i1587" type="#_x0000_t75" style="width:63pt;height:21pt" o:ole="">
            <v:imagedata r:id="rId1116" o:title=""/>
          </v:shape>
          <o:OLEObject Type="Embed" ProgID="Equation.DSMT4" ShapeID="_x0000_i1587" DrawAspect="Content" ObjectID="_1660631066" r:id="rId1117"/>
        </w:object>
      </w:r>
      <w:r w:rsidRPr="00647D31">
        <w:t>.</w:t>
      </w:r>
    </w:p>
    <w:p w14:paraId="05B0A4D2" w14:textId="05D8616B" w:rsidR="00B36B84" w:rsidRPr="00647D31" w:rsidRDefault="00B36B84" w:rsidP="003D4D88">
      <w:pPr>
        <w:ind w:left="360"/>
      </w:pPr>
      <w:r w:rsidRPr="00647D31">
        <w:t xml:space="preserve">Let </w:t>
      </w:r>
      <w:r w:rsidRPr="00647D31">
        <w:rPr>
          <w:i/>
          <w:iCs/>
        </w:rPr>
        <w:t>A</w:t>
      </w:r>
      <w:r w:rsidRPr="00647D31">
        <w:t xml:space="preserve"> be the point intersection of the segment </w:t>
      </w:r>
      <w:r w:rsidRPr="00647D31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60631067" r:id="rId1119"/>
        </w:object>
      </w:r>
      <w:r w:rsidRPr="00647D31">
        <w:t xml:space="preserve"> and line </w:t>
      </w:r>
      <w:r w:rsidRPr="00647D31">
        <w:rPr>
          <w:position w:val="-18"/>
        </w:rPr>
        <w:object w:dxaOrig="260" w:dyaOrig="440" w14:anchorId="749FAB13">
          <v:shape id="_x0000_i1589" type="#_x0000_t75" style="width:12pt;height:21pt" o:ole="">
            <v:imagedata r:id="rId1105" o:title=""/>
          </v:shape>
          <o:OLEObject Type="Embed" ProgID="Equation.DSMT4" ShapeID="_x0000_i1589" DrawAspect="Content" ObjectID="_1660631068" r:id="rId1120"/>
        </w:object>
      </w:r>
      <w:r w:rsidRPr="00647D31">
        <w:t>.</w:t>
      </w:r>
    </w:p>
    <w:p w14:paraId="127DB8AB" w14:textId="1A24ACFB" w:rsidR="00C36480" w:rsidRPr="00647D31" w:rsidRDefault="00C36480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999" w:dyaOrig="440" w14:anchorId="1683B813">
          <v:shape id="_x0000_i1590" type="#_x0000_t75" style="width:51pt;height:21pt" o:ole="">
            <v:imagedata r:id="rId1121" o:title=""/>
          </v:shape>
          <o:OLEObject Type="Embed" ProgID="Equation.DSMT4" ShapeID="_x0000_i1590" DrawAspect="Content" ObjectID="_1660631069" r:id="rId1122"/>
        </w:object>
      </w:r>
      <w:r w:rsidRPr="00647D31">
        <w:t xml:space="preserve"> and </w:t>
      </w:r>
      <w:r w:rsidRPr="00647D31">
        <w:rPr>
          <w:position w:val="-18"/>
        </w:rPr>
        <w:object w:dxaOrig="639" w:dyaOrig="440" w14:anchorId="6F1A13BF">
          <v:shape id="_x0000_i1591" type="#_x0000_t75" style="width:33pt;height:21pt" o:ole="">
            <v:imagedata r:id="rId1123" o:title=""/>
          </v:shape>
          <o:OLEObject Type="Embed" ProgID="Equation.DSMT4" ShapeID="_x0000_i1591" DrawAspect="Content" ObjectID="_1660631070" r:id="rId1124"/>
        </w:object>
      </w:r>
      <w:r w:rsidR="00675EB4" w:rsidRPr="00647D31">
        <w:t xml:space="preserve"> </w:t>
      </w:r>
      <w:r w:rsidR="00675EB4" w:rsidRPr="00647D31">
        <w:rPr>
          <w:position w:val="-18"/>
        </w:rPr>
        <w:object w:dxaOrig="1540" w:dyaOrig="440" w14:anchorId="65ED2006">
          <v:shape id="_x0000_i1592" type="#_x0000_t75" style="width:78pt;height:21pt" o:ole="">
            <v:imagedata r:id="rId1125" o:title=""/>
          </v:shape>
          <o:OLEObject Type="Embed" ProgID="Equation.DSMT4" ShapeID="_x0000_i1592" DrawAspect="Content" ObjectID="_1660631071" r:id="rId1126"/>
        </w:object>
      </w:r>
    </w:p>
    <w:p w14:paraId="75846462" w14:textId="77777777" w:rsidR="005506AE" w:rsidRPr="00647D31" w:rsidRDefault="001D3F9B" w:rsidP="003D4D88">
      <w:pPr>
        <w:ind w:left="360"/>
      </w:pPr>
      <w:r w:rsidRPr="00647D31">
        <w:t xml:space="preserve">From the right triangle </w:t>
      </w:r>
      <w:r w:rsidRPr="00647D31">
        <w:rPr>
          <w:position w:val="-18"/>
        </w:rPr>
        <w:object w:dxaOrig="980" w:dyaOrig="420" w14:anchorId="185858E0">
          <v:shape id="_x0000_i1593" type="#_x0000_t75" style="width:48pt;height:21pt" o:ole="">
            <v:imagedata r:id="rId1127" o:title=""/>
          </v:shape>
          <o:OLEObject Type="Embed" ProgID="Equation.DSMT4" ShapeID="_x0000_i1593" DrawAspect="Content" ObjectID="_1660631072" r:id="rId1128"/>
        </w:object>
      </w:r>
      <w:r w:rsidRPr="00647D31">
        <w:t xml:space="preserve">Since O is the middle of </w:t>
      </w:r>
      <w:r w:rsidRPr="00647D31">
        <w:rPr>
          <w:position w:val="-18"/>
        </w:rPr>
        <w:object w:dxaOrig="639" w:dyaOrig="420" w14:anchorId="365DA165">
          <v:shape id="_x0000_i1594" type="#_x0000_t75" style="width:33pt;height:21pt" o:ole="">
            <v:imagedata r:id="rId1114" o:title=""/>
          </v:shape>
          <o:OLEObject Type="Embed" ProgID="Equation.DSMT4" ShapeID="_x0000_i1594" DrawAspect="Content" ObjectID="_1660631073" r:id="rId1129"/>
        </w:object>
      </w:r>
      <w:r w:rsidR="005506AE" w:rsidRPr="00647D31">
        <w:t xml:space="preserve"> </w:t>
      </w:r>
      <w:proofErr w:type="spellStart"/>
      <w:r w:rsidR="005506AE" w:rsidRPr="00647D31">
        <w:t>and</w:t>
      </w:r>
      <w:proofErr w:type="spellEnd"/>
      <w:r w:rsidR="005506AE" w:rsidRPr="00647D31">
        <w:t xml:space="preserve"> </w:t>
      </w:r>
      <w:r w:rsidR="005506AE" w:rsidRPr="00647D31">
        <w:rPr>
          <w:position w:val="-18"/>
        </w:rPr>
        <w:object w:dxaOrig="1240" w:dyaOrig="420" w14:anchorId="7ED535FE">
          <v:shape id="_x0000_i1595" type="#_x0000_t75" style="width:63pt;height:21pt" o:ole="">
            <v:imagedata r:id="rId1130" o:title=""/>
          </v:shape>
          <o:OLEObject Type="Embed" ProgID="Equation.DSMT4" ShapeID="_x0000_i1595" DrawAspect="Content" ObjectID="_1660631074" r:id="rId1131"/>
        </w:object>
      </w:r>
      <w:r w:rsidR="005506AE" w:rsidRPr="00647D31">
        <w:t>.</w:t>
      </w:r>
    </w:p>
    <w:p w14:paraId="0C0CCE63" w14:textId="58549C7C" w:rsidR="00675EB4" w:rsidRPr="00647D31" w:rsidRDefault="005506AE" w:rsidP="003D4D88">
      <w:pPr>
        <w:ind w:left="360"/>
      </w:pPr>
      <w:r w:rsidRPr="00647D31">
        <w:t xml:space="preserve">Therefore, the point </w:t>
      </w:r>
      <w:r w:rsidRPr="00647D31">
        <w:rPr>
          <w:i/>
          <w:iCs/>
        </w:rPr>
        <w:t>A</w:t>
      </w:r>
      <w:r w:rsidRPr="00647D31">
        <w:t xml:space="preserve"> the middle point of the segment </w:t>
      </w:r>
      <w:r w:rsidRPr="00647D31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60631075" r:id="rId1133"/>
        </w:object>
      </w:r>
    </w:p>
    <w:p w14:paraId="4E1E5DB7" w14:textId="77777777" w:rsidR="000B4D30" w:rsidRPr="00647D31" w:rsidRDefault="000B4D30" w:rsidP="003D4D88"/>
    <w:p w14:paraId="61482B64" w14:textId="28B5831B" w:rsidR="005531CA" w:rsidRPr="00647D31" w:rsidRDefault="005531CA" w:rsidP="003D4D88"/>
    <w:p w14:paraId="56736C3D" w14:textId="2975BF05" w:rsidR="005531CA" w:rsidRPr="00647D31" w:rsidRDefault="005531CA" w:rsidP="003D4D88"/>
    <w:p w14:paraId="48952055" w14:textId="77777777" w:rsidR="004928D3" w:rsidRPr="00647D31" w:rsidRDefault="004928D3" w:rsidP="003D4D88"/>
    <w:p w14:paraId="6D3A0E68" w14:textId="4349F57A" w:rsidR="000C563E" w:rsidRPr="00647D31" w:rsidRDefault="000C563E" w:rsidP="003D4D88">
      <w:r w:rsidRPr="00647D31"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6D3A8C" w:rsidRPr="00E01B39">
        <w:rPr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line="360" w:lineRule="auto"/>
      </w:pPr>
      <w:r w:rsidRPr="00647D31">
        <w:t xml:space="preserve">In a quadrilateral </w:t>
      </w:r>
      <w:r w:rsidRPr="00647D31">
        <w:rPr>
          <w:i/>
          <w:iCs/>
        </w:rPr>
        <w:t>ABCD</w:t>
      </w:r>
      <w:r w:rsidR="002D065F" w:rsidRPr="00647D31">
        <w:rPr>
          <w:i/>
          <w:iCs/>
        </w:rPr>
        <w:t xml:space="preserve"> </w:t>
      </w:r>
      <w:r w:rsidR="002D065F" w:rsidRPr="00647D31">
        <w:t>(</w:t>
      </w:r>
      <w:r w:rsidR="002D065F" w:rsidRPr="00647D31">
        <w:rPr>
          <w:i/>
          <w:iCs/>
        </w:rPr>
        <w:t>Kite</w:t>
      </w:r>
      <w:r w:rsidR="002D065F" w:rsidRPr="00647D31">
        <w:t>)</w:t>
      </w:r>
      <w:r w:rsidRPr="00647D31">
        <w:t xml:space="preserve">, the sides </w:t>
      </w:r>
      <w:r w:rsidR="00E20068" w:rsidRPr="00647D31">
        <w:rPr>
          <w:position w:val="-4"/>
        </w:rPr>
        <w:object w:dxaOrig="980" w:dyaOrig="260" w14:anchorId="51335A9E">
          <v:shape id="_x0000_i1597" type="#_x0000_t75" style="width:48pt;height:12pt" o:ole="">
            <v:imagedata r:id="rId1134" o:title=""/>
          </v:shape>
          <o:OLEObject Type="Embed" ProgID="Equation.DSMT4" ShapeID="_x0000_i1597" DrawAspect="Content" ObjectID="_1660631076" r:id="rId1135"/>
        </w:object>
      </w:r>
      <w:r w:rsidR="00834E17" w:rsidRPr="00647D31">
        <w:t>,</w:t>
      </w:r>
      <w:r w:rsidR="00A00966" w:rsidRPr="00647D31">
        <w:rPr>
          <w:position w:val="-6"/>
        </w:rPr>
        <w:object w:dxaOrig="1060" w:dyaOrig="279" w14:anchorId="0F7E2E65">
          <v:shape id="_x0000_i1598" type="#_x0000_t75" style="width:54pt;height:15pt" o:ole="">
            <v:imagedata r:id="rId1136" o:title=""/>
          </v:shape>
          <o:OLEObject Type="Embed" ProgID="Equation.DSMT4" ShapeID="_x0000_i1598" DrawAspect="Content" ObjectID="_1660631077" r:id="rId1137"/>
        </w:object>
      </w:r>
      <w:r w:rsidR="00834E17" w:rsidRPr="00647D31">
        <w:t xml:space="preserve"> and </w:t>
      </w:r>
      <w:r w:rsidR="00A00966" w:rsidRPr="00647D31">
        <w:rPr>
          <w:position w:val="-6"/>
        </w:rPr>
        <w:object w:dxaOrig="1579" w:dyaOrig="279" w14:anchorId="1FCE5AF6">
          <v:shape id="_x0000_i1599" type="#_x0000_t75" style="width:78pt;height:15pt" o:ole="">
            <v:imagedata r:id="rId1138" o:title=""/>
          </v:shape>
          <o:OLEObject Type="Embed" ProgID="Equation.DSMT4" ShapeID="_x0000_i1599" DrawAspect="Content" ObjectID="_1660631078" r:id="rId1139"/>
        </w:object>
      </w:r>
      <w:r w:rsidR="00834E17" w:rsidRPr="00647D31"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</w:pPr>
      <w:r w:rsidRPr="00647D31">
        <w:t xml:space="preserve">Prove the symmetry </w:t>
      </w:r>
      <w:r w:rsidR="00445A39" w:rsidRPr="00647D31">
        <w:t>in the figure</w:t>
      </w:r>
      <w:r w:rsidR="00945E25" w:rsidRPr="00647D31"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</w:pPr>
      <w:r w:rsidRPr="00647D31">
        <w:t>P</w:t>
      </w:r>
      <w:r w:rsidR="00A00966" w:rsidRPr="00647D31">
        <w:t xml:space="preserve">rove that </w:t>
      </w:r>
      <w:r w:rsidR="004F4223" w:rsidRPr="00647D31">
        <w:t>the middle</w:t>
      </w:r>
      <w:r w:rsidR="000C5E27" w:rsidRPr="00647D31">
        <w:t>s</w:t>
      </w:r>
      <w:r w:rsidR="004F4223" w:rsidRPr="00647D31">
        <w:t xml:space="preserve"> of the sides </w:t>
      </w:r>
      <w:r w:rsidR="000C5E27" w:rsidRPr="00647D31">
        <w:t xml:space="preserve">are </w:t>
      </w:r>
      <w:r w:rsidR="00445A39" w:rsidRPr="00647D31"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</w:pPr>
      <w:r w:rsidRPr="00647D31">
        <w:t>Prove there exists an interior of the given quadrilateral</w:t>
      </w:r>
      <w:r w:rsidR="00B66F32" w:rsidRPr="00647D31">
        <w:t xml:space="preserve"> a point equidistant of 4 sides</w:t>
      </w:r>
      <w:r w:rsidR="00DB04AC" w:rsidRPr="00647D31">
        <w:t>;</w:t>
      </w:r>
      <w:r w:rsidR="00B66F32" w:rsidRPr="00647D31"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line="360" w:lineRule="auto"/>
      </w:pPr>
      <w:r w:rsidRPr="00647D31">
        <w:t xml:space="preserve"> </w:t>
      </w:r>
      <w:r w:rsidR="00730E02" w:rsidRPr="00647D31">
        <w:t xml:space="preserve">On the same exterior bisector of </w:t>
      </w:r>
      <w:proofErr w:type="gramStart"/>
      <w:r w:rsidR="00730E02" w:rsidRPr="00647D31">
        <w:t>angles</w:t>
      </w:r>
      <w:proofErr w:type="gramEnd"/>
      <w:r w:rsidR="00730E02" w:rsidRPr="00647D31">
        <w:t xml:space="preserve"> </w:t>
      </w:r>
      <w:r w:rsidR="00730E02" w:rsidRPr="00647D31">
        <w:rPr>
          <w:i/>
          <w:iCs/>
        </w:rPr>
        <w:t>A, B, C, D</w:t>
      </w:r>
      <w:r w:rsidR="00E3611C" w:rsidRPr="00647D31">
        <w:t>; they formed a quadrilateral</w:t>
      </w:r>
    </w:p>
    <w:p w14:paraId="52EFF6E6" w14:textId="2F0FA7E2" w:rsidR="00B247CC" w:rsidRPr="00647D31" w:rsidRDefault="000C56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</w:pPr>
      <w:r w:rsidRPr="00647D31">
        <w:rPr>
          <w:position w:val="-6"/>
        </w:rPr>
        <w:object w:dxaOrig="1560" w:dyaOrig="279" w14:anchorId="7FF7810E">
          <v:shape id="_x0000_i1600" type="#_x0000_t75" style="width:78pt;height:15pt" o:ole="">
            <v:imagedata r:id="rId1140" o:title=""/>
          </v:shape>
          <o:OLEObject Type="Embed" ProgID="Equation.DSMT4" ShapeID="_x0000_i1600" DrawAspect="Content" ObjectID="_1660631079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line="360" w:lineRule="auto"/>
        <w:ind w:left="720"/>
      </w:pPr>
      <w:r w:rsidRPr="00647D31">
        <w:tab/>
      </w:r>
      <w:r w:rsidR="00124C6A" w:rsidRPr="00647D31">
        <w:rPr>
          <w:position w:val="-10"/>
        </w:rPr>
        <w:object w:dxaOrig="720" w:dyaOrig="340" w14:anchorId="4B1BAC1C">
          <v:shape id="_x0000_i1601" type="#_x0000_t75" style="width:36pt;height:18pt" o:ole="">
            <v:imagedata r:id="rId1142" o:title=""/>
          </v:shape>
          <o:OLEObject Type="Embed" ProgID="Equation.DSMT4" ShapeID="_x0000_i1601" DrawAspect="Content" ObjectID="_1660631080" r:id="rId1143"/>
        </w:object>
      </w:r>
    </w:p>
    <w:p w14:paraId="703AEF18" w14:textId="31A35FA7" w:rsidR="0013552A" w:rsidRPr="00647D31" w:rsidRDefault="001C2087" w:rsidP="003D4D88">
      <w:pPr>
        <w:ind w:left="720"/>
      </w:pPr>
      <w:r w:rsidRPr="00647D31">
        <w:t xml:space="preserve">Since </w:t>
      </w:r>
      <w:r w:rsidRPr="00647D31">
        <w:rPr>
          <w:position w:val="-4"/>
        </w:rPr>
        <w:object w:dxaOrig="980" w:dyaOrig="260" w14:anchorId="301092FF">
          <v:shape id="_x0000_i1602" type="#_x0000_t75" style="width:48pt;height:12pt" o:ole="">
            <v:imagedata r:id="rId1134" o:title=""/>
          </v:shape>
          <o:OLEObject Type="Embed" ProgID="Equation.DSMT4" ShapeID="_x0000_i1602" DrawAspect="Content" ObjectID="_1660631081" r:id="rId1144"/>
        </w:object>
      </w:r>
      <w:r w:rsidRPr="00647D31">
        <w:t>, then</w:t>
      </w:r>
      <w:r w:rsidR="002D6EC9" w:rsidRPr="00647D31">
        <w:t xml:space="preserve"> </w:t>
      </w:r>
      <w:r w:rsidR="00B754BD" w:rsidRPr="00647D31">
        <w:t>t</w:t>
      </w:r>
      <w:r w:rsidR="002D6EC9" w:rsidRPr="00647D31">
        <w:t xml:space="preserve">he side </w:t>
      </w:r>
      <w:r w:rsidR="002D6EC9" w:rsidRPr="00647D31">
        <w:rPr>
          <w:i/>
          <w:iCs/>
        </w:rPr>
        <w:t>AC</w:t>
      </w:r>
      <w:r w:rsidR="002D6EC9" w:rsidRPr="00647D31">
        <w:t xml:space="preserve"> is the bisector of </w:t>
      </w:r>
      <w:r w:rsidR="002D6EC9" w:rsidRPr="00647D31">
        <w:rPr>
          <w:position w:val="-6"/>
        </w:rPr>
        <w:object w:dxaOrig="560" w:dyaOrig="360" w14:anchorId="7250E659">
          <v:shape id="_x0000_i1603" type="#_x0000_t75" style="width:27pt;height:18pt" o:ole="">
            <v:imagedata r:id="rId1145" o:title=""/>
          </v:shape>
          <o:OLEObject Type="Embed" ProgID="Equation.DSMT4" ShapeID="_x0000_i1603" DrawAspect="Content" ObjectID="_1660631082" r:id="rId1146"/>
        </w:object>
      </w:r>
      <w:r w:rsidR="00DC0B07" w:rsidRPr="00647D31">
        <w:t>.</w:t>
      </w:r>
    </w:p>
    <w:p w14:paraId="11F9B310" w14:textId="59429703" w:rsidR="0013552A" w:rsidRPr="00647D31" w:rsidRDefault="0013552A" w:rsidP="003D4D88">
      <w:pPr>
        <w:ind w:left="720"/>
      </w:pPr>
      <w:r w:rsidRPr="00647D31">
        <w:t xml:space="preserve">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are rights on </w:t>
      </w:r>
      <w:r w:rsidRPr="00647D31">
        <w:rPr>
          <w:i/>
          <w:iCs/>
        </w:rPr>
        <w:t>B</w:t>
      </w:r>
      <w:r w:rsidRPr="00647D31">
        <w:t xml:space="preserve"> and </w:t>
      </w:r>
      <w:r w:rsidRPr="00647D31">
        <w:rPr>
          <w:i/>
          <w:iCs/>
        </w:rPr>
        <w:t>D</w:t>
      </w:r>
      <w:r w:rsidRPr="00647D31">
        <w:t xml:space="preserve"> respectively</w:t>
      </w:r>
      <w:r w:rsidR="004939F8" w:rsidRPr="00647D31">
        <w:t>, w</w:t>
      </w:r>
      <w:r w:rsidR="005C5772" w:rsidRPr="00647D31">
        <w:t xml:space="preserve">ith same hypothenuse </w:t>
      </w:r>
      <w:r w:rsidR="005C5772" w:rsidRPr="00647D31">
        <w:rPr>
          <w:i/>
          <w:iCs/>
        </w:rPr>
        <w:t>AC,</w:t>
      </w:r>
      <w:r w:rsidR="005C5772" w:rsidRPr="00647D31">
        <w:t xml:space="preserve"> therefore the figure is symmetric about the side </w:t>
      </w:r>
      <w:r w:rsidR="005C5772" w:rsidRPr="00647D31">
        <w:rPr>
          <w:i/>
          <w:iCs/>
        </w:rPr>
        <w:t>AC</w:t>
      </w:r>
      <w:r w:rsidR="005C5772" w:rsidRPr="00647D31">
        <w:t>.</w:t>
      </w:r>
    </w:p>
    <w:p w14:paraId="39B7D6E6" w14:textId="6AA840CE" w:rsidR="001C2087" w:rsidRPr="00647D31" w:rsidRDefault="00C354D1" w:rsidP="003D4D88">
      <w:pPr>
        <w:ind w:left="720"/>
      </w:pPr>
      <w:r w:rsidRPr="00647D31">
        <w:rPr>
          <w:noProof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position w:val="-20"/>
        </w:rPr>
        <w:object w:dxaOrig="1260" w:dyaOrig="520" w14:anchorId="0538B5E6">
          <v:shape id="_x0000_i1604" type="#_x0000_t75" style="width:63pt;height:27pt" o:ole="">
            <v:imagedata r:id="rId1148" o:title=""/>
          </v:shape>
          <o:OLEObject Type="Embed" ProgID="Equation.DSMT4" ShapeID="_x0000_i1604" DrawAspect="Content" ObjectID="_1660631083" r:id="rId1149"/>
        </w:object>
      </w:r>
      <w:r w:rsidR="001C2087" w:rsidRPr="00647D31"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596BD122">
          <v:shape id="_x0000_i1605" type="#_x0000_t75" style="width:45pt;height:18pt" o:ole="">
            <v:imagedata r:id="rId1150" o:title=""/>
          </v:shape>
          <o:OLEObject Type="Embed" ProgID="Equation.DSMT4" ShapeID="_x0000_i1605" DrawAspect="Content" ObjectID="_1660631084" r:id="rId1151"/>
        </w:object>
      </w:r>
    </w:p>
    <w:p w14:paraId="638C8BBE" w14:textId="002C0C8D" w:rsidR="00B67D55" w:rsidRPr="00647D31" w:rsidRDefault="00B67D55" w:rsidP="003D4D88">
      <w:pPr>
        <w:ind w:left="720"/>
      </w:pPr>
      <w:r w:rsidRPr="00647D31">
        <w:rPr>
          <w:position w:val="-20"/>
        </w:rPr>
        <w:object w:dxaOrig="1140" w:dyaOrig="520" w14:anchorId="6EF7D92E">
          <v:shape id="_x0000_i1606" type="#_x0000_t75" style="width:57pt;height:27pt" o:ole="">
            <v:imagedata r:id="rId1152" o:title=""/>
          </v:shape>
          <o:OLEObject Type="Embed" ProgID="Equation.DSMT4" ShapeID="_x0000_i1606" DrawAspect="Content" ObjectID="_1660631085" r:id="rId1153"/>
        </w:object>
      </w:r>
      <w:r w:rsidRPr="00647D31"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35539BCB">
          <v:shape id="_x0000_i1607" type="#_x0000_t75" style="width:45pt;height:18pt" o:ole="">
            <v:imagedata r:id="rId1154" o:title=""/>
          </v:shape>
          <o:OLEObject Type="Embed" ProgID="Equation.DSMT4" ShapeID="_x0000_i1607" DrawAspect="Content" ObjectID="_1660631086" r:id="rId1155"/>
        </w:object>
      </w:r>
    </w:p>
    <w:p w14:paraId="7CCFFC50" w14:textId="1E6DE33A" w:rsidR="0027411B" w:rsidRPr="00647D31" w:rsidRDefault="00230657" w:rsidP="003D4D88">
      <w:pPr>
        <w:ind w:left="720"/>
      </w:pPr>
      <w:r w:rsidRPr="00647D31">
        <w:rPr>
          <w:position w:val="-6"/>
        </w:rPr>
        <w:object w:dxaOrig="1880" w:dyaOrig="360" w14:anchorId="006E0388">
          <v:shape id="_x0000_i1608" type="#_x0000_t75" style="width:93pt;height:18pt" o:ole="">
            <v:imagedata r:id="rId1156" o:title=""/>
          </v:shape>
          <o:OLEObject Type="Embed" ProgID="Equation.DSMT4" ShapeID="_x0000_i1608" DrawAspect="Content" ObjectID="_1660631087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70362CB9">
          <v:shape id="_x0000_i1609" type="#_x0000_t75" style="width:45pt;height:18pt" o:ole="">
            <v:imagedata r:id="rId1154" o:title=""/>
          </v:shape>
          <o:OLEObject Type="Embed" ProgID="Equation.DSMT4" ShapeID="_x0000_i1609" DrawAspect="Content" ObjectID="_1660631088" r:id="rId1158"/>
        </w:object>
      </w:r>
    </w:p>
    <w:p w14:paraId="581EC51A" w14:textId="2EBD43ED" w:rsidR="00DE6C4C" w:rsidRPr="00647D31" w:rsidRDefault="00DE6C4C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400" w14:anchorId="45D8B1F7">
          <v:shape id="_x0000_i1610" type="#_x0000_t75" style="width:1in;height:21pt" o:ole="">
            <v:imagedata r:id="rId1159" o:title=""/>
          </v:shape>
          <o:OLEObject Type="Embed" ProgID="Equation.DSMT4" ShapeID="_x0000_i1610" DrawAspect="Content" ObjectID="_1660631089" r:id="rId1160"/>
        </w:object>
      </w:r>
    </w:p>
    <w:p w14:paraId="2FDB1618" w14:textId="7A703580" w:rsidR="00A96327" w:rsidRPr="00647D31" w:rsidRDefault="00A96327" w:rsidP="003D4D88">
      <w:pPr>
        <w:ind w:left="720"/>
      </w:pPr>
      <w:r w:rsidRPr="00647D31">
        <w:rPr>
          <w:position w:val="-6"/>
        </w:rPr>
        <w:object w:dxaOrig="1880" w:dyaOrig="360" w14:anchorId="595525A6">
          <v:shape id="_x0000_i1611" type="#_x0000_t75" style="width:93pt;height:18pt" o:ole="">
            <v:imagedata r:id="rId1161" o:title=""/>
          </v:shape>
          <o:OLEObject Type="Embed" ProgID="Equation.DSMT4" ShapeID="_x0000_i1611" DrawAspect="Content" ObjectID="_1660631090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line="360" w:lineRule="auto"/>
        <w:ind w:left="720"/>
      </w:pPr>
      <w:r w:rsidRPr="00647D31">
        <w:rPr>
          <w:noProof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tab/>
      </w:r>
      <w:r w:rsidR="00F60808" w:rsidRPr="00647D31">
        <w:rPr>
          <w:position w:val="-10"/>
        </w:rPr>
        <w:object w:dxaOrig="900" w:dyaOrig="340" w14:anchorId="3292412C">
          <v:shape id="_x0000_i1612" type="#_x0000_t75" style="width:45pt;height:18pt" o:ole="">
            <v:imagedata r:id="rId1164" o:title=""/>
          </v:shape>
          <o:OLEObject Type="Embed" ProgID="Equation.DSMT4" ShapeID="_x0000_i1612" DrawAspect="Content" ObjectID="_1660631091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line="360" w:lineRule="auto"/>
      </w:pPr>
      <w:r w:rsidRPr="00647D31">
        <w:t xml:space="preserve">Since </w:t>
      </w:r>
      <w:r w:rsidRPr="00647D31">
        <w:rPr>
          <w:position w:val="-4"/>
        </w:rPr>
        <w:object w:dxaOrig="980" w:dyaOrig="260" w14:anchorId="07AD3BD4">
          <v:shape id="_x0000_i1613" type="#_x0000_t75" style="width:48pt;height:12pt" o:ole="">
            <v:imagedata r:id="rId1134" o:title=""/>
          </v:shape>
          <o:OLEObject Type="Embed" ProgID="Equation.DSMT4" ShapeID="_x0000_i1613" DrawAspect="Content" ObjectID="_1660631092" r:id="rId1166"/>
        </w:object>
      </w:r>
      <w:r w:rsidRPr="00647D31">
        <w:t xml:space="preserve">, then the triangle </w:t>
      </w:r>
      <w:r w:rsidRPr="00647D31">
        <w:rPr>
          <w:i/>
          <w:iCs/>
        </w:rPr>
        <w:t>BAD</w:t>
      </w:r>
      <w:r w:rsidRPr="00647D31">
        <w:t xml:space="preserve"> is isosceles</w:t>
      </w:r>
      <w:r w:rsidR="00AE09FF" w:rsidRPr="00647D31">
        <w:t>.</w:t>
      </w:r>
    </w:p>
    <w:p w14:paraId="31991CCF" w14:textId="0BC3F29B" w:rsidR="00C63333" w:rsidRPr="00647D31" w:rsidRDefault="00C63333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Q</w:t>
      </w:r>
      <w:r w:rsidRPr="00647D31">
        <w:t xml:space="preserve">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proofErr w:type="gramStart"/>
      <w:r w:rsidRPr="00647D31">
        <w:rPr>
          <w:i/>
          <w:iCs/>
        </w:rPr>
        <w:t>AD</w:t>
      </w:r>
      <w:proofErr w:type="gramEnd"/>
      <w:r w:rsidRPr="00647D31"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58ABA508">
          <v:shape id="_x0000_i1614" type="#_x0000_t75" style="width:54pt;height:15pt" o:ole="">
            <v:imagedata r:id="rId1167" o:title=""/>
          </v:shape>
          <o:OLEObject Type="Embed" ProgID="Equation.DSMT4" ShapeID="_x0000_i1614" DrawAspect="Content" ObjectID="_1660631093" r:id="rId1168"/>
        </w:object>
      </w:r>
      <w:r w:rsidRPr="00647D31">
        <w:t>.</w:t>
      </w:r>
    </w:p>
    <w:p w14:paraId="236996B1" w14:textId="77777777" w:rsidR="00905668" w:rsidRPr="00647D31" w:rsidRDefault="00905668" w:rsidP="003D4D88">
      <w:pPr>
        <w:pStyle w:val="ListParagraph"/>
      </w:pPr>
      <w:r w:rsidRPr="00647D31">
        <w:t xml:space="preserve">Similar, the triangle BCD is isosceles, since </w:t>
      </w:r>
      <w:r w:rsidRPr="00647D31">
        <w:rPr>
          <w:position w:val="-6"/>
        </w:rPr>
        <w:object w:dxaOrig="960" w:dyaOrig="279" w14:anchorId="5CD0FDA5">
          <v:shape id="_x0000_i1615" type="#_x0000_t75" style="width:48pt;height:15pt" o:ole="">
            <v:imagedata r:id="rId1169" o:title=""/>
          </v:shape>
          <o:OLEObject Type="Embed" ProgID="Equation.DSMT4" ShapeID="_x0000_i1615" DrawAspect="Content" ObjectID="_1660631094" r:id="rId1170"/>
        </w:object>
      </w:r>
      <w:r w:rsidRPr="00647D31">
        <w:t>.</w:t>
      </w:r>
    </w:p>
    <w:p w14:paraId="35023094" w14:textId="35CF4259" w:rsidR="00905668" w:rsidRPr="00647D31" w:rsidRDefault="00905668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N</w:t>
      </w:r>
      <w:r w:rsidRPr="00647D31">
        <w:t xml:space="preserve"> and </w:t>
      </w:r>
      <w:r w:rsidRPr="00647D31">
        <w:rPr>
          <w:i/>
          <w:iCs/>
        </w:rPr>
        <w:t>P</w:t>
      </w:r>
      <w:r w:rsidRPr="00647D31">
        <w:t xml:space="preserve"> the middle points of the sides </w:t>
      </w:r>
      <w:r w:rsidRPr="00647D31">
        <w:rPr>
          <w:i/>
          <w:iCs/>
        </w:rPr>
        <w:t>CA</w:t>
      </w:r>
      <w:r w:rsidRPr="00647D31">
        <w:t xml:space="preserve"> and </w:t>
      </w:r>
      <w:proofErr w:type="gramStart"/>
      <w:r w:rsidRPr="00647D31">
        <w:rPr>
          <w:i/>
          <w:iCs/>
        </w:rPr>
        <w:t>CD</w:t>
      </w:r>
      <w:proofErr w:type="gramEnd"/>
      <w:r w:rsidRPr="00647D31"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999" w:dyaOrig="320" w14:anchorId="5FB16F28">
          <v:shape id="_x0000_i1616" type="#_x0000_t75" style="width:51pt;height:15pt" o:ole="">
            <v:imagedata r:id="rId1171" o:title=""/>
          </v:shape>
          <o:OLEObject Type="Embed" ProgID="Equation.DSMT4" ShapeID="_x0000_i1616" DrawAspect="Content" ObjectID="_1660631095" r:id="rId1172"/>
        </w:object>
      </w:r>
      <w:r w:rsidRPr="00647D31">
        <w:t>.</w:t>
      </w:r>
    </w:p>
    <w:p w14:paraId="0F36AF73" w14:textId="1BEE78FC" w:rsidR="008A6886" w:rsidRPr="00647D31" w:rsidRDefault="002D24F3" w:rsidP="003D4D88">
      <w:pPr>
        <w:pStyle w:val="ListParagraph"/>
      </w:pPr>
      <w:r w:rsidRPr="00647D31">
        <w:t xml:space="preserve">The points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N</w:t>
      </w:r>
      <w:r w:rsidRPr="00647D31">
        <w:t xml:space="preserve"> are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CB</w:t>
      </w:r>
      <w:r w:rsidRPr="00647D31">
        <w:t xml:space="preserve"> respectively in the right triangle </w:t>
      </w:r>
      <w:r w:rsidRPr="00647D31">
        <w:rPr>
          <w:i/>
          <w:iCs/>
        </w:rPr>
        <w:t>ABC</w:t>
      </w:r>
      <w:r w:rsidRPr="00647D31">
        <w:t>.</w:t>
      </w:r>
    </w:p>
    <w:p w14:paraId="1C3442AC" w14:textId="1B18684E" w:rsidR="002D24F3" w:rsidRPr="00647D31" w:rsidRDefault="002D24F3" w:rsidP="003D4D88">
      <w:pPr>
        <w:pStyle w:val="ListParagraph"/>
        <w:spacing w:line="360" w:lineRule="auto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2B5FFB31">
          <v:shape id="_x0000_i1617" type="#_x0000_t75" style="width:54pt;height:15pt" o:ole="">
            <v:imagedata r:id="rId1173" o:title=""/>
          </v:shape>
          <o:OLEObject Type="Embed" ProgID="Equation.DSMT4" ShapeID="_x0000_i1617" DrawAspect="Content" ObjectID="_1660631096" r:id="rId1174"/>
        </w:object>
      </w:r>
      <w:r w:rsidRPr="00647D31">
        <w:t>.</w:t>
      </w:r>
    </w:p>
    <w:p w14:paraId="29777227" w14:textId="29F5E10A" w:rsidR="005B5539" w:rsidRPr="00647D31" w:rsidRDefault="005B5539" w:rsidP="003D4D88">
      <w:pPr>
        <w:pStyle w:val="ListParagraph"/>
      </w:pPr>
      <w:r w:rsidRPr="00647D31">
        <w:t xml:space="preserve">The points </w:t>
      </w:r>
      <w:r w:rsidR="006E46D6" w:rsidRPr="00647D31">
        <w:rPr>
          <w:i/>
          <w:iCs/>
        </w:rPr>
        <w:t>P</w:t>
      </w:r>
      <w:r w:rsidRPr="00647D31">
        <w:t xml:space="preserve"> and </w:t>
      </w:r>
      <w:r w:rsidR="006E46D6" w:rsidRPr="00647D31">
        <w:rPr>
          <w:i/>
          <w:iCs/>
        </w:rPr>
        <w:t>Q</w:t>
      </w:r>
      <w:r w:rsidRPr="00647D31">
        <w:t xml:space="preserve"> are the middle points of the sides </w:t>
      </w:r>
      <w:r w:rsidR="006E46D6" w:rsidRPr="00647D31">
        <w:rPr>
          <w:i/>
          <w:iCs/>
        </w:rPr>
        <w:t>DC</w:t>
      </w:r>
      <w:r w:rsidRPr="00647D31">
        <w:t xml:space="preserve"> and </w:t>
      </w:r>
      <w:r w:rsidR="006E46D6" w:rsidRPr="00647D31">
        <w:rPr>
          <w:i/>
          <w:iCs/>
        </w:rPr>
        <w:t>DA</w:t>
      </w:r>
      <w:r w:rsidRPr="00647D31">
        <w:t xml:space="preserve"> respectively in the right triangle </w:t>
      </w:r>
      <w:r w:rsidRPr="00647D31">
        <w:rPr>
          <w:i/>
          <w:iCs/>
        </w:rPr>
        <w:t>A</w:t>
      </w:r>
      <w:r w:rsidR="006E46D6" w:rsidRPr="00647D31">
        <w:rPr>
          <w:i/>
          <w:iCs/>
        </w:rPr>
        <w:t>D</w:t>
      </w:r>
      <w:r w:rsidRPr="00647D31">
        <w:rPr>
          <w:i/>
          <w:iCs/>
        </w:rPr>
        <w:t>C</w:t>
      </w:r>
      <w:r w:rsidRPr="00647D31">
        <w:t>.</w:t>
      </w:r>
    </w:p>
    <w:p w14:paraId="66631B68" w14:textId="36BAF089" w:rsidR="005B5539" w:rsidRPr="00647D31" w:rsidRDefault="005B5539" w:rsidP="003D4D88">
      <w:pPr>
        <w:pStyle w:val="ListParagraph"/>
      </w:pPr>
      <w:r w:rsidRPr="00647D31">
        <w:t xml:space="preserve">Therefore, the segment </w:t>
      </w:r>
      <w:r w:rsidR="006E46D6" w:rsidRPr="00647D31">
        <w:rPr>
          <w:position w:val="-10"/>
        </w:rPr>
        <w:object w:dxaOrig="1020" w:dyaOrig="320" w14:anchorId="7F5CE2D8">
          <v:shape id="_x0000_i1618" type="#_x0000_t75" style="width:51pt;height:15pt" o:ole="">
            <v:imagedata r:id="rId1175" o:title=""/>
          </v:shape>
          <o:OLEObject Type="Embed" ProgID="Equation.DSMT4" ShapeID="_x0000_i1618" DrawAspect="Content" ObjectID="_1660631097" r:id="rId1176"/>
        </w:object>
      </w:r>
      <w:r w:rsidRPr="00647D31">
        <w:t>.</w:t>
      </w:r>
    </w:p>
    <w:p w14:paraId="7135F4E1" w14:textId="77777777" w:rsidR="00287C53" w:rsidRPr="00647D31" w:rsidRDefault="00287C53" w:rsidP="003D4D88">
      <w:pPr>
        <w:pStyle w:val="ListParagraph"/>
        <w:spacing w:line="360" w:lineRule="auto"/>
      </w:pPr>
      <w:r w:rsidRPr="00647D31">
        <w:rPr>
          <w:position w:val="-10"/>
        </w:rPr>
        <w:object w:dxaOrig="3879" w:dyaOrig="340" w14:anchorId="10C1ADD1">
          <v:shape id="_x0000_i1619" type="#_x0000_t75" style="width:195pt;height:18pt" o:ole="">
            <v:imagedata r:id="rId1177" o:title=""/>
          </v:shape>
          <o:OLEObject Type="Embed" ProgID="Equation.DSMT4" ShapeID="_x0000_i1619" DrawAspect="Content" ObjectID="_1660631098" r:id="rId1178"/>
        </w:object>
      </w:r>
    </w:p>
    <w:p w14:paraId="684EBD80" w14:textId="71EF69AD" w:rsidR="00287C53" w:rsidRPr="00647D31" w:rsidRDefault="00287C53" w:rsidP="003D4D88">
      <w:pPr>
        <w:pStyle w:val="ListParagraph"/>
        <w:spacing w:line="360" w:lineRule="auto"/>
      </w:pPr>
      <w:r w:rsidRPr="00647D31">
        <w:t xml:space="preserve">That implies to </w:t>
      </w:r>
      <w:r w:rsidRPr="00647D31">
        <w:rPr>
          <w:position w:val="-10"/>
        </w:rPr>
        <w:object w:dxaOrig="1040" w:dyaOrig="320" w14:anchorId="01075170">
          <v:shape id="_x0000_i1620" type="#_x0000_t75" style="width:51pt;height:15pt" o:ole="">
            <v:imagedata r:id="rId1179" o:title=""/>
          </v:shape>
          <o:OLEObject Type="Embed" ProgID="Equation.DSMT4" ShapeID="_x0000_i1620" DrawAspect="Content" ObjectID="_1660631099" r:id="rId1180"/>
        </w:object>
      </w:r>
      <w:r w:rsidRPr="00647D31">
        <w:t xml:space="preserve"> and </w:t>
      </w:r>
      <w:r w:rsidRPr="00647D31">
        <w:rPr>
          <w:position w:val="-10"/>
        </w:rPr>
        <w:object w:dxaOrig="1060" w:dyaOrig="320" w14:anchorId="10CBEABD">
          <v:shape id="_x0000_i1621" type="#_x0000_t75" style="width:54pt;height:15pt" o:ole="">
            <v:imagedata r:id="rId1181" o:title=""/>
          </v:shape>
          <o:OLEObject Type="Embed" ProgID="Equation.DSMT4" ShapeID="_x0000_i1621" DrawAspect="Content" ObjectID="_1660631100" r:id="rId1182"/>
        </w:object>
      </w:r>
      <w:r w:rsidRPr="00647D31">
        <w:t xml:space="preserve">, which implies that </w:t>
      </w:r>
      <w:r w:rsidRPr="00647D31">
        <w:rPr>
          <w:i/>
          <w:iCs/>
        </w:rPr>
        <w:t>MNPQ</w:t>
      </w:r>
      <w:r w:rsidRPr="00647D31"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line="360" w:lineRule="auto"/>
      </w:pPr>
      <w:r w:rsidRPr="00647D31">
        <w:t xml:space="preserve">From the quadrilateral </w:t>
      </w:r>
      <w:r w:rsidRPr="00647D31">
        <w:rPr>
          <w:i/>
          <w:iCs/>
        </w:rPr>
        <w:t>ABCD</w:t>
      </w:r>
      <w:r w:rsidR="008562A2" w:rsidRPr="00647D31">
        <w:t xml:space="preserve">, </w:t>
      </w:r>
      <w:r w:rsidR="008562A2" w:rsidRPr="00647D31">
        <w:rPr>
          <w:position w:val="-6"/>
        </w:rPr>
        <w:object w:dxaOrig="1020" w:dyaOrig="279" w14:anchorId="511A72E5">
          <v:shape id="_x0000_i1622" type="#_x0000_t75" style="width:51pt;height:15pt" o:ole="">
            <v:imagedata r:id="rId1183" o:title=""/>
          </v:shape>
          <o:OLEObject Type="Embed" ProgID="Equation.DSMT4" ShapeID="_x0000_i1622" DrawAspect="Content" ObjectID="_1660631101" r:id="rId1184"/>
        </w:object>
      </w:r>
      <w:r w:rsidR="008562A2" w:rsidRPr="00647D31"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  <w:iCs/>
        </w:rPr>
        <w:t>MNPQ</w:t>
      </w:r>
      <w:r w:rsidRPr="00647D31">
        <w:t xml:space="preserve"> is rectangular</w:t>
      </w:r>
      <w:r w:rsidR="00913572" w:rsidRPr="00647D31"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</w:pPr>
      <w:r w:rsidRPr="00647D31">
        <w:t xml:space="preserve">Let the point </w:t>
      </w:r>
      <w:r w:rsidRPr="00647D31">
        <w:rPr>
          <w:i/>
          <w:iCs/>
        </w:rPr>
        <w:t>O</w:t>
      </w:r>
      <w:r w:rsidRPr="00647D31">
        <w:t xml:space="preserve"> be the middle point of the segment </w:t>
      </w:r>
      <w:r w:rsidRPr="00647D31">
        <w:rPr>
          <w:i/>
          <w:iCs/>
        </w:rPr>
        <w:t>AC</w:t>
      </w:r>
      <w:r w:rsidR="009826C6" w:rsidRPr="00647D31">
        <w:t>.</w:t>
      </w:r>
    </w:p>
    <w:p w14:paraId="70CD9225" w14:textId="41081FB0" w:rsidR="009826C6" w:rsidRPr="00647D31" w:rsidRDefault="009826C6" w:rsidP="003D4D88">
      <w:pPr>
        <w:pStyle w:val="ListParagraph"/>
      </w:pPr>
      <w:r w:rsidRPr="00647D31">
        <w:t xml:space="preserve">Given that 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have the same hypothesis segment </w:t>
      </w:r>
      <w:r w:rsidRPr="00647D31">
        <w:rPr>
          <w:i/>
          <w:iCs/>
        </w:rPr>
        <w:t>AC</w:t>
      </w:r>
      <w:r w:rsidRPr="00647D31">
        <w:t xml:space="preserve">. </w:t>
      </w:r>
    </w:p>
    <w:p w14:paraId="6FB483AB" w14:textId="024F92F8" w:rsidR="009826C6" w:rsidRPr="00647D31" w:rsidRDefault="00D016A3" w:rsidP="003D4D88">
      <w:pPr>
        <w:pStyle w:val="ListParagraph"/>
      </w:pPr>
      <w:r w:rsidRPr="00647D31">
        <w:t>T</w:t>
      </w:r>
      <w:r w:rsidR="009826C6" w:rsidRPr="00647D31">
        <w:t xml:space="preserve">he 4 point are inscribed in a circle with diameter </w:t>
      </w:r>
      <w:r w:rsidR="009826C6" w:rsidRPr="00647D31">
        <w:rPr>
          <w:i/>
          <w:iCs/>
        </w:rPr>
        <w:t>AC</w:t>
      </w:r>
      <w:r w:rsidR="009826C6" w:rsidRPr="00647D31"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</w:pPr>
      <w:r w:rsidRPr="00647D31">
        <w:rPr>
          <w:position w:val="-6"/>
        </w:rPr>
        <w:object w:dxaOrig="2120" w:dyaOrig="279" w14:anchorId="5BBA26D5">
          <v:shape id="_x0000_i1623" type="#_x0000_t75" style="width:105pt;height:15pt" o:ole="">
            <v:imagedata r:id="rId1185" o:title=""/>
          </v:shape>
          <o:OLEObject Type="Embed" ProgID="Equation.DSMT4" ShapeID="_x0000_i1623" DrawAspect="Content" ObjectID="_1660631102" r:id="rId1186"/>
        </w:object>
      </w:r>
    </w:p>
    <w:p w14:paraId="42A95528" w14:textId="3731416D" w:rsidR="009826C6" w:rsidRPr="00647D31" w:rsidRDefault="004939F8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</w:pPr>
      <w:r w:rsidRPr="00647D31">
        <w:t>Therefore, the point</w:t>
      </w:r>
      <w:r w:rsidRPr="00647D31">
        <w:rPr>
          <w:i/>
          <w:iCs/>
        </w:rPr>
        <w:t xml:space="preserve"> O</w:t>
      </w:r>
      <w:r w:rsidRPr="00647D31">
        <w:t xml:space="preserve"> is an interior of the given quadrilateral which is a point equidistant of 4 sides</w:t>
      </w:r>
      <w:r w:rsidR="00D37A04" w:rsidRPr="00647D31">
        <w:t>.</w:t>
      </w:r>
    </w:p>
    <w:p w14:paraId="2A878271" w14:textId="77777777" w:rsidR="00D37A04" w:rsidRPr="00647D31" w:rsidRDefault="00D37A04" w:rsidP="003D4D88">
      <w:pPr>
        <w:spacing w:line="240" w:lineRule="auto"/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</w:pPr>
      <w:r w:rsidRPr="00647D31">
        <w:t xml:space="preserve">Let two segments pass through the points </w:t>
      </w:r>
      <w:r w:rsidRPr="00647D31">
        <w:rPr>
          <w:i/>
          <w:iCs/>
        </w:rPr>
        <w:t>A</w:t>
      </w:r>
      <w:r w:rsidRPr="00647D31">
        <w:t xml:space="preserve"> and </w:t>
      </w:r>
      <w:r w:rsidRPr="00647D31">
        <w:rPr>
          <w:i/>
          <w:iCs/>
        </w:rPr>
        <w:t>C</w:t>
      </w:r>
      <w:r w:rsidRPr="00647D31">
        <w:t xml:space="preserve"> perpendicular to the segment </w:t>
      </w:r>
      <w:r w:rsidRPr="00647D31">
        <w:rPr>
          <w:i/>
          <w:iCs/>
        </w:rPr>
        <w:t>AC</w:t>
      </w:r>
      <w:r w:rsidR="00360970" w:rsidRPr="00647D31">
        <w:t xml:space="preserve">, which are parallel to segment </w:t>
      </w:r>
      <w:r w:rsidR="00360970" w:rsidRPr="00647D31">
        <w:rPr>
          <w:i/>
          <w:iCs/>
        </w:rPr>
        <w:t>BD</w:t>
      </w:r>
      <w:r w:rsidR="00360970" w:rsidRPr="00647D31">
        <w:t>.</w:t>
      </w:r>
    </w:p>
    <w:p w14:paraId="332C7E43" w14:textId="36B9EB58" w:rsidR="00D37A04" w:rsidRPr="00647D31" w:rsidRDefault="005F4EF6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</w:pPr>
      <w:r w:rsidRPr="00647D31">
        <w:t xml:space="preserve">Let the segment </w:t>
      </w:r>
      <w:r w:rsidRPr="00647D31">
        <w:rPr>
          <w:i/>
          <w:iCs/>
        </w:rPr>
        <w:t>E</w:t>
      </w:r>
      <w:r w:rsidR="00730388" w:rsidRPr="00647D31">
        <w:rPr>
          <w:i/>
          <w:iCs/>
        </w:rPr>
        <w:t>F</w:t>
      </w:r>
      <w:r w:rsidRPr="00647D31">
        <w:t xml:space="preserve"> passes through the point </w:t>
      </w:r>
      <w:r w:rsidRPr="00647D31">
        <w:rPr>
          <w:i/>
          <w:iCs/>
        </w:rPr>
        <w:t>B</w:t>
      </w:r>
      <w:r w:rsidRPr="00647D31">
        <w:t xml:space="preserve"> such that</w:t>
      </w:r>
      <w:r w:rsidR="00A4265B" w:rsidRPr="00647D31">
        <w:t>:</w:t>
      </w:r>
    </w:p>
    <w:p w14:paraId="7058BBDF" w14:textId="77777777" w:rsidR="001A7A00" w:rsidRDefault="001A7A00" w:rsidP="001A7A00">
      <w:pPr>
        <w:pStyle w:val="ListParagraph"/>
      </w:pPr>
      <w:r w:rsidRPr="00736F5B">
        <w:rPr>
          <w:position w:val="-6"/>
        </w:rPr>
        <w:object w:dxaOrig="1240" w:dyaOrig="360" w14:anchorId="1CC90CBC">
          <v:shape id="_x0000_i1624" type="#_x0000_t75" style="width:63pt;height:18pt" o:ole="">
            <v:imagedata r:id="rId1189" o:title=""/>
          </v:shape>
          <o:OLEObject Type="Embed" ProgID="Equation.DSMT4" ShapeID="_x0000_i1624" DrawAspect="Content" ObjectID="_1660631103" r:id="rId1190"/>
        </w:object>
      </w:r>
    </w:p>
    <w:p w14:paraId="172C4131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647D31">
        <w:rPr>
          <w:position w:val="-20"/>
        </w:rPr>
        <w:object w:dxaOrig="620" w:dyaOrig="520" w14:anchorId="67FA5BEA">
          <v:shape id="_x0000_i1625" type="#_x0000_t75" style="width:30pt;height:27pt" o:ole="">
            <v:imagedata r:id="rId1191" o:title=""/>
          </v:shape>
          <o:OLEObject Type="Embed" ProgID="Equation.DSMT4" ShapeID="_x0000_i1625" DrawAspect="Content" ObjectID="_1660631104" r:id="rId1192"/>
        </w:object>
      </w:r>
    </w:p>
    <w:p w14:paraId="17CDACED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736F5B">
        <w:rPr>
          <w:position w:val="-10"/>
        </w:rPr>
        <w:object w:dxaOrig="720" w:dyaOrig="340" w14:anchorId="0AA51520">
          <v:shape id="_x0000_i1626" type="#_x0000_t75" style="width:36pt;height:18pt" o:ole="">
            <v:imagedata r:id="rId1193" o:title=""/>
          </v:shape>
          <o:OLEObject Type="Embed" ProgID="Equation.DSMT4" ShapeID="_x0000_i1626" DrawAspect="Content" ObjectID="_1660631105" r:id="rId1194"/>
        </w:object>
      </w:r>
    </w:p>
    <w:p w14:paraId="486FB572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00" w:dyaOrig="360" w14:anchorId="7A281C6D">
          <v:shape id="_x0000_i1627" type="#_x0000_t75" style="width:90pt;height:18pt" o:ole="">
            <v:imagedata r:id="rId1195" o:title=""/>
          </v:shape>
          <o:OLEObject Type="Embed" ProgID="Equation.DSMT4" ShapeID="_x0000_i1627" DrawAspect="Content" ObjectID="_1660631106" r:id="rId1196"/>
        </w:object>
      </w:r>
    </w:p>
    <w:p w14:paraId="0090BCD8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1320" w:dyaOrig="279" w14:anchorId="6FD77D74">
          <v:shape id="_x0000_i1628" type="#_x0000_t75" style="width:66pt;height:15pt" o:ole="">
            <v:imagedata r:id="rId1197" o:title=""/>
          </v:shape>
          <o:OLEObject Type="Embed" ProgID="Equation.DSMT4" ShapeID="_x0000_i1628" DrawAspect="Content" ObjectID="_1660631107" r:id="rId1198"/>
        </w:object>
      </w:r>
    </w:p>
    <w:p w14:paraId="4BA9698F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38F4AEB9">
          <v:shape id="_x0000_i1629" type="#_x0000_t75" style="width:45pt;height:18pt" o:ole="">
            <v:imagedata r:id="rId1199" o:title=""/>
          </v:shape>
          <o:OLEObject Type="Embed" ProgID="Equation.DSMT4" ShapeID="_x0000_i1629" DrawAspect="Content" ObjectID="_1660631108" r:id="rId1200"/>
        </w:object>
      </w:r>
    </w:p>
    <w:p w14:paraId="3D436A8B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560" w:dyaOrig="360" w14:anchorId="1DDFB21F">
          <v:shape id="_x0000_i1630" type="#_x0000_t75" style="width:129pt;height:18pt" o:ole="">
            <v:imagedata r:id="rId1201" o:title=""/>
          </v:shape>
          <o:OLEObject Type="Embed" ProgID="Equation.DSMT4" ShapeID="_x0000_i1630" DrawAspect="Content" ObjectID="_1660631109" r:id="rId1202"/>
        </w:object>
      </w:r>
    </w:p>
    <w:p w14:paraId="5E5B2266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29C10A9B">
          <v:shape id="_x0000_i1631" type="#_x0000_t75" style="width:99pt;height:15pt" o:ole="">
            <v:imagedata r:id="rId1203" o:title=""/>
          </v:shape>
          <o:OLEObject Type="Embed" ProgID="Equation.DSMT4" ShapeID="_x0000_i1631" DrawAspect="Content" ObjectID="_1660631110" r:id="rId1204"/>
        </w:object>
      </w:r>
    </w:p>
    <w:p w14:paraId="69437CF7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99" w:dyaOrig="340" w14:anchorId="6DC0B0C0">
          <v:shape id="_x0000_i1632" type="#_x0000_t75" style="width:51pt;height:18pt" o:ole="">
            <v:imagedata r:id="rId1205" o:title=""/>
          </v:shape>
          <o:OLEObject Type="Embed" ProgID="Equation.DSMT4" ShapeID="_x0000_i1632" DrawAspect="Content" ObjectID="_1660631111" r:id="rId1206"/>
        </w:object>
      </w:r>
    </w:p>
    <w:p w14:paraId="5D1E0EBC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40" w:dyaOrig="360" w14:anchorId="1449AACA">
          <v:shape id="_x0000_i1633" type="#_x0000_t75" style="width:93pt;height:18pt" o:ole="">
            <v:imagedata r:id="rId1207" o:title=""/>
          </v:shape>
          <o:OLEObject Type="Embed" ProgID="Equation.DSMT4" ShapeID="_x0000_i1633" DrawAspect="Content" ObjectID="_1660631112" r:id="rId1208"/>
        </w:object>
      </w:r>
    </w:p>
    <w:p w14:paraId="65281790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320" w:dyaOrig="279" w14:anchorId="6929D6BB">
          <v:shape id="_x0000_i1634" type="#_x0000_t75" style="width:66pt;height:15pt" o:ole="">
            <v:imagedata r:id="rId1209" o:title=""/>
          </v:shape>
          <o:OLEObject Type="Embed" ProgID="Equation.DSMT4" ShapeID="_x0000_i1634" DrawAspect="Content" ObjectID="_1660631113" r:id="rId1210"/>
        </w:object>
      </w:r>
    </w:p>
    <w:p w14:paraId="4E1CE446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051FAB7D">
          <v:shape id="_x0000_i1635" type="#_x0000_t75" style="width:45pt;height:18pt" o:ole="">
            <v:imagedata r:id="rId1211" o:title=""/>
          </v:shape>
          <o:OLEObject Type="Embed" ProgID="Equation.DSMT4" ShapeID="_x0000_i1635" DrawAspect="Content" ObjectID="_1660631114" r:id="rId1212"/>
        </w:object>
      </w:r>
    </w:p>
    <w:p w14:paraId="456E4006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640" w:dyaOrig="360" w14:anchorId="2B028EF0">
          <v:shape id="_x0000_i1636" type="#_x0000_t75" style="width:132pt;height:18pt" o:ole="">
            <v:imagedata r:id="rId1213" o:title=""/>
          </v:shape>
          <o:OLEObject Type="Embed" ProgID="Equation.DSMT4" ShapeID="_x0000_i1636" DrawAspect="Content" ObjectID="_1660631115" r:id="rId1214"/>
        </w:object>
      </w:r>
    </w:p>
    <w:p w14:paraId="319B03EB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1C324D54">
          <v:shape id="_x0000_i1637" type="#_x0000_t75" style="width:99pt;height:15pt" o:ole="">
            <v:imagedata r:id="rId1215" o:title=""/>
          </v:shape>
          <o:OLEObject Type="Embed" ProgID="Equation.DSMT4" ShapeID="_x0000_i1637" DrawAspect="Content" ObjectID="_1660631116" r:id="rId1216"/>
        </w:object>
      </w:r>
    </w:p>
    <w:p w14:paraId="22F20AC4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50CD5593">
          <v:shape id="_x0000_i1638" type="#_x0000_t75" style="width:45pt;height:18pt" o:ole="">
            <v:imagedata r:id="rId1217" o:title=""/>
          </v:shape>
          <o:OLEObject Type="Embed" ProgID="Equation.DSMT4" ShapeID="_x0000_i1638" DrawAspect="Content" ObjectID="_1660631117" r:id="rId1218"/>
        </w:object>
      </w:r>
    </w:p>
    <w:p w14:paraId="41B57FDD" w14:textId="5C908D39" w:rsidR="00F97567" w:rsidRPr="000B0DC1" w:rsidRDefault="00F97567" w:rsidP="000B0DC1">
      <w:pPr>
        <w:spacing w:line="240" w:lineRule="auto"/>
        <w:rPr>
          <w:sz w:val="12"/>
          <w:szCs w:val="12"/>
        </w:rPr>
      </w:pPr>
      <w:r w:rsidRPr="000B0DC1">
        <w:rPr>
          <w:sz w:val="12"/>
          <w:szCs w:val="12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line="360" w:lineRule="auto"/>
        <w:rPr>
          <w:i/>
        </w:rPr>
      </w:pPr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="002A6333" w:rsidRPr="00647D31">
        <w:t xml:space="preserve"> with angle of </w:t>
      </w:r>
      <w:r w:rsidR="002A6333" w:rsidRPr="00647D31">
        <w:rPr>
          <w:position w:val="-6"/>
        </w:rPr>
        <w:object w:dxaOrig="400" w:dyaOrig="279" w14:anchorId="0456669E">
          <v:shape id="_x0000_i1639" type="#_x0000_t75" style="width:21pt;height:15pt" o:ole="">
            <v:imagedata r:id="rId1219" o:title=""/>
          </v:shape>
          <o:OLEObject Type="Embed" ProgID="Equation.DSMT4" ShapeID="_x0000_i1639" DrawAspect="Content" ObjectID="_1660631118" r:id="rId1220"/>
        </w:object>
      </w:r>
      <w:r w:rsidR="002A6333" w:rsidRPr="00647D31">
        <w:t>.</w:t>
      </w:r>
    </w:p>
    <w:p w14:paraId="225B2321" w14:textId="41D28654" w:rsidR="002A6333" w:rsidRPr="00647D31" w:rsidRDefault="002A6333" w:rsidP="003D4D88">
      <w:pPr>
        <w:spacing w:line="360" w:lineRule="auto"/>
        <w:rPr>
          <w:iCs/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Pr="00647D31">
        <w:rPr>
          <w:i/>
          <w:shd w:val="clear" w:color="auto" w:fill="FFFFFF"/>
        </w:rPr>
        <w:t>ABC</w:t>
      </w:r>
      <w:r w:rsidRPr="00647D31">
        <w:rPr>
          <w:shd w:val="clear" w:color="auto" w:fill="FFFFFF"/>
        </w:rPr>
        <w:t xml:space="preserve"> o</w:t>
      </w:r>
      <w:r w:rsidR="002B48D3" w:rsidRPr="00647D31">
        <w:rPr>
          <w:shd w:val="clear" w:color="auto" w:fill="FFFFFF"/>
        </w:rPr>
        <w:t xml:space="preserve">f </w:t>
      </w:r>
      <w:r w:rsidRPr="00647D31">
        <w:rPr>
          <w:shd w:val="clear" w:color="auto" w:fill="FFFFFF"/>
        </w:rPr>
        <w:t>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, are </w:t>
      </w:r>
      <w:r w:rsidRPr="00647D31">
        <w:rPr>
          <w:i/>
          <w:shd w:val="clear" w:color="auto" w:fill="FFFFFF"/>
        </w:rPr>
        <w:t>A</w:t>
      </w:r>
      <w:r w:rsidR="00D542BB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D542BB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D542BB" w:rsidRPr="00647D31">
        <w:rPr>
          <w:i/>
          <w:shd w:val="clear" w:color="auto" w:fill="FFFFFF"/>
        </w:rPr>
        <w:t>P</w:t>
      </w:r>
      <w:r w:rsidR="007D227B" w:rsidRPr="00647D31">
        <w:rPr>
          <w:iCs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line="360" w:lineRule="auto"/>
        <w:rPr>
          <w:iCs/>
        </w:rPr>
      </w:pPr>
      <w:r w:rsidRPr="00647D31">
        <w:rPr>
          <w:iCs/>
          <w:shd w:val="clear" w:color="auto" w:fill="FFFFFF"/>
        </w:rPr>
        <w:t xml:space="preserve">What is the angle of the peak of the isosceles triangle </w:t>
      </w:r>
      <w:proofErr w:type="gramStart"/>
      <w:r w:rsidRPr="00647D31">
        <w:rPr>
          <w:i/>
          <w:shd w:val="clear" w:color="auto" w:fill="FFFFFF"/>
        </w:rPr>
        <w:t>MNP</w:t>
      </w:r>
      <w:r w:rsidR="00C605A5" w:rsidRPr="00647D31">
        <w:rPr>
          <w:i/>
          <w:shd w:val="clear" w:color="auto" w:fill="FFFFFF"/>
        </w:rPr>
        <w:t xml:space="preserve"> </w:t>
      </w:r>
      <w:r w:rsidR="00EB6198" w:rsidRPr="00647D31">
        <w:rPr>
          <w:iCs/>
          <w:shd w:val="clear" w:color="auto" w:fill="FFFFFF"/>
        </w:rPr>
        <w:t>?</w:t>
      </w:r>
      <w:proofErr w:type="gramEnd"/>
    </w:p>
    <w:p w14:paraId="3084C971" w14:textId="77777777" w:rsidR="00BF2AA9" w:rsidRPr="00647D31" w:rsidRDefault="00BF2AA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ind w:left="360"/>
      </w:pPr>
      <w:r w:rsidRPr="00647D31">
        <w:t xml:space="preserve">The triangle </w:t>
      </w:r>
      <w:r w:rsidRPr="00647D31">
        <w:rPr>
          <w:i/>
          <w:iCs/>
        </w:rPr>
        <w:t>ABC</w:t>
      </w:r>
      <w:r w:rsidRPr="00647D31">
        <w:t xml:space="preserve"> is isosceles triangle at </w:t>
      </w:r>
      <w:r w:rsidRPr="00647D31">
        <w:rPr>
          <w:i/>
          <w:iCs/>
        </w:rPr>
        <w:t>A</w:t>
      </w:r>
      <w:r w:rsidRPr="00647D31">
        <w:t xml:space="preserve"> then </w:t>
      </w:r>
      <w:r w:rsidR="006754BE" w:rsidRPr="00647D31">
        <w:t>t</w:t>
      </w:r>
      <w:r w:rsidRPr="00647D31">
        <w:t xml:space="preserve">he height </w:t>
      </w:r>
      <w:r w:rsidRPr="00647D31">
        <w:rPr>
          <w:i/>
          <w:iCs/>
        </w:rPr>
        <w:t>AM</w:t>
      </w:r>
      <w:r w:rsidR="006754BE" w:rsidRPr="00647D31">
        <w:t xml:space="preserve"> is the bisector. So, the point </w:t>
      </w:r>
      <w:r w:rsidR="006754BE" w:rsidRPr="00647D31">
        <w:rPr>
          <w:i/>
          <w:iCs/>
        </w:rPr>
        <w:t>M</w:t>
      </w:r>
      <w:r w:rsidR="006754BE" w:rsidRPr="00647D31">
        <w:t xml:space="preserve"> is the middle point of the side </w:t>
      </w:r>
      <w:r w:rsidR="006754BE" w:rsidRPr="00647D31">
        <w:rPr>
          <w:i/>
          <w:iCs/>
        </w:rPr>
        <w:t>BC</w:t>
      </w:r>
      <w:r w:rsidR="006754BE" w:rsidRPr="00647D31">
        <w:t xml:space="preserve">. </w:t>
      </w:r>
    </w:p>
    <w:p w14:paraId="66120E5B" w14:textId="47760503" w:rsidR="006D5608" w:rsidRPr="00647D31" w:rsidRDefault="006D5608" w:rsidP="003D4D88">
      <w:pPr>
        <w:pStyle w:val="ListParagraph"/>
        <w:ind w:left="360"/>
        <w:jc w:val="center"/>
      </w:pPr>
      <w:r w:rsidRPr="00647D31">
        <w:rPr>
          <w:noProof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1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ind w:left="360"/>
      </w:pPr>
      <w:r w:rsidRPr="00647D31">
        <w:t xml:space="preserve">Since the 2 right triangles </w:t>
      </w:r>
      <w:r w:rsidRPr="00647D31">
        <w:rPr>
          <w:i/>
          <w:iCs/>
        </w:rPr>
        <w:t>BPC</w:t>
      </w:r>
      <w:r w:rsidRPr="00647D31">
        <w:t xml:space="preserve"> &amp; </w:t>
      </w:r>
      <w:r w:rsidRPr="00647D31">
        <w:rPr>
          <w:i/>
          <w:iCs/>
        </w:rPr>
        <w:t>BNC</w:t>
      </w:r>
      <w:r w:rsidRPr="00647D31">
        <w:t xml:space="preserve"> have the same hypothesis segment </w:t>
      </w:r>
      <w:r w:rsidRPr="00647D31">
        <w:rPr>
          <w:i/>
          <w:iCs/>
        </w:rPr>
        <w:t>BC</w:t>
      </w:r>
      <w:r w:rsidRPr="00647D31">
        <w:t xml:space="preserve">. </w:t>
      </w:r>
    </w:p>
    <w:p w14:paraId="477C05B9" w14:textId="21162CB7" w:rsidR="00644F2C" w:rsidRPr="00647D31" w:rsidRDefault="00644F2C" w:rsidP="003D4D88">
      <w:pPr>
        <w:pStyle w:val="ListParagraph"/>
        <w:ind w:left="360"/>
      </w:pPr>
      <w:r w:rsidRPr="00647D31">
        <w:t xml:space="preserve">There are inscribed in a circle with diameter </w:t>
      </w:r>
      <w:r w:rsidRPr="00647D31">
        <w:rPr>
          <w:i/>
          <w:iCs/>
        </w:rPr>
        <w:t>BC</w:t>
      </w:r>
      <w:r w:rsidRPr="00647D31">
        <w:t xml:space="preserve"> with the center at point </w:t>
      </w:r>
      <w:r w:rsidRPr="00647D31">
        <w:rPr>
          <w:i/>
          <w:iCs/>
        </w:rPr>
        <w:t>M</w:t>
      </w:r>
      <w:r w:rsidRPr="00647D31">
        <w:t>.</w:t>
      </w:r>
    </w:p>
    <w:p w14:paraId="6ABE2D0A" w14:textId="058C5E20" w:rsidR="000A40AB" w:rsidRDefault="000A40AB" w:rsidP="008C600E">
      <w:pPr>
        <w:pStyle w:val="ListParagraph"/>
        <w:spacing w:line="360" w:lineRule="auto"/>
        <w:ind w:left="360"/>
      </w:pPr>
      <w:r w:rsidRPr="00647D31">
        <w:t xml:space="preserve">Therefore, the triangle </w:t>
      </w:r>
      <w:r w:rsidRPr="00647D31">
        <w:rPr>
          <w:i/>
          <w:iCs/>
        </w:rPr>
        <w:t>MNP</w:t>
      </w:r>
      <w:r w:rsidRPr="00647D31">
        <w:t xml:space="preserve"> is isosceles with a peak at the point </w:t>
      </w:r>
      <w:r w:rsidRPr="00647D31">
        <w:rPr>
          <w:i/>
          <w:iCs/>
        </w:rPr>
        <w:t>M</w:t>
      </w:r>
      <w:r w:rsidRPr="00647D31">
        <w:t>.</w:t>
      </w:r>
    </w:p>
    <w:p w14:paraId="7503A0C1" w14:textId="783CCDC5" w:rsidR="008C600E" w:rsidRDefault="008C600E" w:rsidP="003D4D88">
      <w:pPr>
        <w:pStyle w:val="ListParagraph"/>
        <w:ind w:left="360"/>
      </w:pPr>
      <w:r w:rsidRPr="008C600E">
        <w:rPr>
          <w:position w:val="-6"/>
        </w:rPr>
        <w:object w:dxaOrig="2220" w:dyaOrig="360" w14:anchorId="0181090E">
          <v:shape id="_x0000_i1640" type="#_x0000_t75" style="width:111pt;height:18pt" o:ole="">
            <v:imagedata r:id="rId1222" o:title=""/>
          </v:shape>
          <o:OLEObject Type="Embed" ProgID="Equation.DSMT4" ShapeID="_x0000_i1640" DrawAspect="Content" ObjectID="_1660631119" r:id="rId1223"/>
        </w:object>
      </w:r>
    </w:p>
    <w:p w14:paraId="4FAEF57A" w14:textId="7338A0F3" w:rsidR="008C600E" w:rsidRDefault="004F559A" w:rsidP="007E2B9C">
      <w:pPr>
        <w:pStyle w:val="ListParagraph"/>
        <w:spacing w:line="360" w:lineRule="auto"/>
        <w:ind w:left="360"/>
      </w:pPr>
      <w:r w:rsidRPr="004F559A">
        <w:rPr>
          <w:position w:val="-38"/>
        </w:rPr>
        <w:object w:dxaOrig="1920" w:dyaOrig="880" w14:anchorId="2C92BDCB">
          <v:shape id="_x0000_i1641" type="#_x0000_t75" style="width:96pt;height:45pt" o:ole="">
            <v:imagedata r:id="rId1224" o:title=""/>
          </v:shape>
          <o:OLEObject Type="Embed" ProgID="Equation.DSMT4" ShapeID="_x0000_i1641" DrawAspect="Content" ObjectID="_1660631120" r:id="rId1225"/>
        </w:object>
      </w:r>
      <w:r w:rsidR="006A5B1E">
        <w:t xml:space="preserve"> </w:t>
      </w:r>
    </w:p>
    <w:p w14:paraId="5E8376FF" w14:textId="31EF7BDD" w:rsidR="00BD3AB4" w:rsidRDefault="00BD3AB4" w:rsidP="003D4D88">
      <w:pPr>
        <w:pStyle w:val="ListParagraph"/>
        <w:ind w:left="360"/>
      </w:pPr>
      <w:r w:rsidRPr="00BD3AB4">
        <w:rPr>
          <w:position w:val="-20"/>
        </w:rPr>
        <w:object w:dxaOrig="1500" w:dyaOrig="520" w14:anchorId="51A763F9">
          <v:shape id="_x0000_i1642" type="#_x0000_t75" style="width:75pt;height:27pt" o:ole="">
            <v:imagedata r:id="rId1226" o:title=""/>
          </v:shape>
          <o:OLEObject Type="Embed" ProgID="Equation.DSMT4" ShapeID="_x0000_i1642" DrawAspect="Content" ObjectID="_1660631121" r:id="rId1227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line="360" w:lineRule="auto"/>
        <w:ind w:left="360"/>
      </w:pPr>
      <w:r>
        <w:tab/>
      </w:r>
      <w:r w:rsidR="007E2B9C" w:rsidRPr="007E2B9C">
        <w:rPr>
          <w:position w:val="-26"/>
        </w:rPr>
        <w:object w:dxaOrig="880" w:dyaOrig="580" w14:anchorId="51CF15CE">
          <v:shape id="_x0000_i1643" type="#_x0000_t75" style="width:45pt;height:30pt" o:ole="">
            <v:imagedata r:id="rId1228" o:title=""/>
          </v:shape>
          <o:OLEObject Type="Embed" ProgID="Equation.DSMT4" ShapeID="_x0000_i1643" DrawAspect="Content" ObjectID="_1660631122" r:id="rId1229"/>
        </w:object>
      </w:r>
    </w:p>
    <w:p w14:paraId="2260037E" w14:textId="29CB7259" w:rsidR="004F559A" w:rsidRDefault="004B4285" w:rsidP="003D4D88">
      <w:pPr>
        <w:pStyle w:val="ListParagraph"/>
        <w:ind w:left="360"/>
      </w:pPr>
      <w:r w:rsidRPr="004B4285">
        <w:rPr>
          <w:position w:val="-6"/>
        </w:rPr>
        <w:object w:dxaOrig="2780" w:dyaOrig="360" w14:anchorId="4F21CBCC">
          <v:shape id="_x0000_i1644" type="#_x0000_t75" style="width:138pt;height:18pt" o:ole="">
            <v:imagedata r:id="rId1230" o:title=""/>
          </v:shape>
          <o:OLEObject Type="Embed" ProgID="Equation.DSMT4" ShapeID="_x0000_i1644" DrawAspect="Content" ObjectID="_1660631123" r:id="rId1231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3019" w:dyaOrig="279" w14:anchorId="11099842">
          <v:shape id="_x0000_i1645" type="#_x0000_t75" style="width:150pt;height:15pt" o:ole="">
            <v:imagedata r:id="rId1232" o:title=""/>
          </v:shape>
          <o:OLEObject Type="Embed" ProgID="Equation.DSMT4" ShapeID="_x0000_i1645" DrawAspect="Content" ObjectID="_1660631124" r:id="rId1233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1200" w:dyaOrig="279" w14:anchorId="0C116614">
          <v:shape id="_x0000_i1646" type="#_x0000_t75" style="width:60pt;height:15pt" o:ole="">
            <v:imagedata r:id="rId1234" o:title=""/>
          </v:shape>
          <o:OLEObject Type="Embed" ProgID="Equation.DSMT4" ShapeID="_x0000_i1646" DrawAspect="Content" ObjectID="_1660631125" r:id="rId1235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22"/>
        </w:rPr>
        <w:object w:dxaOrig="1700" w:dyaOrig="560" w14:anchorId="58DE011D">
          <v:shape id="_x0000_i1647" type="#_x0000_t75" style="width:84pt;height:27pt" o:ole="">
            <v:imagedata r:id="rId1236" o:title=""/>
          </v:shape>
          <o:OLEObject Type="Embed" ProgID="Equation.DSMT4" ShapeID="_x0000_i1647" DrawAspect="Content" ObjectID="_1660631126" r:id="rId1237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6"/>
        </w:rPr>
        <w:object w:dxaOrig="1380" w:dyaOrig="279" w14:anchorId="0EC56A0B">
          <v:shape id="_x0000_i1648" type="#_x0000_t75" style="width:69pt;height:15pt" o:ole="">
            <v:imagedata r:id="rId1238" o:title=""/>
          </v:shape>
          <o:OLEObject Type="Embed" ProgID="Equation.DSMT4" ShapeID="_x0000_i1648" DrawAspect="Content" ObjectID="_1660631127" r:id="rId1239"/>
        </w:object>
      </w:r>
    </w:p>
    <w:p w14:paraId="622CE430" w14:textId="138073F0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10"/>
        </w:rPr>
        <w:object w:dxaOrig="720" w:dyaOrig="340" w14:anchorId="42D91E57">
          <v:shape id="_x0000_i1649" type="#_x0000_t75" style="width:36pt;height:18pt" o:ole="">
            <v:imagedata r:id="rId1240" o:title=""/>
          </v:shape>
          <o:OLEObject Type="Embed" ProgID="Equation.DSMT4" ShapeID="_x0000_i1649" DrawAspect="Content" ObjectID="_1660631128" r:id="rId1241"/>
        </w:object>
      </w:r>
    </w:p>
    <w:p w14:paraId="41EC7D6D" w14:textId="6F7D765F" w:rsidR="004D7968" w:rsidRDefault="004D7968" w:rsidP="004D7968">
      <w:r>
        <w:br w:type="page"/>
      </w:r>
    </w:p>
    <w:p w14:paraId="451516ED" w14:textId="303DD276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223EA">
        <w:rPr>
          <w:b/>
          <w:color w:val="0000CC"/>
          <w:sz w:val="28"/>
          <w:szCs w:val="28"/>
        </w:rPr>
        <w:t>4</w:t>
      </w:r>
    </w:p>
    <w:p w14:paraId="36CD3FB9" w14:textId="0BDDF060" w:rsidR="004D7968" w:rsidRDefault="003223EA" w:rsidP="009822C0">
      <w:pPr>
        <w:spacing w:line="360" w:lineRule="auto"/>
      </w:pPr>
      <w:r w:rsidRPr="006C09E3">
        <w:t xml:space="preserve">The angles </w:t>
      </w:r>
      <w:r w:rsidRPr="00135683">
        <w:rPr>
          <w:i/>
          <w:iCs/>
        </w:rPr>
        <w:t>A</w:t>
      </w:r>
      <w:r w:rsidRPr="006C09E3">
        <w:t xml:space="preserve">, </w:t>
      </w:r>
      <w:r w:rsidRPr="00135683">
        <w:rPr>
          <w:i/>
          <w:iCs/>
        </w:rPr>
        <w:t>B</w:t>
      </w:r>
      <w:r w:rsidRPr="006C09E3">
        <w:t xml:space="preserve">, and </w:t>
      </w:r>
      <w:r w:rsidRPr="00135683">
        <w:rPr>
          <w:i/>
          <w:iCs/>
        </w:rPr>
        <w:t>C</w:t>
      </w:r>
      <w:r w:rsidR="00135683">
        <w:t xml:space="preserve"> of a triangle are:</w:t>
      </w:r>
    </w:p>
    <w:p w14:paraId="5C5B3976" w14:textId="118AF82D" w:rsidR="00135683" w:rsidRDefault="00135683" w:rsidP="009822C0">
      <w:pPr>
        <w:spacing w:line="360" w:lineRule="auto"/>
      </w:pPr>
      <w:r>
        <w:tab/>
      </w:r>
      <w:r w:rsidR="003150EA" w:rsidRPr="003150EA">
        <w:rPr>
          <w:position w:val="-10"/>
        </w:rPr>
        <w:object w:dxaOrig="2740" w:dyaOrig="340" w14:anchorId="4266A95B">
          <v:shape id="_x0000_i1650" type="#_x0000_t75" style="width:138pt;height:18pt" o:ole="">
            <v:imagedata r:id="rId1242" o:title=""/>
          </v:shape>
          <o:OLEObject Type="Embed" ProgID="Equation.DSMT4" ShapeID="_x0000_i1650" DrawAspect="Content" ObjectID="_1660631129" r:id="rId1243"/>
        </w:object>
      </w:r>
      <w:r w:rsidR="003150EA">
        <w:t xml:space="preserve"> </w:t>
      </w:r>
    </w:p>
    <w:p w14:paraId="64461658" w14:textId="0AACD862" w:rsidR="00135683" w:rsidRDefault="009822C0" w:rsidP="009822C0">
      <w:r>
        <w:t xml:space="preserve">Let the point </w:t>
      </w:r>
      <w:r w:rsidRPr="00341D42">
        <w:rPr>
          <w:i/>
          <w:iCs/>
        </w:rPr>
        <w:t>H</w:t>
      </w:r>
      <w:r>
        <w:t xml:space="preserve"> be the intersection point of the heights of the </w:t>
      </w:r>
      <w:r w:rsidR="00341D42">
        <w:t>triangle</w:t>
      </w:r>
      <w:r>
        <w:t xml:space="preserve"> </w:t>
      </w:r>
      <w:r w:rsidRPr="00341D42">
        <w:rPr>
          <w:i/>
          <w:iCs/>
        </w:rPr>
        <w:t>ABC</w:t>
      </w:r>
      <w:r>
        <w:t>.</w:t>
      </w:r>
    </w:p>
    <w:p w14:paraId="5998B890" w14:textId="233063A8" w:rsidR="009822C0" w:rsidRDefault="00152F96" w:rsidP="009822C0">
      <w:r>
        <w:t xml:space="preserve">The bisectors inside the triangle </w:t>
      </w:r>
      <w:r w:rsidRPr="00152F96">
        <w:rPr>
          <w:i/>
          <w:iCs/>
        </w:rPr>
        <w:t>BHC</w:t>
      </w:r>
      <w:r>
        <w:t xml:space="preserve"> intersect at a point </w:t>
      </w:r>
      <w:r w:rsidRPr="00152F96">
        <w:rPr>
          <w:i/>
          <w:iCs/>
        </w:rPr>
        <w:t>O</w:t>
      </w:r>
      <w:r>
        <w:t>.</w:t>
      </w:r>
    </w:p>
    <w:p w14:paraId="126BF661" w14:textId="63F1F598" w:rsidR="00152F96" w:rsidRPr="006C09E3" w:rsidRDefault="00152F96" w:rsidP="0083139E">
      <w:pPr>
        <w:spacing w:line="360" w:lineRule="auto"/>
      </w:pPr>
      <w:r>
        <w:t xml:space="preserve">Find the angles: </w:t>
      </w:r>
      <w:r w:rsidR="00A96448" w:rsidRPr="00152F96">
        <w:rPr>
          <w:position w:val="-10"/>
        </w:rPr>
        <w:object w:dxaOrig="2760" w:dyaOrig="400" w14:anchorId="69EE602D">
          <v:shape id="_x0000_i1651" type="#_x0000_t75" style="width:138pt;height:21pt" o:ole="">
            <v:imagedata r:id="rId1244" o:title=""/>
          </v:shape>
          <o:OLEObject Type="Embed" ProgID="Equation.DSMT4" ShapeID="_x0000_i1651" DrawAspect="Content" ObjectID="_1660631130" r:id="rId1245"/>
        </w:object>
      </w:r>
      <w:r>
        <w:t xml:space="preserve"> </w:t>
      </w:r>
    </w:p>
    <w:p w14:paraId="16BE7169" w14:textId="57B6FF95" w:rsidR="004D7968" w:rsidRPr="00647D31" w:rsidRDefault="00A36994" w:rsidP="004D7968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91EDC4F" wp14:editId="2A4CAB31">
            <wp:simplePos x="0" y="0"/>
            <wp:positionH relativeFrom="column">
              <wp:posOffset>2989791</wp:posOffset>
            </wp:positionH>
            <wp:positionV relativeFrom="paragraph">
              <wp:posOffset>153035</wp:posOffset>
            </wp:positionV>
            <wp:extent cx="2180993" cy="18288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9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7968" w:rsidRPr="00647D31">
        <w:rPr>
          <w:b/>
          <w:i/>
          <w:color w:val="FF0000"/>
          <w:u w:val="single"/>
        </w:rPr>
        <w:t>Solution</w:t>
      </w:r>
    </w:p>
    <w:p w14:paraId="3B331193" w14:textId="67237E73" w:rsidR="004D7968" w:rsidRDefault="00FC5138" w:rsidP="00BD3C96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NC</w:t>
      </w:r>
      <w:r>
        <w:t>:</w:t>
      </w:r>
    </w:p>
    <w:p w14:paraId="51AA8C9B" w14:textId="3AF6929C" w:rsidR="00FC5138" w:rsidRDefault="00BD3C96" w:rsidP="00FC5138">
      <w:pPr>
        <w:ind w:left="720"/>
      </w:pPr>
      <w:r w:rsidRPr="00BD3C96">
        <w:rPr>
          <w:position w:val="-6"/>
        </w:rPr>
        <w:object w:dxaOrig="1540" w:dyaOrig="360" w14:anchorId="03228774">
          <v:shape id="_x0000_i1652" type="#_x0000_t75" style="width:78pt;height:18pt" o:ole="">
            <v:imagedata r:id="rId1247" o:title=""/>
          </v:shape>
          <o:OLEObject Type="Embed" ProgID="Equation.DSMT4" ShapeID="_x0000_i1652" DrawAspect="Content" ObjectID="_1660631131" r:id="rId1248"/>
        </w:object>
      </w:r>
    </w:p>
    <w:p w14:paraId="5BECB370" w14:textId="4803CC93" w:rsidR="00BD3C96" w:rsidRDefault="00BD3C96" w:rsidP="00BD3C96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140" w:dyaOrig="279" w14:anchorId="4D872409">
          <v:shape id="_x0000_i1653" type="#_x0000_t75" style="width:57pt;height:15pt" o:ole="">
            <v:imagedata r:id="rId1249" o:title=""/>
          </v:shape>
          <o:OLEObject Type="Embed" ProgID="Equation.DSMT4" ShapeID="_x0000_i1653" DrawAspect="Content" ObjectID="_1660631132" r:id="rId1250"/>
        </w:object>
      </w:r>
    </w:p>
    <w:p w14:paraId="6785404E" w14:textId="617F0CC4" w:rsidR="00BD3C96" w:rsidRDefault="00BD3C96" w:rsidP="00BD3C96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720" w:dyaOrig="340" w14:anchorId="0C9F5158">
          <v:shape id="_x0000_i1654" type="#_x0000_t75" style="width:36pt;height:18pt" o:ole="">
            <v:imagedata r:id="rId1251" o:title=""/>
          </v:shape>
          <o:OLEObject Type="Embed" ProgID="Equation.DSMT4" ShapeID="_x0000_i1654" DrawAspect="Content" ObjectID="_1660631133" r:id="rId1252"/>
        </w:object>
      </w:r>
    </w:p>
    <w:p w14:paraId="11CB0C1A" w14:textId="617B34C5" w:rsidR="0068766A" w:rsidRDefault="0068766A" w:rsidP="0068766A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 w:rsidR="00CD7C04">
        <w:rPr>
          <w:i/>
          <w:iCs/>
        </w:rPr>
        <w:t>P</w:t>
      </w:r>
      <w:r w:rsidRPr="00FC5138">
        <w:rPr>
          <w:i/>
          <w:iCs/>
        </w:rPr>
        <w:t>C</w:t>
      </w:r>
      <w:r>
        <w:t>:</w:t>
      </w:r>
    </w:p>
    <w:p w14:paraId="359C0BC6" w14:textId="51FF268C" w:rsidR="0068766A" w:rsidRDefault="00CD7C04" w:rsidP="0068766A">
      <w:pPr>
        <w:ind w:left="720"/>
      </w:pPr>
      <w:r w:rsidRPr="00BD3C96">
        <w:rPr>
          <w:position w:val="-6"/>
        </w:rPr>
        <w:object w:dxaOrig="1500" w:dyaOrig="360" w14:anchorId="6D48074C">
          <v:shape id="_x0000_i1655" type="#_x0000_t75" style="width:75pt;height:18pt" o:ole="">
            <v:imagedata r:id="rId1253" o:title=""/>
          </v:shape>
          <o:OLEObject Type="Embed" ProgID="Equation.DSMT4" ShapeID="_x0000_i1655" DrawAspect="Content" ObjectID="_1660631134" r:id="rId1254"/>
        </w:object>
      </w:r>
    </w:p>
    <w:p w14:paraId="3E7C8BF6" w14:textId="30CDC817" w:rsidR="0068766A" w:rsidRDefault="0068766A" w:rsidP="0068766A">
      <w:pPr>
        <w:tabs>
          <w:tab w:val="left" w:pos="1260"/>
        </w:tabs>
        <w:ind w:left="720"/>
      </w:pPr>
      <w:r>
        <w:tab/>
      </w:r>
      <w:r w:rsidR="00CD7C04" w:rsidRPr="00BD3C96">
        <w:rPr>
          <w:position w:val="-6"/>
        </w:rPr>
        <w:object w:dxaOrig="1140" w:dyaOrig="279" w14:anchorId="7F4CED76">
          <v:shape id="_x0000_i1656" type="#_x0000_t75" style="width:57pt;height:15pt" o:ole="">
            <v:imagedata r:id="rId1255" o:title=""/>
          </v:shape>
          <o:OLEObject Type="Embed" ProgID="Equation.DSMT4" ShapeID="_x0000_i1656" DrawAspect="Content" ObjectID="_1660631135" r:id="rId1256"/>
        </w:object>
      </w:r>
    </w:p>
    <w:p w14:paraId="4B123ED3" w14:textId="667393A5" w:rsidR="0068766A" w:rsidRDefault="0068766A" w:rsidP="0068766A">
      <w:pPr>
        <w:tabs>
          <w:tab w:val="left" w:pos="1260"/>
        </w:tabs>
        <w:spacing w:line="360" w:lineRule="auto"/>
        <w:ind w:left="720"/>
      </w:pPr>
      <w:r>
        <w:tab/>
      </w:r>
      <w:r w:rsidR="00CD7C04" w:rsidRPr="00BD3C96">
        <w:rPr>
          <w:position w:val="-10"/>
        </w:rPr>
        <w:object w:dxaOrig="720" w:dyaOrig="340" w14:anchorId="453EB5A3">
          <v:shape id="_x0000_i1657" type="#_x0000_t75" style="width:36pt;height:18pt" o:ole="">
            <v:imagedata r:id="rId1257" o:title=""/>
          </v:shape>
          <o:OLEObject Type="Embed" ProgID="Equation.DSMT4" ShapeID="_x0000_i1657" DrawAspect="Content" ObjectID="_1660631136" r:id="rId1258"/>
        </w:object>
      </w:r>
    </w:p>
    <w:p w14:paraId="41C9CE78" w14:textId="7116E141" w:rsidR="00CD3714" w:rsidRDefault="00CD3714" w:rsidP="00CD3714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>
        <w:rPr>
          <w:i/>
          <w:iCs/>
        </w:rPr>
        <w:t>H</w:t>
      </w:r>
      <w:r w:rsidRPr="00FC5138">
        <w:rPr>
          <w:i/>
          <w:iCs/>
        </w:rPr>
        <w:t>C</w:t>
      </w:r>
      <w:r>
        <w:t>:</w:t>
      </w:r>
    </w:p>
    <w:p w14:paraId="7602AAFB" w14:textId="4B794D3E" w:rsidR="00CD3714" w:rsidRDefault="00CD3714" w:rsidP="00CD3714">
      <w:pPr>
        <w:ind w:left="720"/>
      </w:pPr>
      <w:r w:rsidRPr="00BD3C96">
        <w:rPr>
          <w:position w:val="-6"/>
        </w:rPr>
        <w:object w:dxaOrig="2340" w:dyaOrig="360" w14:anchorId="267CF4BB">
          <v:shape id="_x0000_i1658" type="#_x0000_t75" style="width:117pt;height:18pt" o:ole="">
            <v:imagedata r:id="rId1259" o:title=""/>
          </v:shape>
          <o:OLEObject Type="Embed" ProgID="Equation.DSMT4" ShapeID="_x0000_i1658" DrawAspect="Content" ObjectID="_1660631137" r:id="rId1260"/>
        </w:object>
      </w:r>
    </w:p>
    <w:p w14:paraId="5F6653C5" w14:textId="3D7DF775" w:rsidR="00CD3714" w:rsidRDefault="00CD3714" w:rsidP="00CD3714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22C576AA">
          <v:shape id="_x0000_i1659" type="#_x0000_t75" style="width:90pt;height:15pt" o:ole="">
            <v:imagedata r:id="rId1261" o:title=""/>
          </v:shape>
          <o:OLEObject Type="Embed" ProgID="Equation.DSMT4" ShapeID="_x0000_i1659" DrawAspect="Content" ObjectID="_1660631138" r:id="rId1262"/>
        </w:object>
      </w:r>
    </w:p>
    <w:p w14:paraId="73A89EAE" w14:textId="7AD0D72C" w:rsidR="00CD3714" w:rsidRDefault="00CD3714" w:rsidP="00CD3714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C660B3D">
          <v:shape id="_x0000_i1660" type="#_x0000_t75" style="width:42pt;height:18pt" o:ole="">
            <v:imagedata r:id="rId1263" o:title=""/>
          </v:shape>
          <o:OLEObject Type="Embed" ProgID="Equation.DSMT4" ShapeID="_x0000_i1660" DrawAspect="Content" ObjectID="_1660631139" r:id="rId1264"/>
        </w:object>
      </w:r>
    </w:p>
    <w:p w14:paraId="467FEA2A" w14:textId="60540ABF" w:rsidR="00FC5138" w:rsidRDefault="001A1439" w:rsidP="00FC5138">
      <w:pPr>
        <w:ind w:left="360"/>
      </w:pPr>
      <w:r w:rsidRPr="001A1439">
        <w:rPr>
          <w:position w:val="-20"/>
        </w:rPr>
        <w:object w:dxaOrig="1460" w:dyaOrig="520" w14:anchorId="15458D8D">
          <v:shape id="_x0000_i1661" type="#_x0000_t75" style="width:1in;height:27pt" o:ole="">
            <v:imagedata r:id="rId1265" o:title=""/>
          </v:shape>
          <o:OLEObject Type="Embed" ProgID="Equation.DSMT4" ShapeID="_x0000_i1661" DrawAspect="Content" ObjectID="_1660631140" r:id="rId1266"/>
        </w:object>
      </w:r>
    </w:p>
    <w:p w14:paraId="132D1AC7" w14:textId="1BB4771F" w:rsidR="001A1439" w:rsidRDefault="001A1439" w:rsidP="001A1439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960" w:dyaOrig="520" w14:anchorId="403A4D89">
          <v:shape id="_x0000_i1662" type="#_x0000_t75" style="width:48pt;height:27pt" o:ole="">
            <v:imagedata r:id="rId1267" o:title=""/>
          </v:shape>
          <o:OLEObject Type="Embed" ProgID="Equation.DSMT4" ShapeID="_x0000_i1662" DrawAspect="Content" ObjectID="_1660631141" r:id="rId1268"/>
        </w:object>
      </w:r>
    </w:p>
    <w:p w14:paraId="754A9469" w14:textId="130191C7" w:rsidR="001A1439" w:rsidRDefault="001A1439" w:rsidP="001A1439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00" w:dyaOrig="340" w14:anchorId="6B6624FD">
          <v:shape id="_x0000_i1663" type="#_x0000_t75" style="width:36pt;height:18pt" o:ole="">
            <v:imagedata r:id="rId1269" o:title=""/>
          </v:shape>
          <o:OLEObject Type="Embed" ProgID="Equation.DSMT4" ShapeID="_x0000_i1663" DrawAspect="Content" ObjectID="_1660631142" r:id="rId1270"/>
        </w:object>
      </w:r>
    </w:p>
    <w:p w14:paraId="4DCAC5BB" w14:textId="5CF8629D" w:rsidR="001A1439" w:rsidRDefault="00BD5155" w:rsidP="001A1439">
      <w:pPr>
        <w:ind w:left="360"/>
      </w:pPr>
      <w:r w:rsidRPr="001A1439">
        <w:rPr>
          <w:position w:val="-20"/>
        </w:rPr>
        <w:object w:dxaOrig="1480" w:dyaOrig="520" w14:anchorId="7E12FC76">
          <v:shape id="_x0000_i1664" type="#_x0000_t75" style="width:75pt;height:27pt" o:ole="">
            <v:imagedata r:id="rId1271" o:title=""/>
          </v:shape>
          <o:OLEObject Type="Embed" ProgID="Equation.DSMT4" ShapeID="_x0000_i1664" DrawAspect="Content" ObjectID="_1660631143" r:id="rId1272"/>
        </w:object>
      </w:r>
    </w:p>
    <w:p w14:paraId="771067EE" w14:textId="32020F36" w:rsidR="001A1439" w:rsidRDefault="001A1439" w:rsidP="001A1439">
      <w:pPr>
        <w:tabs>
          <w:tab w:val="left" w:pos="900"/>
        </w:tabs>
        <w:ind w:left="360"/>
      </w:pPr>
      <w:r>
        <w:tab/>
      </w:r>
      <w:r w:rsidR="00BD5155" w:rsidRPr="001A1439">
        <w:rPr>
          <w:position w:val="-20"/>
        </w:rPr>
        <w:object w:dxaOrig="960" w:dyaOrig="520" w14:anchorId="396C359A">
          <v:shape id="_x0000_i1665" type="#_x0000_t75" style="width:48pt;height:27pt" o:ole="">
            <v:imagedata r:id="rId1273" o:title=""/>
          </v:shape>
          <o:OLEObject Type="Embed" ProgID="Equation.DSMT4" ShapeID="_x0000_i1665" DrawAspect="Content" ObjectID="_1660631144" r:id="rId1274"/>
        </w:object>
      </w:r>
    </w:p>
    <w:p w14:paraId="4B6FFCDD" w14:textId="043E1232" w:rsidR="001A1439" w:rsidRDefault="001A1439" w:rsidP="00660F1F">
      <w:pPr>
        <w:tabs>
          <w:tab w:val="left" w:pos="900"/>
        </w:tabs>
        <w:spacing w:line="360" w:lineRule="auto"/>
        <w:ind w:left="360"/>
      </w:pPr>
      <w:r>
        <w:tab/>
      </w:r>
      <w:r w:rsidR="00BD5155" w:rsidRPr="001A1439">
        <w:rPr>
          <w:position w:val="-10"/>
        </w:rPr>
        <w:object w:dxaOrig="720" w:dyaOrig="340" w14:anchorId="07511CCE">
          <v:shape id="_x0000_i1666" type="#_x0000_t75" style="width:36pt;height:18pt" o:ole="">
            <v:imagedata r:id="rId1275" o:title=""/>
          </v:shape>
          <o:OLEObject Type="Embed" ProgID="Equation.DSMT4" ShapeID="_x0000_i1666" DrawAspect="Content" ObjectID="_1660631145" r:id="rId1276"/>
        </w:object>
      </w:r>
    </w:p>
    <w:p w14:paraId="08E5A5CE" w14:textId="375B48EA" w:rsidR="00E35ED9" w:rsidRDefault="00E35ED9" w:rsidP="00E35ED9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OC</w:t>
      </w:r>
      <w:r>
        <w:t>:</w:t>
      </w:r>
    </w:p>
    <w:p w14:paraId="6D167D2B" w14:textId="1A03E375" w:rsidR="00E35ED9" w:rsidRDefault="00E35ED9" w:rsidP="00E35ED9">
      <w:pPr>
        <w:ind w:left="720"/>
      </w:pPr>
      <w:r w:rsidRPr="00BD3C96">
        <w:rPr>
          <w:position w:val="-6"/>
        </w:rPr>
        <w:object w:dxaOrig="2640" w:dyaOrig="360" w14:anchorId="71F6A0D2">
          <v:shape id="_x0000_i1667" type="#_x0000_t75" style="width:132pt;height:18pt" o:ole="">
            <v:imagedata r:id="rId1277" o:title=""/>
          </v:shape>
          <o:OLEObject Type="Embed" ProgID="Equation.DSMT4" ShapeID="_x0000_i1667" DrawAspect="Content" ObjectID="_1660631146" r:id="rId1278"/>
        </w:object>
      </w:r>
    </w:p>
    <w:p w14:paraId="12CCC756" w14:textId="3B75B028" w:rsidR="00E35ED9" w:rsidRDefault="00E35ED9" w:rsidP="00E35ED9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780" w:dyaOrig="279" w14:anchorId="1D849ABD">
          <v:shape id="_x0000_i1668" type="#_x0000_t75" style="width:90pt;height:15pt" o:ole="">
            <v:imagedata r:id="rId1279" o:title=""/>
          </v:shape>
          <o:OLEObject Type="Embed" ProgID="Equation.DSMT4" ShapeID="_x0000_i1668" DrawAspect="Content" ObjectID="_1660631147" r:id="rId1280"/>
        </w:object>
      </w:r>
    </w:p>
    <w:p w14:paraId="5507E803" w14:textId="7DE90154" w:rsidR="00E35ED9" w:rsidRDefault="00E35ED9" w:rsidP="00E35ED9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330F9A3">
          <v:shape id="_x0000_i1669" type="#_x0000_t75" style="width:42pt;height:18pt" o:ole="">
            <v:imagedata r:id="rId1281" o:title=""/>
          </v:shape>
          <o:OLEObject Type="Embed" ProgID="Equation.DSMT4" ShapeID="_x0000_i1669" DrawAspect="Content" ObjectID="_1660631148" r:id="rId1282"/>
        </w:object>
      </w:r>
    </w:p>
    <w:p w14:paraId="41B1CA61" w14:textId="6485A63D" w:rsidR="00977BA1" w:rsidRDefault="00977BA1" w:rsidP="00977BA1">
      <w:pPr>
        <w:ind w:left="360"/>
      </w:pPr>
      <w:r w:rsidRPr="001A1439">
        <w:rPr>
          <w:position w:val="-20"/>
        </w:rPr>
        <w:object w:dxaOrig="1520" w:dyaOrig="520" w14:anchorId="6D82A7CC">
          <v:shape id="_x0000_i1670" type="#_x0000_t75" style="width:75pt;height:27pt" o:ole="">
            <v:imagedata r:id="rId1283" o:title=""/>
          </v:shape>
          <o:OLEObject Type="Embed" ProgID="Equation.DSMT4" ShapeID="_x0000_i1670" DrawAspect="Content" ObjectID="_1660631149" r:id="rId1284"/>
        </w:object>
      </w:r>
    </w:p>
    <w:p w14:paraId="5CADD410" w14:textId="79FC0265" w:rsidR="00977BA1" w:rsidRDefault="00977BA1" w:rsidP="00977BA1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1060" w:dyaOrig="520" w14:anchorId="486C28EF">
          <v:shape id="_x0000_i1671" type="#_x0000_t75" style="width:54pt;height:27pt" o:ole="">
            <v:imagedata r:id="rId1285" o:title=""/>
          </v:shape>
          <o:OLEObject Type="Embed" ProgID="Equation.DSMT4" ShapeID="_x0000_i1671" DrawAspect="Content" ObjectID="_1660631150" r:id="rId1286"/>
        </w:object>
      </w:r>
    </w:p>
    <w:p w14:paraId="13AD4813" w14:textId="68055E17" w:rsidR="00977BA1" w:rsidRDefault="00977BA1" w:rsidP="00977BA1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1A1439">
        <w:rPr>
          <w:position w:val="-10"/>
        </w:rPr>
        <w:object w:dxaOrig="720" w:dyaOrig="340" w14:anchorId="786B2686">
          <v:shape id="_x0000_i1672" type="#_x0000_t75" style="width:36pt;height:18pt" o:ole="">
            <v:imagedata r:id="rId1287" o:title=""/>
          </v:shape>
          <o:OLEObject Type="Embed" ProgID="Equation.DSMT4" ShapeID="_x0000_i1672" DrawAspect="Content" ObjectID="_1660631151" r:id="rId1288"/>
        </w:object>
      </w:r>
    </w:p>
    <w:p w14:paraId="4BAF8BD7" w14:textId="6286BC8C" w:rsidR="00505DBC" w:rsidRDefault="00505DBC" w:rsidP="00505DBC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HO</w:t>
      </w:r>
      <w:r>
        <w:t>:</w:t>
      </w:r>
    </w:p>
    <w:p w14:paraId="28949EF5" w14:textId="375A783E" w:rsidR="00505DBC" w:rsidRDefault="00505DBC" w:rsidP="00505DBC">
      <w:pPr>
        <w:ind w:left="720"/>
      </w:pPr>
      <w:r w:rsidRPr="00BD3C96">
        <w:rPr>
          <w:position w:val="-6"/>
        </w:rPr>
        <w:object w:dxaOrig="2720" w:dyaOrig="360" w14:anchorId="2218207D">
          <v:shape id="_x0000_i1673" type="#_x0000_t75" style="width:135pt;height:18pt" o:ole="">
            <v:imagedata r:id="rId1289" o:title=""/>
          </v:shape>
          <o:OLEObject Type="Embed" ProgID="Equation.DSMT4" ShapeID="_x0000_i1673" DrawAspect="Content" ObjectID="_1660631152" r:id="rId1290"/>
        </w:object>
      </w:r>
    </w:p>
    <w:p w14:paraId="68A2ED66" w14:textId="03D12CA0" w:rsidR="00505DBC" w:rsidRDefault="00505DBC" w:rsidP="00505DBC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12A332B4">
          <v:shape id="_x0000_i1674" type="#_x0000_t75" style="width:90pt;height:15pt" o:ole="">
            <v:imagedata r:id="rId1291" o:title=""/>
          </v:shape>
          <o:OLEObject Type="Embed" ProgID="Equation.DSMT4" ShapeID="_x0000_i1674" DrawAspect="Content" ObjectID="_1660631153" r:id="rId1292"/>
        </w:object>
      </w:r>
    </w:p>
    <w:p w14:paraId="4D7A5E6F" w14:textId="30669E19" w:rsidR="00505DBC" w:rsidRDefault="00505DBC" w:rsidP="00505DBC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19DCEE52">
          <v:shape id="_x0000_i1675" type="#_x0000_t75" style="width:42pt;height:18pt" o:ole="">
            <v:imagedata r:id="rId1293" o:title=""/>
          </v:shape>
          <o:OLEObject Type="Embed" ProgID="Equation.DSMT4" ShapeID="_x0000_i1675" DrawAspect="Content" ObjectID="_1660631154" r:id="rId1294"/>
        </w:object>
      </w:r>
    </w:p>
    <w:p w14:paraId="30F780E2" w14:textId="77777777" w:rsidR="00505DBC" w:rsidRDefault="00505DBC" w:rsidP="00977BA1">
      <w:pPr>
        <w:tabs>
          <w:tab w:val="left" w:pos="900"/>
        </w:tabs>
        <w:spacing w:line="360" w:lineRule="auto"/>
        <w:ind w:left="360"/>
      </w:pPr>
    </w:p>
    <w:p w14:paraId="5C4CB379" w14:textId="77777777" w:rsidR="00E35ED9" w:rsidRDefault="00E35ED9" w:rsidP="00E35ED9">
      <w:pPr>
        <w:ind w:left="360"/>
      </w:pPr>
    </w:p>
    <w:p w14:paraId="7298BDE7" w14:textId="78E87DD7" w:rsidR="004D7968" w:rsidRDefault="004D7968" w:rsidP="004D7968"/>
    <w:p w14:paraId="43A0CA67" w14:textId="453C8994" w:rsidR="0083139E" w:rsidRDefault="0083139E" w:rsidP="004D7968"/>
    <w:p w14:paraId="0F49E356" w14:textId="77777777" w:rsidR="002732D1" w:rsidRDefault="002732D1" w:rsidP="004D7968"/>
    <w:p w14:paraId="2D45E11F" w14:textId="77777777" w:rsidR="0083139E" w:rsidRDefault="0083139E" w:rsidP="004D7968"/>
    <w:p w14:paraId="4BF13153" w14:textId="5C12162E" w:rsidR="00CE5594" w:rsidRDefault="00CE5594" w:rsidP="004D7968">
      <w:r>
        <w:br w:type="page"/>
      </w:r>
    </w:p>
    <w:p w14:paraId="2C9656C9" w14:textId="21B95463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CA64EB">
        <w:rPr>
          <w:b/>
          <w:color w:val="0000CC"/>
          <w:sz w:val="28"/>
          <w:szCs w:val="28"/>
        </w:rPr>
        <w:t>5</w:t>
      </w:r>
    </w:p>
    <w:p w14:paraId="53294A65" w14:textId="3DE489CA" w:rsidR="004D7968" w:rsidRDefault="00241824" w:rsidP="00953B82">
      <w:pPr>
        <w:spacing w:line="360" w:lineRule="auto"/>
      </w:pPr>
      <w:r>
        <w:t xml:space="preserve">On the sides of an angle </w:t>
      </w:r>
      <w:r w:rsidRPr="00F551A0">
        <w:rPr>
          <w:i/>
          <w:iCs/>
        </w:rPr>
        <w:t>A</w:t>
      </w:r>
      <w:r>
        <w:t xml:space="preserve">, where the longest of </w:t>
      </w:r>
      <w:r w:rsidR="00F551A0" w:rsidRPr="00F551A0">
        <w:rPr>
          <w:position w:val="-4"/>
        </w:rPr>
        <w:object w:dxaOrig="999" w:dyaOrig="260" w14:anchorId="7F5DF37E">
          <v:shape id="_x0000_i1676" type="#_x0000_t75" style="width:51pt;height:12pt" o:ole="">
            <v:imagedata r:id="rId1295" o:title=""/>
          </v:shape>
          <o:OLEObject Type="Embed" ProgID="Equation.DSMT4" ShapeID="_x0000_i1676" DrawAspect="Content" ObjectID="_1660631155" r:id="rId1296"/>
        </w:object>
      </w:r>
      <w:r w:rsidR="00F551A0">
        <w:t xml:space="preserve"> is </w:t>
      </w:r>
      <w:r w:rsidR="00F551A0" w:rsidRPr="00F551A0">
        <w:rPr>
          <w:position w:val="-6"/>
        </w:rPr>
        <w:object w:dxaOrig="1060" w:dyaOrig="279" w14:anchorId="40E7B5AD">
          <v:shape id="_x0000_i1677" type="#_x0000_t75" style="width:54pt;height:15pt" o:ole="">
            <v:imagedata r:id="rId1297" o:title=""/>
          </v:shape>
          <o:OLEObject Type="Embed" ProgID="Equation.DSMT4" ShapeID="_x0000_i1677" DrawAspect="Content" ObjectID="_1660631156" r:id="rId1298"/>
        </w:object>
      </w:r>
    </w:p>
    <w:p w14:paraId="0386D983" w14:textId="7707A10C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Prove that </w:t>
      </w:r>
      <w:r w:rsidRPr="00B12724">
        <w:rPr>
          <w:position w:val="-6"/>
        </w:rPr>
        <w:object w:dxaOrig="1080" w:dyaOrig="279" w14:anchorId="00ADB302">
          <v:shape id="_x0000_i1678" type="#_x0000_t75" style="width:54pt;height:15pt" o:ole="">
            <v:imagedata r:id="rId1299" o:title=""/>
          </v:shape>
          <o:OLEObject Type="Embed" ProgID="Equation.DSMT4" ShapeID="_x0000_i1678" DrawAspect="Content" ObjectID="_1660631157" r:id="rId1300"/>
        </w:object>
      </w:r>
    </w:p>
    <w:p w14:paraId="7ABA52D9" w14:textId="48E43A11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Let a point </w:t>
      </w:r>
      <w:r w:rsidRPr="00CB1837">
        <w:rPr>
          <w:i/>
          <w:iCs/>
        </w:rPr>
        <w:t>I</w:t>
      </w:r>
      <w:r>
        <w:t xml:space="preserve"> be the intersection of the sides </w:t>
      </w:r>
      <w:r w:rsidRPr="00B12724">
        <w:rPr>
          <w:position w:val="-6"/>
        </w:rPr>
        <w:object w:dxaOrig="460" w:dyaOrig="279" w14:anchorId="4839A5A8">
          <v:shape id="_x0000_i1679" type="#_x0000_t75" style="width:24pt;height:15pt" o:ole="">
            <v:imagedata r:id="rId1301" o:title=""/>
          </v:shape>
          <o:OLEObject Type="Embed" ProgID="Equation.DSMT4" ShapeID="_x0000_i1679" DrawAspect="Content" ObjectID="_1660631158" r:id="rId1302"/>
        </w:object>
      </w:r>
      <w:r>
        <w:t xml:space="preserve"> and </w:t>
      </w:r>
      <w:r w:rsidRPr="00B12724">
        <w:rPr>
          <w:position w:val="-6"/>
        </w:rPr>
        <w:object w:dxaOrig="460" w:dyaOrig="279" w14:anchorId="6D207EC6">
          <v:shape id="_x0000_i1680" type="#_x0000_t75" style="width:24pt;height:15pt" o:ole="">
            <v:imagedata r:id="rId1303" o:title=""/>
          </v:shape>
          <o:OLEObject Type="Embed" ProgID="Equation.DSMT4" ShapeID="_x0000_i1680" DrawAspect="Content" ObjectID="_1660631159" r:id="rId1304"/>
        </w:object>
      </w:r>
      <w:r>
        <w:t>.</w:t>
      </w:r>
      <w:r w:rsidR="00AF042F">
        <w:t xml:space="preserve"> Prove that </w:t>
      </w:r>
      <w:r w:rsidR="00AF042F" w:rsidRPr="00AF042F">
        <w:rPr>
          <w:position w:val="-4"/>
        </w:rPr>
        <w:object w:dxaOrig="840" w:dyaOrig="260" w14:anchorId="1D9D74C5">
          <v:shape id="_x0000_i1681" type="#_x0000_t75" style="width:42pt;height:12pt" o:ole="">
            <v:imagedata r:id="rId1305" o:title=""/>
          </v:shape>
          <o:OLEObject Type="Embed" ProgID="Equation.DSMT4" ShapeID="_x0000_i1681" DrawAspect="Content" ObjectID="_1660631160" r:id="rId1306"/>
        </w:object>
      </w:r>
      <w:r w:rsidR="00AF042F">
        <w:t xml:space="preserve"> and </w:t>
      </w:r>
      <w:r w:rsidR="00AF042F" w:rsidRPr="00AF042F">
        <w:rPr>
          <w:position w:val="-6"/>
        </w:rPr>
        <w:object w:dxaOrig="900" w:dyaOrig="279" w14:anchorId="345008E3">
          <v:shape id="_x0000_i1682" type="#_x0000_t75" style="width:45pt;height:15pt" o:ole="">
            <v:imagedata r:id="rId1307" o:title=""/>
          </v:shape>
          <o:OLEObject Type="Embed" ProgID="Equation.DSMT4" ShapeID="_x0000_i1682" DrawAspect="Content" ObjectID="_1660631161" r:id="rId1308"/>
        </w:object>
      </w:r>
      <w:r w:rsidR="00AF042F">
        <w:t>.</w:t>
      </w:r>
    </w:p>
    <w:p w14:paraId="4A0CCA07" w14:textId="36301D8C" w:rsidR="00B12724" w:rsidRDefault="00F72C54" w:rsidP="00953B82">
      <w:pPr>
        <w:pStyle w:val="ListParagraph"/>
        <w:numPr>
          <w:ilvl w:val="0"/>
          <w:numId w:val="16"/>
        </w:numPr>
        <w:spacing w:line="360" w:lineRule="auto"/>
      </w:pPr>
      <w:r>
        <w:t>Prove that</w:t>
      </w:r>
      <w:r w:rsidR="00CB1837">
        <w:t xml:space="preserve"> the point</w:t>
      </w:r>
      <w:r>
        <w:t xml:space="preserve"> </w:t>
      </w:r>
      <w:r w:rsidRPr="00CB1837">
        <w:rPr>
          <w:i/>
          <w:iCs/>
        </w:rPr>
        <w:t>I</w:t>
      </w:r>
      <w:r>
        <w:t xml:space="preserve"> is located on the bisector of angle </w:t>
      </w:r>
      <w:r w:rsidRPr="00CB1837">
        <w:rPr>
          <w:i/>
          <w:iCs/>
        </w:rPr>
        <w:t>A</w:t>
      </w:r>
      <w:r>
        <w:t>.</w:t>
      </w:r>
    </w:p>
    <w:p w14:paraId="5BBD8484" w14:textId="73A9C64C" w:rsidR="004D7968" w:rsidRPr="00647D31" w:rsidRDefault="004D7968" w:rsidP="004D796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3748F13" w14:textId="66B2959F" w:rsidR="004D7968" w:rsidRDefault="00447774" w:rsidP="006D6632">
      <w:pPr>
        <w:pStyle w:val="ListParagraph"/>
        <w:numPr>
          <w:ilvl w:val="0"/>
          <w:numId w:val="17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AD25884" wp14:editId="31EC9415">
            <wp:simplePos x="0" y="0"/>
            <wp:positionH relativeFrom="column">
              <wp:posOffset>4539615</wp:posOffset>
            </wp:positionH>
            <wp:positionV relativeFrom="paragraph">
              <wp:posOffset>27940</wp:posOffset>
            </wp:positionV>
            <wp:extent cx="1652270" cy="1828800"/>
            <wp:effectExtent l="0" t="0" r="5080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5514">
        <w:t>From the</w:t>
      </w:r>
      <w:r w:rsidR="001F3359">
        <w:t xml:space="preserve"> </w:t>
      </w:r>
      <w:r w:rsidR="007B5514">
        <w:t xml:space="preserve">2 triangles </w:t>
      </w:r>
      <w:r w:rsidR="007B5514" w:rsidRPr="007B5514">
        <w:rPr>
          <w:position w:val="-6"/>
        </w:rPr>
        <w:object w:dxaOrig="620" w:dyaOrig="279" w14:anchorId="6B9E8F09">
          <v:shape id="_x0000_i1683" type="#_x0000_t75" style="width:30pt;height:15pt" o:ole="">
            <v:imagedata r:id="rId1310" o:title=""/>
          </v:shape>
          <o:OLEObject Type="Embed" ProgID="Equation.DSMT4" ShapeID="_x0000_i1683" DrawAspect="Content" ObjectID="_1660631162" r:id="rId1311"/>
        </w:object>
      </w:r>
      <w:r w:rsidR="007B5514">
        <w:t xml:space="preserve"> and </w:t>
      </w:r>
      <w:r w:rsidR="007B5514" w:rsidRPr="007B5514">
        <w:rPr>
          <w:position w:val="-6"/>
        </w:rPr>
        <w:object w:dxaOrig="620" w:dyaOrig="279" w14:anchorId="7043ED83">
          <v:shape id="_x0000_i1684" type="#_x0000_t75" style="width:30pt;height:15pt" o:ole="">
            <v:imagedata r:id="rId1312" o:title=""/>
          </v:shape>
          <o:OLEObject Type="Embed" ProgID="Equation.DSMT4" ShapeID="_x0000_i1684" DrawAspect="Content" ObjectID="_1660631163" r:id="rId1313"/>
        </w:object>
      </w:r>
      <w:r w:rsidR="007B5514">
        <w:t>, they have common:</w:t>
      </w:r>
    </w:p>
    <w:p w14:paraId="3CBDAEF5" w14:textId="32FF33E8" w:rsidR="007B5514" w:rsidRDefault="007B5514" w:rsidP="00712999">
      <w:pPr>
        <w:pStyle w:val="ListParagraph"/>
        <w:numPr>
          <w:ilvl w:val="0"/>
          <w:numId w:val="18"/>
        </w:numPr>
        <w:ind w:left="1800"/>
      </w:pPr>
      <w:r>
        <w:t xml:space="preserve">Common angle </w:t>
      </w:r>
      <w:r w:rsidRPr="001F3359">
        <w:rPr>
          <w:i/>
          <w:iCs/>
        </w:rPr>
        <w:t>A</w:t>
      </w:r>
      <w:r>
        <w:t>.</w:t>
      </w:r>
    </w:p>
    <w:p w14:paraId="680101C9" w14:textId="625744C9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0F441B4A">
          <v:shape id="_x0000_i1685" type="#_x0000_t75" style="width:51pt;height:12pt" o:ole="">
            <v:imagedata r:id="rId1295" o:title=""/>
          </v:shape>
          <o:OLEObject Type="Embed" ProgID="Equation.DSMT4" ShapeID="_x0000_i1685" DrawAspect="Content" ObjectID="_1660631164" r:id="rId1314"/>
        </w:object>
      </w:r>
    </w:p>
    <w:p w14:paraId="48F6B39A" w14:textId="089398AB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1060" w:dyaOrig="279" w14:anchorId="7150544A">
          <v:shape id="_x0000_i1686" type="#_x0000_t75" style="width:54pt;height:15pt" o:ole="">
            <v:imagedata r:id="rId1297" o:title=""/>
          </v:shape>
          <o:OLEObject Type="Embed" ProgID="Equation.DSMT4" ShapeID="_x0000_i1686" DrawAspect="Content" ObjectID="_1660631165" r:id="rId1315"/>
        </w:object>
      </w:r>
    </w:p>
    <w:p w14:paraId="6D9C49C4" w14:textId="328D02D6" w:rsidR="007B5514" w:rsidRDefault="007B5514" w:rsidP="00003E38">
      <w:pPr>
        <w:pStyle w:val="ListParagraph"/>
        <w:spacing w:line="360" w:lineRule="auto"/>
        <w:ind w:left="1080"/>
      </w:pPr>
      <w:r>
        <w:t>The 2 triangles are equivalent.</w:t>
      </w:r>
      <w:r w:rsidR="00447774" w:rsidRPr="00447774">
        <w:rPr>
          <w:noProof/>
        </w:rPr>
        <w:t xml:space="preserve"> </w:t>
      </w:r>
    </w:p>
    <w:p w14:paraId="6C4A36EA" w14:textId="608C3B6C" w:rsidR="007B5514" w:rsidRDefault="007B5514" w:rsidP="006D6632">
      <w:pPr>
        <w:pStyle w:val="ListParagraph"/>
        <w:spacing w:line="480" w:lineRule="auto"/>
      </w:pPr>
      <w:r>
        <w:t xml:space="preserve">Therefore, that implies to </w:t>
      </w:r>
      <w:r w:rsidRPr="007B5514">
        <w:rPr>
          <w:position w:val="-6"/>
        </w:rPr>
        <w:object w:dxaOrig="1080" w:dyaOrig="279" w14:anchorId="5F845587">
          <v:shape id="_x0000_i1687" type="#_x0000_t75" style="width:54pt;height:15pt" o:ole="">
            <v:imagedata r:id="rId1316" o:title=""/>
          </v:shape>
          <o:OLEObject Type="Embed" ProgID="Equation.DSMT4" ShapeID="_x0000_i1687" DrawAspect="Content" ObjectID="_1660631166" r:id="rId1317"/>
        </w:object>
      </w:r>
      <w:r w:rsidR="00003E38">
        <w:t>.</w:t>
      </w:r>
    </w:p>
    <w:p w14:paraId="76AB5A0C" w14:textId="332B7F54" w:rsidR="001F3359" w:rsidRDefault="001F3359" w:rsidP="003A5CE7">
      <w:pPr>
        <w:pStyle w:val="ListParagraph"/>
        <w:numPr>
          <w:ilvl w:val="0"/>
          <w:numId w:val="17"/>
        </w:numPr>
        <w:spacing w:line="360" w:lineRule="auto"/>
      </w:pPr>
      <w:r>
        <w:t xml:space="preserve">From the 2 triangles </w:t>
      </w:r>
      <w:r w:rsidRPr="001F3359">
        <w:rPr>
          <w:position w:val="-6"/>
        </w:rPr>
        <w:object w:dxaOrig="480" w:dyaOrig="279" w14:anchorId="2D31A6C3">
          <v:shape id="_x0000_i1688" type="#_x0000_t75" style="width:24pt;height:15pt" o:ole="">
            <v:imagedata r:id="rId1318" o:title=""/>
          </v:shape>
          <o:OLEObject Type="Embed" ProgID="Equation.DSMT4" ShapeID="_x0000_i1688" DrawAspect="Content" ObjectID="_1660631167" r:id="rId1319"/>
        </w:object>
      </w:r>
      <w:r>
        <w:t xml:space="preserve"> and </w:t>
      </w:r>
      <w:r w:rsidRPr="001F3359">
        <w:rPr>
          <w:position w:val="-6"/>
        </w:rPr>
        <w:object w:dxaOrig="580" w:dyaOrig="279" w14:anchorId="797243FC">
          <v:shape id="_x0000_i1689" type="#_x0000_t75" style="width:30pt;height:15pt" o:ole="">
            <v:imagedata r:id="rId1320" o:title=""/>
          </v:shape>
          <o:OLEObject Type="Embed" ProgID="Equation.DSMT4" ShapeID="_x0000_i1689" DrawAspect="Content" ObjectID="_1660631168" r:id="rId1321"/>
        </w:object>
      </w:r>
      <w:r>
        <w:t>.</w:t>
      </w:r>
    </w:p>
    <w:p w14:paraId="75846659" w14:textId="51650BBA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B12724">
        <w:rPr>
          <w:position w:val="-6"/>
        </w:rPr>
        <w:object w:dxaOrig="1080" w:dyaOrig="279" w14:anchorId="28B5EA31">
          <v:shape id="_x0000_i1690" type="#_x0000_t75" style="width:54pt;height:15pt" o:ole="">
            <v:imagedata r:id="rId1322" o:title=""/>
          </v:shape>
          <o:OLEObject Type="Embed" ProgID="Equation.DSMT4" ShapeID="_x0000_i1690" DrawAspect="Content" ObjectID="_1660631169" r:id="rId1323"/>
        </w:object>
      </w:r>
    </w:p>
    <w:p w14:paraId="73576D99" w14:textId="5D59655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6D6632">
        <w:rPr>
          <w:position w:val="-6"/>
        </w:rPr>
        <w:object w:dxaOrig="1240" w:dyaOrig="360" w14:anchorId="4E52C623">
          <v:shape id="_x0000_i1691" type="#_x0000_t75" style="width:63pt;height:18pt" o:ole="">
            <v:imagedata r:id="rId1324" o:title=""/>
          </v:shape>
          <o:OLEObject Type="Embed" ProgID="Equation.DSMT4" ShapeID="_x0000_i1691" DrawAspect="Content" ObjectID="_1660631170" r:id="rId1325"/>
        </w:object>
      </w:r>
    </w:p>
    <w:p w14:paraId="7C147DCA" w14:textId="057C658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700" w:dyaOrig="279" w14:anchorId="58880714">
          <v:shape id="_x0000_i1692" type="#_x0000_t75" style="width:36pt;height:15pt" o:ole="">
            <v:imagedata r:id="rId1326" o:title=""/>
          </v:shape>
          <o:OLEObject Type="Embed" ProgID="Equation.DSMT4" ShapeID="_x0000_i1692" DrawAspect="Content" ObjectID="_1660631171" r:id="rId1327"/>
        </w:object>
      </w:r>
    </w:p>
    <w:p w14:paraId="30B5ED06" w14:textId="11377FFE" w:rsidR="006D6632" w:rsidRDefault="00AF042F" w:rsidP="001F3359">
      <w:pPr>
        <w:pStyle w:val="ListParagraph"/>
      </w:pPr>
      <w:r>
        <w:t>That implies to</w:t>
      </w:r>
      <w:r w:rsidR="008D1B0C">
        <w:t xml:space="preserve"> the 2 triangles </w:t>
      </w:r>
      <w:r w:rsidR="008D1B0C" w:rsidRPr="001F3359">
        <w:rPr>
          <w:position w:val="-6"/>
        </w:rPr>
        <w:object w:dxaOrig="480" w:dyaOrig="279" w14:anchorId="18073CBA">
          <v:shape id="_x0000_i1693" type="#_x0000_t75" style="width:24pt;height:15pt" o:ole="">
            <v:imagedata r:id="rId1318" o:title=""/>
          </v:shape>
          <o:OLEObject Type="Embed" ProgID="Equation.DSMT4" ShapeID="_x0000_i1693" DrawAspect="Content" ObjectID="_1660631172" r:id="rId1328"/>
        </w:object>
      </w:r>
      <w:r w:rsidR="008D1B0C">
        <w:t xml:space="preserve"> and </w:t>
      </w:r>
      <w:r w:rsidR="008D1B0C" w:rsidRPr="001F3359">
        <w:rPr>
          <w:position w:val="-6"/>
        </w:rPr>
        <w:object w:dxaOrig="580" w:dyaOrig="279" w14:anchorId="68B16C62">
          <v:shape id="_x0000_i1694" type="#_x0000_t75" style="width:30pt;height:15pt" o:ole="">
            <v:imagedata r:id="rId1320" o:title=""/>
          </v:shape>
          <o:OLEObject Type="Embed" ProgID="Equation.DSMT4" ShapeID="_x0000_i1694" DrawAspect="Content" ObjectID="_1660631173" r:id="rId1329"/>
        </w:object>
      </w:r>
      <w:r w:rsidR="008D1B0C">
        <w:t xml:space="preserve"> are equivalent</w:t>
      </w:r>
    </w:p>
    <w:p w14:paraId="1935F3CA" w14:textId="059A58DE" w:rsidR="008D1B0C" w:rsidRDefault="008D1B0C" w:rsidP="0008274A">
      <w:pPr>
        <w:pStyle w:val="ListParagraph"/>
        <w:spacing w:line="480" w:lineRule="auto"/>
      </w:pPr>
      <w:r>
        <w:t xml:space="preserve">Therefore, </w:t>
      </w:r>
      <w:r w:rsidRPr="00AF042F">
        <w:rPr>
          <w:position w:val="-4"/>
        </w:rPr>
        <w:object w:dxaOrig="840" w:dyaOrig="260" w14:anchorId="65B4ECA2">
          <v:shape id="_x0000_i1695" type="#_x0000_t75" style="width:42pt;height:12pt" o:ole="">
            <v:imagedata r:id="rId1330" o:title=""/>
          </v:shape>
          <o:OLEObject Type="Embed" ProgID="Equation.DSMT4" ShapeID="_x0000_i1695" DrawAspect="Content" ObjectID="_1660631174" r:id="rId1331"/>
        </w:object>
      </w:r>
      <w:r>
        <w:t xml:space="preserve"> and </w:t>
      </w:r>
      <w:r w:rsidRPr="00AF042F">
        <w:rPr>
          <w:position w:val="-6"/>
        </w:rPr>
        <w:object w:dxaOrig="900" w:dyaOrig="279" w14:anchorId="68E6E0BC">
          <v:shape id="_x0000_i1696" type="#_x0000_t75" style="width:45pt;height:15pt" o:ole="">
            <v:imagedata r:id="rId1332" o:title=""/>
          </v:shape>
          <o:OLEObject Type="Embed" ProgID="Equation.DSMT4" ShapeID="_x0000_i1696" DrawAspect="Content" ObjectID="_1660631175" r:id="rId1333"/>
        </w:object>
      </w:r>
    </w:p>
    <w:p w14:paraId="625B6268" w14:textId="045E3DE9" w:rsidR="00CA64EB" w:rsidRDefault="0008274A" w:rsidP="00660421">
      <w:pPr>
        <w:pStyle w:val="ListParagraph"/>
        <w:numPr>
          <w:ilvl w:val="0"/>
          <w:numId w:val="17"/>
        </w:numPr>
        <w:spacing w:line="360" w:lineRule="auto"/>
      </w:pPr>
      <w:r>
        <w:t xml:space="preserve">Consider the  2 triangles </w:t>
      </w:r>
      <w:r w:rsidRPr="0008274A">
        <w:rPr>
          <w:position w:val="-4"/>
        </w:rPr>
        <w:object w:dxaOrig="499" w:dyaOrig="260" w14:anchorId="5AE319BB">
          <v:shape id="_x0000_i1697" type="#_x0000_t75" style="width:24pt;height:12pt" o:ole="">
            <v:imagedata r:id="rId1334" o:title=""/>
          </v:shape>
          <o:OLEObject Type="Embed" ProgID="Equation.DSMT4" ShapeID="_x0000_i1697" DrawAspect="Content" ObjectID="_1660631176" r:id="rId1335"/>
        </w:object>
      </w:r>
      <w:r>
        <w:t xml:space="preserve"> and </w:t>
      </w:r>
      <w:r w:rsidRPr="0008274A">
        <w:rPr>
          <w:position w:val="-4"/>
        </w:rPr>
        <w:object w:dxaOrig="540" w:dyaOrig="260" w14:anchorId="555F0CD3">
          <v:shape id="_x0000_i1698" type="#_x0000_t75" style="width:27pt;height:12pt" o:ole="">
            <v:imagedata r:id="rId1336" o:title=""/>
          </v:shape>
          <o:OLEObject Type="Embed" ProgID="Equation.DSMT4" ShapeID="_x0000_i1698" DrawAspect="Content" ObjectID="_1660631177" r:id="rId1337"/>
        </w:object>
      </w:r>
    </w:p>
    <w:p w14:paraId="29849DD5" w14:textId="6609BE15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6B2E308F">
          <v:shape id="_x0000_i1699" type="#_x0000_t75" style="width:51pt;height:12pt" o:ole="">
            <v:imagedata r:id="rId1295" o:title=""/>
          </v:shape>
          <o:OLEObject Type="Embed" ProgID="Equation.DSMT4" ShapeID="_x0000_i1699" DrawAspect="Content" ObjectID="_1660631178" r:id="rId1338"/>
        </w:object>
      </w:r>
    </w:p>
    <w:p w14:paraId="5FA7D017" w14:textId="3633D3D3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AF042F">
        <w:rPr>
          <w:position w:val="-4"/>
        </w:rPr>
        <w:object w:dxaOrig="840" w:dyaOrig="260" w14:anchorId="72049E25">
          <v:shape id="_x0000_i1700" type="#_x0000_t75" style="width:42pt;height:12pt" o:ole="">
            <v:imagedata r:id="rId1305" o:title=""/>
          </v:shape>
          <o:OLEObject Type="Embed" ProgID="Equation.DSMT4" ShapeID="_x0000_i1700" DrawAspect="Content" ObjectID="_1660631179" r:id="rId1339"/>
        </w:object>
      </w:r>
    </w:p>
    <w:p w14:paraId="43E6E8C8" w14:textId="2A993417" w:rsidR="00660421" w:rsidRDefault="00C54B05" w:rsidP="005D2545">
      <w:pPr>
        <w:pStyle w:val="ListParagraph"/>
        <w:numPr>
          <w:ilvl w:val="0"/>
          <w:numId w:val="18"/>
        </w:numPr>
        <w:spacing w:line="360" w:lineRule="auto"/>
        <w:ind w:left="1800"/>
      </w:pPr>
      <w:r>
        <w:t>Common side</w:t>
      </w:r>
      <w:r w:rsidRPr="00C54B05">
        <w:rPr>
          <w:position w:val="-4"/>
        </w:rPr>
        <w:object w:dxaOrig="340" w:dyaOrig="260" w14:anchorId="4102F52D">
          <v:shape id="_x0000_i1701" type="#_x0000_t75" style="width:18pt;height:12pt" o:ole="">
            <v:imagedata r:id="rId1340" o:title=""/>
          </v:shape>
          <o:OLEObject Type="Embed" ProgID="Equation.DSMT4" ShapeID="_x0000_i1701" DrawAspect="Content" ObjectID="_1660631180" r:id="rId1341"/>
        </w:object>
      </w:r>
    </w:p>
    <w:p w14:paraId="52702A6D" w14:textId="07786399" w:rsidR="000402B9" w:rsidRDefault="00B75753" w:rsidP="00B75753">
      <w:pPr>
        <w:ind w:left="720"/>
      </w:pPr>
      <w:r>
        <w:t>That implies to</w:t>
      </w:r>
    </w:p>
    <w:p w14:paraId="3091AC4A" w14:textId="20CB765F" w:rsidR="00B75753" w:rsidRDefault="00B75753" w:rsidP="005D2545">
      <w:pPr>
        <w:spacing w:line="360" w:lineRule="auto"/>
        <w:ind w:left="720"/>
      </w:pPr>
      <w:r>
        <w:tab/>
      </w:r>
      <w:r w:rsidRPr="00B75753">
        <w:rPr>
          <w:position w:val="-4"/>
        </w:rPr>
        <w:object w:dxaOrig="1140" w:dyaOrig="340" w14:anchorId="4B2052B0">
          <v:shape id="_x0000_i1702" type="#_x0000_t75" style="width:57pt;height:18pt" o:ole="">
            <v:imagedata r:id="rId1342" o:title=""/>
          </v:shape>
          <o:OLEObject Type="Embed" ProgID="Equation.DSMT4" ShapeID="_x0000_i1702" DrawAspect="Content" ObjectID="_1660631181" r:id="rId1343"/>
        </w:object>
      </w:r>
    </w:p>
    <w:p w14:paraId="3888D69B" w14:textId="6D4F4DEE" w:rsidR="005D2545" w:rsidRDefault="005D2545" w:rsidP="00B75753">
      <w:pPr>
        <w:ind w:left="720"/>
      </w:pPr>
      <w:r>
        <w:t xml:space="preserve">Therefore, </w:t>
      </w:r>
      <w:r w:rsidRPr="005D2545">
        <w:rPr>
          <w:i/>
          <w:iCs/>
        </w:rPr>
        <w:t>AI</w:t>
      </w:r>
      <w:r>
        <w:t xml:space="preserve"> is the </w:t>
      </w:r>
      <w:r w:rsidRPr="00D21669">
        <w:rPr>
          <w:b/>
          <w:bCs/>
          <w:i/>
          <w:iCs/>
          <w:color w:val="0000FF"/>
        </w:rPr>
        <w:t>bisector</w:t>
      </w:r>
      <w:r>
        <w:t xml:space="preserve"> of angle </w:t>
      </w:r>
      <w:r w:rsidRPr="005D2545">
        <w:rPr>
          <w:i/>
          <w:iCs/>
        </w:rPr>
        <w:t>A</w:t>
      </w:r>
      <w:r>
        <w:t>.</w:t>
      </w:r>
    </w:p>
    <w:p w14:paraId="7C8B64BD" w14:textId="0742D3F7" w:rsidR="00CA64EB" w:rsidRPr="00853E18" w:rsidRDefault="00CA64EB" w:rsidP="004D7968">
      <w:pPr>
        <w:rPr>
          <w:sz w:val="12"/>
          <w:szCs w:val="12"/>
        </w:rPr>
      </w:pPr>
      <w:r w:rsidRPr="00853E18">
        <w:rPr>
          <w:sz w:val="12"/>
          <w:szCs w:val="12"/>
        </w:rPr>
        <w:br w:type="page"/>
      </w:r>
    </w:p>
    <w:p w14:paraId="490E069D" w14:textId="2865D293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B27DC0">
        <w:rPr>
          <w:b/>
          <w:color w:val="0000CC"/>
          <w:sz w:val="28"/>
          <w:szCs w:val="28"/>
        </w:rPr>
        <w:t>6</w:t>
      </w:r>
    </w:p>
    <w:p w14:paraId="3A208AFB" w14:textId="1DCE58AB" w:rsidR="00CA64EB" w:rsidRDefault="00B27DC0" w:rsidP="00B27DC0">
      <w:r>
        <w:t xml:space="preserve">Given two adjacent angles of </w:t>
      </w:r>
      <w:r w:rsidRPr="00B27DC0">
        <w:rPr>
          <w:position w:val="-6"/>
        </w:rPr>
        <w:object w:dxaOrig="400" w:dyaOrig="279" w14:anchorId="0553239D">
          <v:shape id="_x0000_i1703" type="#_x0000_t75" style="width:21pt;height:15pt" o:ole="">
            <v:imagedata r:id="rId1344" o:title=""/>
          </v:shape>
          <o:OLEObject Type="Embed" ProgID="Equation.DSMT4" ShapeID="_x0000_i1703" DrawAspect="Content" ObjectID="_1660631182" r:id="rId1345"/>
        </w:object>
      </w:r>
      <w:r>
        <w:t xml:space="preserve">, </w:t>
      </w:r>
      <w:r w:rsidRPr="00B27DC0">
        <w:rPr>
          <w:position w:val="-6"/>
        </w:rPr>
        <w:object w:dxaOrig="560" w:dyaOrig="360" w14:anchorId="05113F22">
          <v:shape id="_x0000_i1704" type="#_x0000_t75" style="width:27pt;height:18pt" o:ole="">
            <v:imagedata r:id="rId1346" o:title=""/>
          </v:shape>
          <o:OLEObject Type="Embed" ProgID="Equation.DSMT4" ShapeID="_x0000_i1704" DrawAspect="Content" ObjectID="_1660631183" r:id="rId1347"/>
        </w:object>
      </w:r>
      <w:r>
        <w:t xml:space="preserve"> and </w:t>
      </w:r>
      <w:r w:rsidRPr="00B27DC0">
        <w:rPr>
          <w:position w:val="-6"/>
        </w:rPr>
        <w:object w:dxaOrig="580" w:dyaOrig="360" w14:anchorId="44BDAE5D">
          <v:shape id="_x0000_i1705" type="#_x0000_t75" style="width:30pt;height:18pt" o:ole="">
            <v:imagedata r:id="rId1348" o:title=""/>
          </v:shape>
          <o:OLEObject Type="Embed" ProgID="Equation.DSMT4" ShapeID="_x0000_i1705" DrawAspect="Content" ObjectID="_1660631184" r:id="rId1349"/>
        </w:object>
      </w:r>
      <w:r>
        <w:t>.</w:t>
      </w:r>
    </w:p>
    <w:p w14:paraId="102C606E" w14:textId="5B3F4DBC" w:rsidR="00B27DC0" w:rsidRDefault="00F00A58" w:rsidP="00B27DC0">
      <w:r>
        <w:rPr>
          <w:noProof/>
        </w:rPr>
        <w:drawing>
          <wp:anchor distT="0" distB="0" distL="114300" distR="114300" simplePos="0" relativeHeight="251698176" behindDoc="0" locked="0" layoutInCell="1" allowOverlap="1" wp14:anchorId="5A778B6E" wp14:editId="31470C00">
            <wp:simplePos x="0" y="0"/>
            <wp:positionH relativeFrom="column">
              <wp:posOffset>4201160</wp:posOffset>
            </wp:positionH>
            <wp:positionV relativeFrom="paragraph">
              <wp:posOffset>391795</wp:posOffset>
            </wp:positionV>
            <wp:extent cx="2015490" cy="2926080"/>
            <wp:effectExtent l="0" t="0" r="3810" b="762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DC0">
        <w:t xml:space="preserve">A point </w:t>
      </w:r>
      <w:r w:rsidR="00B27DC0" w:rsidRPr="000868CE">
        <w:rPr>
          <w:i/>
          <w:iCs/>
        </w:rPr>
        <w:t>Z</w:t>
      </w:r>
      <w:r w:rsidR="00B27DC0">
        <w:t xml:space="preserve"> is located inside the angle </w:t>
      </w:r>
      <w:r w:rsidR="00B27DC0" w:rsidRPr="00B27DC0">
        <w:rPr>
          <w:position w:val="-6"/>
        </w:rPr>
        <w:object w:dxaOrig="580" w:dyaOrig="360" w14:anchorId="6D872AD8">
          <v:shape id="_x0000_i1706" type="#_x0000_t75" style="width:30pt;height:18pt" o:ole="">
            <v:imagedata r:id="rId1348" o:title=""/>
          </v:shape>
          <o:OLEObject Type="Embed" ProgID="Equation.DSMT4" ShapeID="_x0000_i1706" DrawAspect="Content" ObjectID="_1660631185" r:id="rId1351"/>
        </w:object>
      </w:r>
      <w:r w:rsidR="00B27DC0">
        <w:t>, where leads the perpendicular</w:t>
      </w:r>
      <w:r w:rsidR="006D20BA" w:rsidRPr="000868CE">
        <w:rPr>
          <w:i/>
          <w:iCs/>
        </w:rPr>
        <w:t xml:space="preserve"> ZP, </w:t>
      </w:r>
      <w:r w:rsidR="00B27DC0" w:rsidRPr="000868CE">
        <w:rPr>
          <w:i/>
          <w:iCs/>
        </w:rPr>
        <w:t>ZT, ZS</w:t>
      </w:r>
      <w:r w:rsidR="00B27DC0">
        <w:t xml:space="preserve"> on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C</w:t>
      </w:r>
      <w:r w:rsidR="00B27DC0" w:rsidRPr="000868CE">
        <w:rPr>
          <w:i/>
          <w:iCs/>
        </w:rPr>
        <w:t>, O</w:t>
      </w:r>
      <w:r w:rsidR="006D20BA">
        <w:rPr>
          <w:i/>
          <w:iCs/>
        </w:rPr>
        <w:t>A</w:t>
      </w:r>
      <w:r w:rsidR="00B27DC0">
        <w:t xml:space="preserve">, and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B</w:t>
      </w:r>
      <w:r w:rsidR="000868CE">
        <w:t>.</w:t>
      </w:r>
    </w:p>
    <w:p w14:paraId="7B4B5B03" w14:textId="51A5A888" w:rsidR="00B27DC0" w:rsidRDefault="00104B9F" w:rsidP="001A55F5">
      <w:pPr>
        <w:spacing w:line="360" w:lineRule="auto"/>
      </w:pPr>
      <w:r>
        <w:t>Prove that</w:t>
      </w:r>
      <w:r>
        <w:tab/>
      </w:r>
      <w:r w:rsidR="006D20BA" w:rsidRPr="00104B9F">
        <w:rPr>
          <w:position w:val="-6"/>
        </w:rPr>
        <w:object w:dxaOrig="1420" w:dyaOrig="279" w14:anchorId="2ACF3920">
          <v:shape id="_x0000_i1707" type="#_x0000_t75" style="width:1in;height:15pt" o:ole="">
            <v:imagedata r:id="rId1352" o:title=""/>
          </v:shape>
          <o:OLEObject Type="Embed" ProgID="Equation.DSMT4" ShapeID="_x0000_i1707" DrawAspect="Content" ObjectID="_1660631186" r:id="rId1353"/>
        </w:object>
      </w:r>
    </w:p>
    <w:p w14:paraId="0EEC4BC3" w14:textId="26960774" w:rsidR="00E52515" w:rsidRPr="00F00A58" w:rsidRDefault="00CA64EB" w:rsidP="00F00A5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B29870" w14:textId="5DE4004C" w:rsidR="00CA64EB" w:rsidRDefault="00724336" w:rsidP="00724336">
      <w:pPr>
        <w:ind w:left="360"/>
      </w:pPr>
      <w:r>
        <w:t xml:space="preserve">Let the segment </w:t>
      </w:r>
      <w:r w:rsidRPr="00724336">
        <w:rPr>
          <w:i/>
          <w:iCs/>
        </w:rPr>
        <w:t xml:space="preserve">DE </w:t>
      </w:r>
      <w:r>
        <w:t xml:space="preserve">passing through the point </w:t>
      </w:r>
      <w:r w:rsidRPr="00724336">
        <w:rPr>
          <w:i/>
          <w:iCs/>
        </w:rPr>
        <w:t>Z</w:t>
      </w:r>
      <w:r>
        <w:t xml:space="preserve"> and parallel to </w:t>
      </w:r>
      <w:r w:rsidRPr="00724336">
        <w:rPr>
          <w:i/>
          <w:iCs/>
        </w:rPr>
        <w:t>OA</w:t>
      </w:r>
      <w:r>
        <w:t>.</w:t>
      </w:r>
    </w:p>
    <w:p w14:paraId="66843A12" w14:textId="008D2960" w:rsidR="00F75C23" w:rsidRDefault="00F75C23" w:rsidP="00724336">
      <w:pPr>
        <w:ind w:left="360"/>
      </w:pPr>
      <w:r>
        <w:t>So that,</w:t>
      </w:r>
    </w:p>
    <w:p w14:paraId="5101DDC4" w14:textId="42790731" w:rsidR="00724336" w:rsidRDefault="0083159A" w:rsidP="00724336">
      <w:pPr>
        <w:ind w:left="360"/>
      </w:pPr>
      <w:r w:rsidRPr="0083159A">
        <w:rPr>
          <w:position w:val="-6"/>
        </w:rPr>
        <w:object w:dxaOrig="1240" w:dyaOrig="360" w14:anchorId="562DECB1">
          <v:shape id="_x0000_i1708" type="#_x0000_t75" style="width:63pt;height:18pt" o:ole="">
            <v:imagedata r:id="rId1354" o:title=""/>
          </v:shape>
          <o:OLEObject Type="Embed" ProgID="Equation.DSMT4" ShapeID="_x0000_i1708" DrawAspect="Content" ObjectID="_1660631187" r:id="rId1355"/>
        </w:object>
      </w:r>
      <w:r>
        <w:t xml:space="preserve"> </w:t>
      </w:r>
    </w:p>
    <w:p w14:paraId="3815A8F0" w14:textId="52B7B638" w:rsidR="00F75C23" w:rsidRDefault="00F75C23" w:rsidP="00724336">
      <w:pPr>
        <w:ind w:left="360"/>
      </w:pPr>
      <w:r w:rsidRPr="00F75C23">
        <w:rPr>
          <w:position w:val="-6"/>
        </w:rPr>
        <w:object w:dxaOrig="1900" w:dyaOrig="360" w14:anchorId="4B7F16CA">
          <v:shape id="_x0000_i1709" type="#_x0000_t75" style="width:96pt;height:18pt" o:ole="">
            <v:imagedata r:id="rId1356" o:title=""/>
          </v:shape>
          <o:OLEObject Type="Embed" ProgID="Equation.DSMT4" ShapeID="_x0000_i1709" DrawAspect="Content" ObjectID="_1660631188" r:id="rId1357"/>
        </w:object>
      </w:r>
    </w:p>
    <w:p w14:paraId="6CD65CC8" w14:textId="4FAECEEA" w:rsidR="00F75C23" w:rsidRDefault="00F75C23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720" w:dyaOrig="340" w14:anchorId="5CA7B94F">
          <v:shape id="_x0000_i1710" type="#_x0000_t75" style="width:36pt;height:18pt" o:ole="">
            <v:imagedata r:id="rId1358" o:title=""/>
          </v:shape>
          <o:OLEObject Type="Embed" ProgID="Equation.DSMT4" ShapeID="_x0000_i1710" DrawAspect="Content" ObjectID="_1660631189" r:id="rId1359"/>
        </w:object>
      </w:r>
    </w:p>
    <w:p w14:paraId="0044C80B" w14:textId="1D01F45B" w:rsidR="00F8087B" w:rsidRDefault="00F8087B" w:rsidP="00F75C23">
      <w:pPr>
        <w:tabs>
          <w:tab w:val="left" w:pos="990"/>
        </w:tabs>
        <w:ind w:left="360"/>
      </w:pPr>
      <w:r>
        <w:t>And it is given that</w:t>
      </w:r>
    </w:p>
    <w:p w14:paraId="04BB9C0D" w14:textId="772949B3" w:rsidR="00F8087B" w:rsidRDefault="00F8087B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1300" w:dyaOrig="400" w14:anchorId="374A957E">
          <v:shape id="_x0000_i1711" type="#_x0000_t75" style="width:66pt;height:21pt" o:ole="">
            <v:imagedata r:id="rId1360" o:title=""/>
          </v:shape>
          <o:OLEObject Type="Embed" ProgID="Equation.DSMT4" ShapeID="_x0000_i1711" DrawAspect="Content" ObjectID="_1660631190" r:id="rId1361"/>
        </w:object>
      </w:r>
    </w:p>
    <w:p w14:paraId="0C325317" w14:textId="4B298AD6" w:rsidR="00F75C23" w:rsidRDefault="00F8087B" w:rsidP="00EA76A8">
      <w:pPr>
        <w:tabs>
          <w:tab w:val="left" w:pos="990"/>
        </w:tabs>
        <w:spacing w:line="360" w:lineRule="auto"/>
        <w:ind w:left="360"/>
      </w:pPr>
      <w:r>
        <w:t xml:space="preserve">Which implies that the triangle </w:t>
      </w:r>
      <w:r w:rsidRPr="00D8742D">
        <w:rPr>
          <w:i/>
          <w:iCs/>
        </w:rPr>
        <w:t>ODE</w:t>
      </w:r>
      <w:r>
        <w:t xml:space="preserve"> is </w:t>
      </w:r>
      <w:r w:rsidR="00D8742D">
        <w:t>equilateral</w:t>
      </w:r>
      <w:r w:rsidR="00F773C3">
        <w:t>.</w:t>
      </w:r>
    </w:p>
    <w:p w14:paraId="1F17F5D2" w14:textId="57C715E3" w:rsidR="00D8742D" w:rsidRDefault="00D8742D" w:rsidP="00F75C23">
      <w:pPr>
        <w:tabs>
          <w:tab w:val="left" w:pos="990"/>
        </w:tabs>
        <w:ind w:left="360"/>
      </w:pPr>
      <w:r>
        <w:t xml:space="preserve">Let </w:t>
      </w:r>
      <w:r w:rsidRPr="00F773C3">
        <w:rPr>
          <w:i/>
          <w:iCs/>
        </w:rPr>
        <w:t>OF</w:t>
      </w:r>
      <w:r>
        <w:t xml:space="preserve"> perpendicular to the side </w:t>
      </w:r>
      <w:r w:rsidRPr="00F773C3">
        <w:rPr>
          <w:i/>
          <w:iCs/>
        </w:rPr>
        <w:t>OE</w:t>
      </w:r>
      <w:r>
        <w:t xml:space="preserve">. </w:t>
      </w:r>
    </w:p>
    <w:p w14:paraId="76B4C156" w14:textId="010C8E1D" w:rsidR="00534753" w:rsidRDefault="00F773C3" w:rsidP="00EA76A8">
      <w:pPr>
        <w:tabs>
          <w:tab w:val="left" w:pos="990"/>
        </w:tabs>
        <w:spacing w:line="360" w:lineRule="auto"/>
        <w:ind w:left="360"/>
      </w:pPr>
      <w:r>
        <w:t xml:space="preserve">And since all the heights in the equilateral </w:t>
      </w:r>
      <w:r w:rsidRPr="00F773C3">
        <w:rPr>
          <w:i/>
          <w:iCs/>
        </w:rPr>
        <w:t>ODE</w:t>
      </w:r>
      <w:r>
        <w:t xml:space="preserve"> triangle are equals</w:t>
      </w:r>
      <w:r w:rsidR="00C208B0">
        <w:t xml:space="preserve"> </w:t>
      </w:r>
      <w:r w:rsidR="00534753" w:rsidRPr="00534753">
        <w:rPr>
          <w:position w:val="-14"/>
        </w:rPr>
        <w:object w:dxaOrig="1260" w:dyaOrig="400" w14:anchorId="4B7B2A66">
          <v:shape id="_x0000_i1712" type="#_x0000_t75" style="width:63pt;height:21pt" o:ole="">
            <v:imagedata r:id="rId1362" o:title=""/>
          </v:shape>
          <o:OLEObject Type="Embed" ProgID="Equation.DSMT4" ShapeID="_x0000_i1712" DrawAspect="Content" ObjectID="_1660631191" r:id="rId1363"/>
        </w:object>
      </w:r>
      <w:r w:rsidR="00534753">
        <w:t>.</w:t>
      </w:r>
    </w:p>
    <w:p w14:paraId="0B9F8082" w14:textId="155B2F10" w:rsidR="00F773C3" w:rsidRDefault="00534753" w:rsidP="00F75C23">
      <w:pPr>
        <w:tabs>
          <w:tab w:val="left" w:pos="990"/>
        </w:tabs>
        <w:ind w:left="360"/>
      </w:pPr>
      <w:r>
        <w:t>Since</w:t>
      </w:r>
      <w:r w:rsidR="00C208B0">
        <w:t xml:space="preserve"> </w:t>
      </w:r>
      <w:r w:rsidR="006D20BA">
        <w:t xml:space="preserve">side </w:t>
      </w:r>
      <w:r w:rsidR="00C208B0" w:rsidRPr="00C208B0">
        <w:rPr>
          <w:i/>
          <w:iCs/>
        </w:rPr>
        <w:t>ZT</w:t>
      </w:r>
      <w:r w:rsidR="00C208B0">
        <w:t xml:space="preserve"> </w:t>
      </w:r>
      <w:r w:rsidR="006D20BA">
        <w:t xml:space="preserve">is </w:t>
      </w:r>
      <w:r w:rsidR="00C208B0">
        <w:t xml:space="preserve">perpendicular to the line </w:t>
      </w:r>
      <w:r w:rsidR="00C208B0" w:rsidRPr="00C208B0">
        <w:rPr>
          <w:i/>
          <w:iCs/>
        </w:rPr>
        <w:t>OA</w:t>
      </w:r>
      <w:r>
        <w:t xml:space="preserve">, </w:t>
      </w:r>
      <w:r w:rsidR="00BB245A">
        <w:t>then</w:t>
      </w:r>
      <w:r>
        <w:t xml:space="preserve"> the points </w:t>
      </w:r>
      <w:r w:rsidRPr="00534753">
        <w:rPr>
          <w:position w:val="-6"/>
        </w:rPr>
        <w:object w:dxaOrig="760" w:dyaOrig="279" w14:anchorId="56239311">
          <v:shape id="_x0000_i1713" type="#_x0000_t75" style="width:39pt;height:15pt" o:ole="">
            <v:imagedata r:id="rId1364" o:title=""/>
          </v:shape>
          <o:OLEObject Type="Embed" ProgID="Equation.DSMT4" ShapeID="_x0000_i1713" DrawAspect="Content" ObjectID="_1660631192" r:id="rId1365"/>
        </w:object>
      </w:r>
      <w:r>
        <w:t xml:space="preserve"> is a rectangle with </w:t>
      </w:r>
    </w:p>
    <w:p w14:paraId="0CB6DE2A" w14:textId="6E286AF9" w:rsidR="00534753" w:rsidRDefault="00534753" w:rsidP="00F75C23">
      <w:pPr>
        <w:tabs>
          <w:tab w:val="left" w:pos="990"/>
        </w:tabs>
        <w:ind w:left="360"/>
      </w:pPr>
      <w:r w:rsidRPr="00534753">
        <w:rPr>
          <w:position w:val="-6"/>
        </w:rPr>
        <w:object w:dxaOrig="1020" w:dyaOrig="279" w14:anchorId="5E7596F2">
          <v:shape id="_x0000_i1714" type="#_x0000_t75" style="width:51pt;height:15pt" o:ole="">
            <v:imagedata r:id="rId1366" o:title=""/>
          </v:shape>
          <o:OLEObject Type="Embed" ProgID="Equation.DSMT4" ShapeID="_x0000_i1714" DrawAspect="Content" ObjectID="_1660631193" r:id="rId1367"/>
        </w:object>
      </w:r>
    </w:p>
    <w:p w14:paraId="1F9CD3DC" w14:textId="0C4F7403" w:rsidR="00534753" w:rsidRDefault="00534753" w:rsidP="00966835">
      <w:pPr>
        <w:tabs>
          <w:tab w:val="left" w:pos="990"/>
        </w:tabs>
        <w:spacing w:line="360" w:lineRule="auto"/>
        <w:ind w:left="360"/>
      </w:pPr>
      <w:r>
        <w:t xml:space="preserve">That implies to </w:t>
      </w:r>
      <w:r w:rsidRPr="00534753">
        <w:rPr>
          <w:position w:val="-4"/>
        </w:rPr>
        <w:object w:dxaOrig="980" w:dyaOrig="260" w14:anchorId="7B5DF180">
          <v:shape id="_x0000_i1715" type="#_x0000_t75" style="width:48pt;height:12pt" o:ole="">
            <v:imagedata r:id="rId1368" o:title=""/>
          </v:shape>
          <o:OLEObject Type="Embed" ProgID="Equation.DSMT4" ShapeID="_x0000_i1715" DrawAspect="Content" ObjectID="_1660631194" r:id="rId1369"/>
        </w:object>
      </w:r>
    </w:p>
    <w:p w14:paraId="415D97BA" w14:textId="113154AF" w:rsidR="00C208B0" w:rsidRDefault="00BB245A" w:rsidP="00F23F29">
      <w:pPr>
        <w:tabs>
          <w:tab w:val="left" w:pos="990"/>
        </w:tabs>
        <w:spacing w:after="120"/>
        <w:ind w:left="360"/>
      </w:pPr>
      <w:r>
        <w:t xml:space="preserve">Let the point </w:t>
      </w:r>
      <w:r w:rsidRPr="00BB245A">
        <w:rPr>
          <w:i/>
          <w:iCs/>
        </w:rPr>
        <w:t xml:space="preserve">G </w:t>
      </w:r>
      <w:r w:rsidR="001D77A6" w:rsidRPr="001D77A6">
        <w:t xml:space="preserve">on the segment </w:t>
      </w:r>
      <w:r w:rsidR="001D77A6">
        <w:rPr>
          <w:i/>
          <w:iCs/>
        </w:rPr>
        <w:t xml:space="preserve">DF </w:t>
      </w:r>
      <w:r>
        <w:t xml:space="preserve">such that </w:t>
      </w:r>
      <w:r w:rsidRPr="00BB245A">
        <w:rPr>
          <w:i/>
          <w:iCs/>
        </w:rPr>
        <w:t>ZG</w:t>
      </w:r>
      <w:r>
        <w:t xml:space="preserve"> perpendicular to </w:t>
      </w:r>
      <w:r w:rsidR="001D77A6">
        <w:rPr>
          <w:i/>
          <w:iCs/>
        </w:rPr>
        <w:t>D</w:t>
      </w:r>
      <w:r w:rsidRPr="00BB245A">
        <w:rPr>
          <w:i/>
          <w:iCs/>
        </w:rPr>
        <w:t>F</w:t>
      </w:r>
      <w:r>
        <w:t xml:space="preserve"> and </w:t>
      </w:r>
      <w:r w:rsidRPr="00BB245A">
        <w:rPr>
          <w:position w:val="-6"/>
        </w:rPr>
        <w:object w:dxaOrig="940" w:dyaOrig="279" w14:anchorId="4DC315CE">
          <v:shape id="_x0000_i1716" type="#_x0000_t75" style="width:48pt;height:15pt" o:ole="">
            <v:imagedata r:id="rId1370" o:title=""/>
          </v:shape>
          <o:OLEObject Type="Embed" ProgID="Equation.DSMT4" ShapeID="_x0000_i1716" DrawAspect="Content" ObjectID="_1660631195" r:id="rId1371"/>
        </w:object>
      </w:r>
      <w:r>
        <w:t xml:space="preserve"> from the rectangle </w:t>
      </w:r>
      <w:r w:rsidRPr="00BB245A">
        <w:rPr>
          <w:i/>
          <w:iCs/>
        </w:rPr>
        <w:t>ZSFG</w:t>
      </w:r>
      <w:r>
        <w:t>.</w:t>
      </w:r>
    </w:p>
    <w:p w14:paraId="2C8A6B48" w14:textId="5B55D467" w:rsidR="004C202A" w:rsidRDefault="004C202A" w:rsidP="00F23F29">
      <w:pPr>
        <w:tabs>
          <w:tab w:val="left" w:pos="990"/>
        </w:tabs>
        <w:spacing w:line="360" w:lineRule="auto"/>
        <w:ind w:left="360"/>
      </w:pPr>
      <w:r>
        <w:t xml:space="preserve">From the right triangle </w:t>
      </w:r>
      <w:r w:rsidRPr="004C202A">
        <w:rPr>
          <w:i/>
          <w:iCs/>
        </w:rPr>
        <w:t>DGZ</w:t>
      </w:r>
      <w:r>
        <w:t xml:space="preserve"> at </w:t>
      </w:r>
      <w:r w:rsidRPr="004C202A">
        <w:rPr>
          <w:i/>
          <w:iCs/>
        </w:rPr>
        <w:t>G</w:t>
      </w:r>
      <w:r>
        <w:t>.</w:t>
      </w:r>
    </w:p>
    <w:p w14:paraId="06C24DA3" w14:textId="595A85D4" w:rsidR="004C202A" w:rsidRDefault="004C202A" w:rsidP="004C202A">
      <w:pPr>
        <w:tabs>
          <w:tab w:val="left" w:pos="720"/>
        </w:tabs>
        <w:ind w:left="360"/>
      </w:pPr>
      <w:r>
        <w:tab/>
      </w:r>
      <w:r w:rsidR="00755E2A" w:rsidRPr="003313FD">
        <w:rPr>
          <w:position w:val="-6"/>
        </w:rPr>
        <w:object w:dxaOrig="1140" w:dyaOrig="360" w14:anchorId="04E675C9">
          <v:shape id="_x0000_i1717" type="#_x0000_t75" style="width:57pt;height:18pt" o:ole="">
            <v:imagedata r:id="rId1372" o:title=""/>
          </v:shape>
          <o:OLEObject Type="Embed" ProgID="Equation.DSMT4" ShapeID="_x0000_i1717" DrawAspect="Content" ObjectID="_1660631196" r:id="rId1373"/>
        </w:object>
      </w:r>
      <w:r w:rsidR="003313FD">
        <w:t xml:space="preserve"> (from the equilateral </w:t>
      </w:r>
      <w:r w:rsidR="003313FD" w:rsidRPr="00F773C3">
        <w:rPr>
          <w:i/>
          <w:iCs/>
        </w:rPr>
        <w:t>ODE</w:t>
      </w:r>
      <w:r w:rsidR="003313FD">
        <w:t xml:space="preserve"> triangle).</w:t>
      </w:r>
    </w:p>
    <w:p w14:paraId="2749BD8D" w14:textId="108DE8E6" w:rsidR="00966835" w:rsidRDefault="003313FD" w:rsidP="00FF69C6">
      <w:pPr>
        <w:tabs>
          <w:tab w:val="left" w:pos="720"/>
        </w:tabs>
        <w:spacing w:line="360" w:lineRule="auto"/>
        <w:ind w:left="360"/>
      </w:pPr>
      <w:r>
        <w:tab/>
      </w:r>
      <w:r w:rsidR="00755E2A" w:rsidRPr="003313FD">
        <w:rPr>
          <w:position w:val="-6"/>
        </w:rPr>
        <w:object w:dxaOrig="1560" w:dyaOrig="360" w14:anchorId="7FA30792">
          <v:shape id="_x0000_i1718" type="#_x0000_t75" style="width:78pt;height:18pt" o:ole="">
            <v:imagedata r:id="rId1374" o:title=""/>
          </v:shape>
          <o:OLEObject Type="Embed" ProgID="Equation.DSMT4" ShapeID="_x0000_i1718" DrawAspect="Content" ObjectID="_1660631197" r:id="rId1375"/>
        </w:object>
      </w:r>
    </w:p>
    <w:p w14:paraId="2D0B0126" w14:textId="1E4500CA" w:rsidR="004C202A" w:rsidRDefault="00E62D2F" w:rsidP="002B1263">
      <w:pPr>
        <w:spacing w:after="60"/>
        <w:ind w:left="360"/>
      </w:pPr>
      <w:r>
        <w:t>Consider the 2</w:t>
      </w:r>
      <w:r w:rsidR="00833E4C">
        <w:t xml:space="preserve"> right</w:t>
      </w:r>
      <w:r>
        <w:t xml:space="preserve"> triangles </w:t>
      </w:r>
      <w:r w:rsidRPr="00E62D2F">
        <w:rPr>
          <w:i/>
          <w:iCs/>
        </w:rPr>
        <w:t>DPZ</w:t>
      </w:r>
      <w:r>
        <w:t xml:space="preserve"> and </w:t>
      </w:r>
      <w:r w:rsidRPr="00E62D2F">
        <w:rPr>
          <w:i/>
          <w:iCs/>
        </w:rPr>
        <w:t>D</w:t>
      </w:r>
      <w:r w:rsidR="00833E4C">
        <w:rPr>
          <w:i/>
          <w:iCs/>
        </w:rPr>
        <w:t>G</w:t>
      </w:r>
      <w:r w:rsidRPr="00E62D2F">
        <w:rPr>
          <w:i/>
          <w:iCs/>
        </w:rPr>
        <w:t>Z</w:t>
      </w:r>
      <w:r>
        <w:t>, they have</w:t>
      </w:r>
    </w:p>
    <w:p w14:paraId="0D2DDC0B" w14:textId="072B52B5" w:rsidR="00E62D2F" w:rsidRDefault="004D7E42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</w:rPr>
        <w:t>ZD</w:t>
      </w:r>
      <w:r>
        <w:t xml:space="preserve"> common hypothenuse</w:t>
      </w:r>
    </w:p>
    <w:p w14:paraId="24108DF2" w14:textId="2343DE9C" w:rsidR="004D7E42" w:rsidRPr="00BA70A0" w:rsidRDefault="00F2640D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  <w:position w:val="-6"/>
        </w:rPr>
        <w:object w:dxaOrig="1219" w:dyaOrig="360" w14:anchorId="5B58E8F5">
          <v:shape id="_x0000_i1719" type="#_x0000_t75" style="width:60pt;height:18pt" o:ole="">
            <v:imagedata r:id="rId1376" o:title=""/>
          </v:shape>
          <o:OLEObject Type="Embed" ProgID="Equation.DSMT4" ShapeID="_x0000_i1719" DrawAspect="Content" ObjectID="_1660631198" r:id="rId1377"/>
        </w:object>
      </w:r>
      <w:r w:rsidR="004D7E42">
        <w:rPr>
          <w:i/>
          <w:iCs/>
        </w:rPr>
        <w:t xml:space="preserve"> </w:t>
      </w:r>
    </w:p>
    <w:p w14:paraId="7DBFD03F" w14:textId="6F42E771" w:rsidR="00BA70A0" w:rsidRPr="00BA70A0" w:rsidRDefault="00BA70A0" w:rsidP="00BA70A0">
      <w:pPr>
        <w:pStyle w:val="ListParagraph"/>
        <w:numPr>
          <w:ilvl w:val="0"/>
          <w:numId w:val="19"/>
        </w:numPr>
        <w:spacing w:line="360" w:lineRule="auto"/>
      </w:pPr>
      <w:r w:rsidRPr="00BA70A0">
        <w:rPr>
          <w:i/>
          <w:iCs/>
          <w:position w:val="-6"/>
        </w:rPr>
        <w:object w:dxaOrig="1860" w:dyaOrig="360" w14:anchorId="1ABD1667">
          <v:shape id="_x0000_i1720" type="#_x0000_t75" style="width:93pt;height:18pt" o:ole="">
            <v:imagedata r:id="rId1378" o:title=""/>
          </v:shape>
          <o:OLEObject Type="Embed" ProgID="Equation.DSMT4" ShapeID="_x0000_i1720" DrawAspect="Content" ObjectID="_1660631199" r:id="rId1379"/>
        </w:object>
      </w:r>
    </w:p>
    <w:p w14:paraId="74B5D5C1" w14:textId="02FCF5C2" w:rsidR="00BA70A0" w:rsidRDefault="00BA70A0" w:rsidP="00FB77D5">
      <w:pPr>
        <w:spacing w:after="60" w:line="360" w:lineRule="auto"/>
        <w:ind w:left="360"/>
      </w:pPr>
      <w:r>
        <w:t xml:space="preserve">That imply to </w:t>
      </w:r>
      <w:r w:rsidR="00593B48" w:rsidRPr="00593B48">
        <w:rPr>
          <w:position w:val="-10"/>
        </w:rPr>
        <w:object w:dxaOrig="1080" w:dyaOrig="340" w14:anchorId="5DF33726">
          <v:shape id="_x0000_i1721" type="#_x0000_t75" style="width:54pt;height:18pt" o:ole="">
            <v:imagedata r:id="rId1380" o:title=""/>
          </v:shape>
          <o:OLEObject Type="Embed" ProgID="Equation.DSMT4" ShapeID="_x0000_i1721" DrawAspect="Content" ObjectID="_1660631200" r:id="rId1381"/>
        </w:object>
      </w:r>
    </w:p>
    <w:p w14:paraId="4CBBF9E0" w14:textId="5CE81035" w:rsidR="00593B48" w:rsidRDefault="00BC3A5E" w:rsidP="00BA70A0">
      <w:pPr>
        <w:ind w:left="360"/>
      </w:pPr>
      <w:r w:rsidRPr="00534753">
        <w:rPr>
          <w:position w:val="-4"/>
        </w:rPr>
        <w:object w:dxaOrig="980" w:dyaOrig="320" w14:anchorId="5ECB4A86">
          <v:shape id="_x0000_i1722" type="#_x0000_t75" style="width:48pt;height:15pt" o:ole="">
            <v:imagedata r:id="rId1382" o:title=""/>
          </v:shape>
          <o:OLEObject Type="Embed" ProgID="Equation.DSMT4" ShapeID="_x0000_i1722" DrawAspect="Content" ObjectID="_1660631201" r:id="rId1383"/>
        </w:object>
      </w:r>
    </w:p>
    <w:p w14:paraId="3F715AB5" w14:textId="401A9E7E" w:rsidR="00BC3A5E" w:rsidRDefault="00BC3A5E" w:rsidP="00BC3A5E">
      <w:pPr>
        <w:tabs>
          <w:tab w:val="left" w:pos="720"/>
        </w:tabs>
        <w:ind w:left="360"/>
      </w:pPr>
      <w:r>
        <w:tab/>
      </w:r>
      <w:r w:rsidRPr="00BC3A5E">
        <w:rPr>
          <w:position w:val="-6"/>
        </w:rPr>
        <w:object w:dxaOrig="1200" w:dyaOrig="340" w14:anchorId="76E78749">
          <v:shape id="_x0000_i1723" type="#_x0000_t75" style="width:60pt;height:18pt" o:ole="">
            <v:imagedata r:id="rId1384" o:title=""/>
          </v:shape>
          <o:OLEObject Type="Embed" ProgID="Equation.DSMT4" ShapeID="_x0000_i1723" DrawAspect="Content" ObjectID="_1660631202" r:id="rId1385"/>
        </w:object>
      </w:r>
    </w:p>
    <w:p w14:paraId="0F4EFEA4" w14:textId="77777777" w:rsidR="00544993" w:rsidRDefault="00BC3A5E" w:rsidP="00544993">
      <w:pPr>
        <w:tabs>
          <w:tab w:val="left" w:pos="720"/>
        </w:tabs>
        <w:ind w:left="360"/>
      </w:pPr>
      <w:r>
        <w:tab/>
      </w:r>
      <w:r w:rsidRPr="00BC3A5E">
        <w:rPr>
          <w:position w:val="-10"/>
        </w:rPr>
        <w:object w:dxaOrig="1200" w:dyaOrig="340" w14:anchorId="4350546C">
          <v:shape id="_x0000_i1724" type="#_x0000_t75" style="width:60pt;height:18pt" o:ole="">
            <v:imagedata r:id="rId1386" o:title=""/>
          </v:shape>
          <o:OLEObject Type="Embed" ProgID="Equation.DSMT4" ShapeID="_x0000_i1724" DrawAspect="Content" ObjectID="_1660631203" r:id="rId1387"/>
        </w:object>
      </w:r>
    </w:p>
    <w:p w14:paraId="7DAF5561" w14:textId="7873D8BF" w:rsidR="00B27DC0" w:rsidRPr="00544993" w:rsidRDefault="00B27DC0" w:rsidP="00544993">
      <w:pPr>
        <w:rPr>
          <w:sz w:val="12"/>
          <w:szCs w:val="12"/>
        </w:rPr>
      </w:pPr>
      <w:r w:rsidRPr="00544993">
        <w:rPr>
          <w:sz w:val="12"/>
          <w:szCs w:val="12"/>
        </w:rPr>
        <w:br w:type="page"/>
      </w:r>
    </w:p>
    <w:p w14:paraId="703B37AB" w14:textId="18783599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A44EA">
        <w:rPr>
          <w:b/>
          <w:color w:val="0000CC"/>
          <w:sz w:val="28"/>
          <w:szCs w:val="28"/>
        </w:rPr>
        <w:t>7</w:t>
      </w:r>
    </w:p>
    <w:p w14:paraId="2AD396FB" w14:textId="50506ED0" w:rsidR="00CA64EB" w:rsidRDefault="003A5CE7" w:rsidP="002B5D35">
      <w:r>
        <w:t xml:space="preserve">Let two perpendicular lines, </w:t>
      </w:r>
      <w:r w:rsidR="00096064" w:rsidRPr="003A5CE7">
        <w:rPr>
          <w:position w:val="-10"/>
        </w:rPr>
        <w:object w:dxaOrig="1520" w:dyaOrig="340" w14:anchorId="21B591CE">
          <v:shape id="_x0000_i1725" type="#_x0000_t75" style="width:75pt;height:18pt" o:ole="">
            <v:imagedata r:id="rId1388" o:title=""/>
          </v:shape>
          <o:OLEObject Type="Embed" ProgID="Equation.DSMT4" ShapeID="_x0000_i1725" DrawAspect="Content" ObjectID="_1660631204" r:id="rId1389"/>
        </w:object>
      </w:r>
      <w:r w:rsidR="00096064">
        <w:t xml:space="preserve">. Consider a point </w:t>
      </w:r>
      <w:r w:rsidR="00096064" w:rsidRPr="00096064">
        <w:rPr>
          <w:i/>
          <w:iCs/>
        </w:rPr>
        <w:t>P</w:t>
      </w:r>
      <w:r w:rsidR="00096064">
        <w:t xml:space="preserve"> in </w:t>
      </w:r>
      <w:proofErr w:type="spellStart"/>
      <w:r w:rsidR="00096064" w:rsidRPr="00096064">
        <w:rPr>
          <w:i/>
          <w:iCs/>
        </w:rPr>
        <w:t>xoy</w:t>
      </w:r>
      <w:proofErr w:type="spellEnd"/>
      <w:r w:rsidR="00096064">
        <w:t xml:space="preserve"> plane.</w:t>
      </w:r>
    </w:p>
    <w:p w14:paraId="38B7FE53" w14:textId="7240A751" w:rsidR="00096064" w:rsidRDefault="00096064" w:rsidP="002B5D35">
      <w:r>
        <w:t xml:space="preserve">Let </w:t>
      </w:r>
      <w:r w:rsidRPr="00096064">
        <w:rPr>
          <w:i/>
          <w:iCs/>
        </w:rPr>
        <w:t>PA</w:t>
      </w:r>
      <w:r>
        <w:t xml:space="preserve"> be perpendicular to</w:t>
      </w:r>
      <w:r w:rsidRPr="00096064">
        <w:rPr>
          <w:i/>
          <w:iCs/>
        </w:rPr>
        <w:t xml:space="preserve"> ox</w:t>
      </w:r>
      <w:r>
        <w:t xml:space="preserve"> and </w:t>
      </w:r>
      <w:r w:rsidRPr="002B5D35">
        <w:rPr>
          <w:i/>
          <w:iCs/>
        </w:rPr>
        <w:t xml:space="preserve">PB </w:t>
      </w:r>
      <w:r>
        <w:t>be perpendicular to</w:t>
      </w:r>
      <w:r w:rsidRPr="00096064">
        <w:rPr>
          <w:i/>
          <w:iCs/>
        </w:rPr>
        <w:t xml:space="preserve"> o</w:t>
      </w:r>
      <w:r w:rsidR="002B5D35">
        <w:rPr>
          <w:i/>
          <w:iCs/>
        </w:rPr>
        <w:t>y</w:t>
      </w:r>
      <w:r w:rsidR="002B5D35">
        <w:t>.</w:t>
      </w:r>
    </w:p>
    <w:p w14:paraId="355FC4BD" w14:textId="1F81CA47" w:rsidR="002B5D35" w:rsidRDefault="002B5D35" w:rsidP="002B5D35">
      <w:r>
        <w:t xml:space="preserve">From the point </w:t>
      </w:r>
      <w:r w:rsidRPr="002B5D35">
        <w:rPr>
          <w:i/>
          <w:iCs/>
        </w:rPr>
        <w:t>P</w:t>
      </w:r>
      <w:r>
        <w:t xml:space="preserve">, a secant line </w:t>
      </w:r>
      <w:r w:rsidRPr="002B5D35">
        <w:rPr>
          <w:i/>
          <w:iCs/>
        </w:rPr>
        <w:t>PZ</w:t>
      </w:r>
      <w:r>
        <w:t xml:space="preserve"> intersect  </w:t>
      </w:r>
      <w:r w:rsidRPr="003A5CE7">
        <w:rPr>
          <w:position w:val="-10"/>
        </w:rPr>
        <w:object w:dxaOrig="1400" w:dyaOrig="320" w14:anchorId="5B6B5956">
          <v:shape id="_x0000_i1726" type="#_x0000_t75" style="width:69pt;height:15pt" o:ole="">
            <v:imagedata r:id="rId1390" o:title=""/>
          </v:shape>
          <o:OLEObject Type="Embed" ProgID="Equation.DSMT4" ShapeID="_x0000_i1726" DrawAspect="Content" ObjectID="_1660631205" r:id="rId1391"/>
        </w:object>
      </w:r>
      <w:r>
        <w:t xml:space="preserve">, a point </w:t>
      </w:r>
      <w:r w:rsidRPr="002B5D35">
        <w:rPr>
          <w:i/>
          <w:iCs/>
        </w:rPr>
        <w:t>Q</w:t>
      </w:r>
      <w:r>
        <w:t xml:space="preserve"> on  </w:t>
      </w:r>
      <w:r w:rsidRPr="002B5D35">
        <w:rPr>
          <w:position w:val="-6"/>
        </w:rPr>
        <w:object w:dxaOrig="360" w:dyaOrig="279" w14:anchorId="21657526">
          <v:shape id="_x0000_i1727" type="#_x0000_t75" style="width:18pt;height:15pt" o:ole="">
            <v:imagedata r:id="rId1392" o:title=""/>
          </v:shape>
          <o:OLEObject Type="Embed" ProgID="Equation.DSMT4" ShapeID="_x0000_i1727" DrawAspect="Content" ObjectID="_1660631206" r:id="rId1393"/>
        </w:object>
      </w:r>
      <w:r>
        <w:t xml:space="preserve"> and </w:t>
      </w:r>
      <w:r w:rsidRPr="002B5D35">
        <w:rPr>
          <w:i/>
          <w:iCs/>
        </w:rPr>
        <w:t>R</w:t>
      </w:r>
      <w:r>
        <w:t xml:space="preserve"> on  </w:t>
      </w:r>
      <w:r w:rsidRPr="003A5CE7">
        <w:rPr>
          <w:position w:val="-10"/>
        </w:rPr>
        <w:object w:dxaOrig="360" w:dyaOrig="320" w14:anchorId="0E2FAFA9">
          <v:shape id="_x0000_i1728" type="#_x0000_t75" style="width:18pt;height:15pt" o:ole="">
            <v:imagedata r:id="rId1394" o:title=""/>
          </v:shape>
          <o:OLEObject Type="Embed" ProgID="Equation.DSMT4" ShapeID="_x0000_i1728" DrawAspect="Content" ObjectID="_1660631207" r:id="rId1395"/>
        </w:object>
      </w:r>
      <w:r>
        <w:t xml:space="preserve"> such that </w:t>
      </w:r>
      <w:r w:rsidRPr="002B5D35">
        <w:rPr>
          <w:position w:val="-10"/>
        </w:rPr>
        <w:object w:dxaOrig="940" w:dyaOrig="320" w14:anchorId="15109512">
          <v:shape id="_x0000_i1729" type="#_x0000_t75" style="width:48pt;height:15pt" o:ole="">
            <v:imagedata r:id="rId1396" o:title=""/>
          </v:shape>
          <o:OLEObject Type="Embed" ProgID="Equation.DSMT4" ShapeID="_x0000_i1729" DrawAspect="Content" ObjectID="_1660631208" r:id="rId1397"/>
        </w:object>
      </w:r>
      <w:r>
        <w:t>.</w:t>
      </w:r>
    </w:p>
    <w:p w14:paraId="5139D823" w14:textId="6FC957D5" w:rsidR="002B5D35" w:rsidRDefault="002B5D35" w:rsidP="00CA64EB">
      <w:pPr>
        <w:spacing w:line="360" w:lineRule="auto"/>
      </w:pPr>
      <w:r>
        <w:t xml:space="preserve">Let </w:t>
      </w:r>
      <w:r w:rsidRPr="002B5D35">
        <w:rPr>
          <w:i/>
          <w:iCs/>
        </w:rPr>
        <w:t>SD</w:t>
      </w:r>
      <w:r>
        <w:t xml:space="preserve"> and</w:t>
      </w:r>
      <w:r w:rsidRPr="002B5D35">
        <w:rPr>
          <w:i/>
          <w:iCs/>
        </w:rPr>
        <w:t xml:space="preserve"> SC</w:t>
      </w:r>
      <w:r>
        <w:t xml:space="preserve"> be perpendicular to </w:t>
      </w:r>
      <w:r w:rsidRPr="003A5CE7">
        <w:rPr>
          <w:position w:val="-10"/>
        </w:rPr>
        <w:object w:dxaOrig="1400" w:dyaOrig="320" w14:anchorId="071D3DF0">
          <v:shape id="_x0000_i1730" type="#_x0000_t75" style="width:69pt;height:15pt" o:ole="">
            <v:imagedata r:id="rId1390" o:title=""/>
          </v:shape>
          <o:OLEObject Type="Embed" ProgID="Equation.DSMT4" ShapeID="_x0000_i1730" DrawAspect="Content" ObjectID="_1660631209" r:id="rId1398"/>
        </w:object>
      </w:r>
      <w:r>
        <w:t xml:space="preserve"> respectively.</w:t>
      </w:r>
    </w:p>
    <w:p w14:paraId="1A3B6B4F" w14:textId="5D75D81B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parallel</w:t>
      </w:r>
    </w:p>
    <w:p w14:paraId="12860446" w14:textId="126BB35C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position w:val="-6"/>
        </w:rPr>
        <w:object w:dxaOrig="1520" w:dyaOrig="340" w14:anchorId="7E46FA1C">
          <v:shape id="_x0000_i1731" type="#_x0000_t75" style="width:75pt;height:18pt" o:ole="">
            <v:imagedata r:id="rId1399" o:title=""/>
          </v:shape>
          <o:OLEObject Type="Embed" ProgID="Equation.DSMT4" ShapeID="_x0000_i1731" DrawAspect="Content" ObjectID="_1660631210" r:id="rId1400"/>
        </w:object>
      </w:r>
      <w:r>
        <w:t xml:space="preserve"> </w:t>
      </w:r>
    </w:p>
    <w:p w14:paraId="48CC835F" w14:textId="7C791ACE" w:rsidR="002B5D35" w:rsidRPr="00096064" w:rsidRDefault="00161BF5" w:rsidP="002B5D35">
      <w:pPr>
        <w:pStyle w:val="ListParagraph"/>
        <w:numPr>
          <w:ilvl w:val="0"/>
          <w:numId w:val="20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7CC1FCAD" wp14:editId="17F5EB7D">
            <wp:simplePos x="0" y="0"/>
            <wp:positionH relativeFrom="column">
              <wp:posOffset>3773170</wp:posOffset>
            </wp:positionH>
            <wp:positionV relativeFrom="paragraph">
              <wp:posOffset>5715</wp:posOffset>
            </wp:positionV>
            <wp:extent cx="2496793" cy="27432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79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D35">
        <w:t xml:space="preserve">Prove that </w:t>
      </w:r>
      <w:r w:rsidR="000C087A" w:rsidRPr="002B5D35">
        <w:rPr>
          <w:position w:val="-10"/>
        </w:rPr>
        <w:object w:dxaOrig="1540" w:dyaOrig="380" w14:anchorId="68D8C121">
          <v:shape id="_x0000_i1732" type="#_x0000_t75" style="width:78pt;height:18pt" o:ole="">
            <v:imagedata r:id="rId1402" o:title=""/>
          </v:shape>
          <o:OLEObject Type="Embed" ProgID="Equation.DSMT4" ShapeID="_x0000_i1732" DrawAspect="Content" ObjectID="_1660631211" r:id="rId1403"/>
        </w:object>
      </w:r>
      <w:r w:rsidR="002B5D35">
        <w:t xml:space="preserve"> </w:t>
      </w:r>
    </w:p>
    <w:p w14:paraId="35A1AA41" w14:textId="12E41999" w:rsidR="00CA64EB" w:rsidRPr="005E3925" w:rsidRDefault="00CA64EB" w:rsidP="005E3925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A27E4C" w14:textId="0BCCF9C3" w:rsidR="0057750A" w:rsidRDefault="00AA2B40" w:rsidP="00FE7411">
      <w:pPr>
        <w:pStyle w:val="ListParagraph"/>
        <w:numPr>
          <w:ilvl w:val="0"/>
          <w:numId w:val="21"/>
        </w:numPr>
        <w:spacing w:line="360" w:lineRule="auto"/>
      </w:pPr>
      <w:r>
        <w:t xml:space="preserve">Consider the </w:t>
      </w:r>
      <w:r w:rsidR="004E4AA8">
        <w:t>3</w:t>
      </w:r>
      <w:r>
        <w:t xml:space="preserve"> right triangles</w:t>
      </w:r>
      <w:r w:rsidRPr="00AA2B40">
        <w:rPr>
          <w:i/>
          <w:iCs/>
        </w:rPr>
        <w:t xml:space="preserve"> PBR</w:t>
      </w:r>
      <w:r w:rsidR="004E4AA8">
        <w:t xml:space="preserve">, </w:t>
      </w:r>
      <w:r w:rsidR="004E4AA8" w:rsidRPr="004E4AA8">
        <w:rPr>
          <w:i/>
          <w:iCs/>
        </w:rPr>
        <w:t>AOC</w:t>
      </w:r>
      <w:r w:rsidR="004E4AA8">
        <w:t xml:space="preserve"> </w:t>
      </w:r>
      <w:r>
        <w:t xml:space="preserve">&amp; </w:t>
      </w:r>
      <w:r w:rsidRPr="00AA2B40">
        <w:rPr>
          <w:i/>
          <w:iCs/>
        </w:rPr>
        <w:t>QDS</w:t>
      </w:r>
      <w:r w:rsidR="006D43EE">
        <w:t>:</w:t>
      </w:r>
    </w:p>
    <w:p w14:paraId="62A14CB0" w14:textId="01DBA873" w:rsidR="000377FF" w:rsidRDefault="000F6C2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22558465">
          <v:shape id="_x0000_i1733" type="#_x0000_t75" style="width:78pt;height:15pt" o:ole="">
            <v:imagedata r:id="rId1404" o:title=""/>
          </v:shape>
          <o:OLEObject Type="Embed" ProgID="Equation.DSMT4" ShapeID="_x0000_i1733" DrawAspect="Content" ObjectID="_1660631212" r:id="rId1405"/>
        </w:object>
      </w:r>
      <w:r w:rsidR="000377FF">
        <w:t xml:space="preserve"> </w:t>
      </w:r>
    </w:p>
    <w:p w14:paraId="47CE0DCA" w14:textId="28977E77" w:rsidR="000377FF" w:rsidRDefault="00BD5DC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1445BECB">
          <v:shape id="_x0000_i1734" type="#_x0000_t75" style="width:78pt;height:15pt" o:ole="">
            <v:imagedata r:id="rId1406" o:title=""/>
          </v:shape>
          <o:OLEObject Type="Embed" ProgID="Equation.DSMT4" ShapeID="_x0000_i1734" DrawAspect="Content" ObjectID="_1660631213" r:id="rId1407"/>
        </w:object>
      </w:r>
    </w:p>
    <w:p w14:paraId="7646CB2C" w14:textId="016764FF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40" w:dyaOrig="279" w14:anchorId="56DB6050">
          <v:shape id="_x0000_i1735" type="#_x0000_t75" style="width:48pt;height:15pt" o:ole="">
            <v:imagedata r:id="rId1408" o:title=""/>
          </v:shape>
          <o:OLEObject Type="Embed" ProgID="Equation.DSMT4" ShapeID="_x0000_i1735" DrawAspect="Content" ObjectID="_1660631214" r:id="rId1409"/>
        </w:object>
      </w:r>
    </w:p>
    <w:p w14:paraId="769A3C50" w14:textId="654E4238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80" w:dyaOrig="279" w14:anchorId="1608B351">
          <v:shape id="_x0000_i1736" type="#_x0000_t75" style="width:48pt;height:15pt" o:ole="">
            <v:imagedata r:id="rId1410" o:title=""/>
          </v:shape>
          <o:OLEObject Type="Embed" ProgID="Equation.DSMT4" ShapeID="_x0000_i1736" DrawAspect="Content" ObjectID="_1660631215" r:id="rId1411"/>
        </w:object>
      </w:r>
    </w:p>
    <w:p w14:paraId="37D6BA4A" w14:textId="46A8B34D" w:rsidR="000377FF" w:rsidRDefault="00573AF6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2580" w:dyaOrig="400" w14:anchorId="17435B09">
          <v:shape id="_x0000_i1737" type="#_x0000_t75" style="width:129pt;height:21pt" o:ole="">
            <v:imagedata r:id="rId1412" o:title=""/>
          </v:shape>
          <o:OLEObject Type="Embed" ProgID="Equation.DSMT4" ShapeID="_x0000_i1737" DrawAspect="Content" ObjectID="_1660631216" r:id="rId1413"/>
        </w:object>
      </w:r>
      <w:r w:rsidR="000377FF">
        <w:t xml:space="preserve"> </w:t>
      </w:r>
    </w:p>
    <w:p w14:paraId="3002F154" w14:textId="6EA14861" w:rsidR="000377FF" w:rsidRDefault="000377FF" w:rsidP="00FE7411">
      <w:pPr>
        <w:pStyle w:val="ListParagraph"/>
        <w:numPr>
          <w:ilvl w:val="0"/>
          <w:numId w:val="22"/>
        </w:numPr>
        <w:spacing w:line="360" w:lineRule="auto"/>
      </w:pPr>
      <w:r w:rsidRPr="000377FF">
        <w:rPr>
          <w:position w:val="-10"/>
        </w:rPr>
        <w:object w:dxaOrig="940" w:dyaOrig="320" w14:anchorId="07D1FF88">
          <v:shape id="_x0000_i1738" type="#_x0000_t75" style="width:48pt;height:15pt" o:ole="">
            <v:imagedata r:id="rId1414" o:title=""/>
          </v:shape>
          <o:OLEObject Type="Embed" ProgID="Equation.DSMT4" ShapeID="_x0000_i1738" DrawAspect="Content" ObjectID="_1660631217" r:id="rId1415"/>
        </w:object>
      </w:r>
      <w:r>
        <w:t xml:space="preserve"> (</w:t>
      </w:r>
      <w:r w:rsidRPr="000377FF">
        <w:rPr>
          <w:i/>
          <w:iCs/>
        </w:rPr>
        <w:t>hypothenuse</w:t>
      </w:r>
      <w:r>
        <w:t>)</w:t>
      </w:r>
    </w:p>
    <w:p w14:paraId="05D78BED" w14:textId="24F98360" w:rsidR="00EF7481" w:rsidRDefault="00EF7481" w:rsidP="00FE7411">
      <w:pPr>
        <w:pStyle w:val="ListParagraph"/>
        <w:spacing w:line="360" w:lineRule="auto"/>
        <w:ind w:left="1080"/>
      </w:pPr>
      <w:r>
        <w:t xml:space="preserve">The </w:t>
      </w:r>
      <w:r w:rsidR="00573AF6">
        <w:t>3</w:t>
      </w:r>
      <w:r>
        <w:t xml:space="preserve"> triangles are equals.</w:t>
      </w:r>
    </w:p>
    <w:p w14:paraId="28D7BD80" w14:textId="7E612D1E" w:rsidR="004E4AA8" w:rsidRDefault="00515837" w:rsidP="00C854CF">
      <w:pPr>
        <w:spacing w:line="360" w:lineRule="auto"/>
        <w:ind w:left="720"/>
      </w:pPr>
      <w:r>
        <w:t xml:space="preserve">Therefore, </w:t>
      </w:r>
      <w:r w:rsidR="004F4E1A" w:rsidRPr="000377FF">
        <w:rPr>
          <w:position w:val="-10"/>
        </w:rPr>
        <w:object w:dxaOrig="3140" w:dyaOrig="340" w14:anchorId="5065E07C">
          <v:shape id="_x0000_i1739" type="#_x0000_t75" style="width:156pt;height:18pt" o:ole="">
            <v:imagedata r:id="rId1416" o:title=""/>
          </v:shape>
          <o:OLEObject Type="Embed" ProgID="Equation.DSMT4" ShapeID="_x0000_i1739" DrawAspect="Content" ObjectID="_1660631218" r:id="rId1417"/>
        </w:object>
      </w:r>
    </w:p>
    <w:p w14:paraId="710CC78A" w14:textId="13C76D5F" w:rsidR="00EC0387" w:rsidRDefault="00773C9A" w:rsidP="00515837">
      <w:pPr>
        <w:ind w:left="720"/>
      </w:pPr>
      <w:r>
        <w:t xml:space="preserve">Since, </w:t>
      </w:r>
      <w:r w:rsidRPr="000377FF">
        <w:rPr>
          <w:position w:val="-10"/>
        </w:rPr>
        <w:object w:dxaOrig="980" w:dyaOrig="320" w14:anchorId="5C45FF3F">
          <v:shape id="_x0000_i1740" type="#_x0000_t75" style="width:48pt;height:15pt" o:ole="">
            <v:imagedata r:id="rId1418" o:title=""/>
          </v:shape>
          <o:OLEObject Type="Embed" ProgID="Equation.DSMT4" ShapeID="_x0000_i1740" DrawAspect="Content" ObjectID="_1660631219" r:id="rId1419"/>
        </w:object>
      </w:r>
      <w:r>
        <w:t xml:space="preserve"> then </w:t>
      </w:r>
      <w:r w:rsidRPr="000377FF">
        <w:rPr>
          <w:position w:val="-10"/>
        </w:rPr>
        <w:object w:dxaOrig="999" w:dyaOrig="320" w14:anchorId="7F2CFA3F">
          <v:shape id="_x0000_i1741" type="#_x0000_t75" style="width:51pt;height:15pt" o:ole="">
            <v:imagedata r:id="rId1420" o:title=""/>
          </v:shape>
          <o:OLEObject Type="Embed" ProgID="Equation.DSMT4" ShapeID="_x0000_i1741" DrawAspect="Content" ObjectID="_1660631220" r:id="rId1421"/>
        </w:object>
      </w:r>
      <w:r>
        <w:t xml:space="preserve"> from the parallelogram </w:t>
      </w:r>
      <w:r w:rsidRPr="00773C9A">
        <w:rPr>
          <w:i/>
          <w:iCs/>
        </w:rPr>
        <w:t>PBDQ</w:t>
      </w:r>
      <w:r>
        <w:t>.</w:t>
      </w:r>
      <w:r w:rsidR="009608DB">
        <w:t>.</w:t>
      </w:r>
    </w:p>
    <w:p w14:paraId="64BB9619" w14:textId="4A93CD4F" w:rsidR="009608DB" w:rsidRDefault="009608DB" w:rsidP="00F74B14">
      <w:pPr>
        <w:spacing w:line="360" w:lineRule="auto"/>
        <w:ind w:left="720"/>
      </w:pPr>
      <w:r w:rsidRPr="000377FF">
        <w:rPr>
          <w:position w:val="-10"/>
        </w:rPr>
        <w:object w:dxaOrig="1620" w:dyaOrig="320" w14:anchorId="2E714FDB">
          <v:shape id="_x0000_i1742" type="#_x0000_t75" style="width:81pt;height:15pt" o:ole="">
            <v:imagedata r:id="rId1422" o:title=""/>
          </v:shape>
          <o:OLEObject Type="Embed" ProgID="Equation.DSMT4" ShapeID="_x0000_i1742" DrawAspect="Content" ObjectID="_1660631221" r:id="rId1423"/>
        </w:object>
      </w:r>
    </w:p>
    <w:p w14:paraId="7A395F0E" w14:textId="5DE09DF7" w:rsidR="009608DB" w:rsidRDefault="009608DB" w:rsidP="007C3C6B">
      <w:pPr>
        <w:pStyle w:val="ListParagraph"/>
        <w:spacing w:line="480" w:lineRule="auto"/>
      </w:pPr>
      <w:r>
        <w:t xml:space="preserve">Therefore,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</w:t>
      </w:r>
      <w:r w:rsidRPr="007C3C6B">
        <w:rPr>
          <w:b/>
          <w:bCs/>
          <w:i/>
          <w:iCs/>
          <w:color w:val="3333FF"/>
        </w:rPr>
        <w:t>parallel</w:t>
      </w:r>
      <w:r>
        <w:t>.</w:t>
      </w:r>
    </w:p>
    <w:p w14:paraId="159F1ED1" w14:textId="3F347390" w:rsidR="00BB16AF" w:rsidRDefault="00BB16AF" w:rsidP="00A54B21">
      <w:pPr>
        <w:pStyle w:val="ListParagraph"/>
        <w:numPr>
          <w:ilvl w:val="0"/>
          <w:numId w:val="21"/>
        </w:numPr>
        <w:spacing w:line="360" w:lineRule="auto"/>
      </w:pPr>
      <w:r w:rsidRPr="000377FF">
        <w:rPr>
          <w:position w:val="-10"/>
        </w:rPr>
        <w:object w:dxaOrig="980" w:dyaOrig="380" w14:anchorId="72391863">
          <v:shape id="_x0000_i1743" type="#_x0000_t75" style="width:48pt;height:18pt" o:ole="">
            <v:imagedata r:id="rId1424" o:title=""/>
          </v:shape>
          <o:OLEObject Type="Embed" ProgID="Equation.DSMT4" ShapeID="_x0000_i1743" DrawAspect="Content" ObjectID="_1660631222" r:id="rId1425"/>
        </w:object>
      </w:r>
    </w:p>
    <w:p w14:paraId="1B20C104" w14:textId="6DF1A517" w:rsidR="009608DB" w:rsidRDefault="00A54B21" w:rsidP="00BB16AF">
      <w:pPr>
        <w:pStyle w:val="ListParagraph"/>
      </w:pPr>
      <w:r w:rsidRPr="004655EE">
        <w:rPr>
          <w:position w:val="-10"/>
        </w:rPr>
        <w:object w:dxaOrig="1480" w:dyaOrig="380" w14:anchorId="5ECDE571">
          <v:shape id="_x0000_i1744" type="#_x0000_t75" style="width:75pt;height:18pt" o:ole="">
            <v:imagedata r:id="rId1426" o:title=""/>
          </v:shape>
          <o:OLEObject Type="Embed" ProgID="Equation.DSMT4" ShapeID="_x0000_i1744" DrawAspect="Content" ObjectID="_1660631223" r:id="rId1427"/>
        </w:object>
      </w:r>
    </w:p>
    <w:p w14:paraId="45B01C36" w14:textId="085EF357" w:rsidR="00EF7481" w:rsidRDefault="00BB16AF" w:rsidP="00667279">
      <w:pPr>
        <w:pStyle w:val="ListParagraph"/>
        <w:spacing w:line="480" w:lineRule="auto"/>
        <w:ind w:left="1080"/>
      </w:pPr>
      <w:r w:rsidRPr="00BB16AF">
        <w:rPr>
          <w:position w:val="-10"/>
        </w:rPr>
        <w:object w:dxaOrig="1300" w:dyaOrig="380" w14:anchorId="2E8BAA49">
          <v:shape id="_x0000_i1745" type="#_x0000_t75" style="width:66pt;height:18pt" o:ole="">
            <v:imagedata r:id="rId1428" o:title=""/>
          </v:shape>
          <o:OLEObject Type="Embed" ProgID="Equation.DSMT4" ShapeID="_x0000_i1745" DrawAspect="Content" ObjectID="_1660631224" r:id="rId1429"/>
        </w:object>
      </w:r>
    </w:p>
    <w:p w14:paraId="0880B85A" w14:textId="0C26C81B" w:rsidR="000377FF" w:rsidRDefault="00667279" w:rsidP="00A54B21">
      <w:pPr>
        <w:pStyle w:val="ListParagraph"/>
        <w:numPr>
          <w:ilvl w:val="0"/>
          <w:numId w:val="21"/>
        </w:numPr>
      </w:pPr>
      <w:r w:rsidRPr="002B5D35">
        <w:rPr>
          <w:position w:val="-10"/>
        </w:rPr>
        <w:object w:dxaOrig="1500" w:dyaOrig="380" w14:anchorId="797DF82F">
          <v:shape id="_x0000_i1746" type="#_x0000_t75" style="width:75pt;height:18pt" o:ole="">
            <v:imagedata r:id="rId1430" o:title=""/>
          </v:shape>
          <o:OLEObject Type="Embed" ProgID="Equation.DSMT4" ShapeID="_x0000_i1746" DrawAspect="Content" ObjectID="_1660631225" r:id="rId1431"/>
        </w:object>
      </w:r>
    </w:p>
    <w:p w14:paraId="08285C20" w14:textId="4D064174" w:rsidR="00AA2B40" w:rsidRPr="00647D31" w:rsidRDefault="00667279" w:rsidP="00161BF5">
      <w:pPr>
        <w:pStyle w:val="ListParagraph"/>
        <w:tabs>
          <w:tab w:val="left" w:pos="1080"/>
        </w:tabs>
      </w:pPr>
      <w:r>
        <w:tab/>
      </w:r>
      <w:r w:rsidR="000C087A" w:rsidRPr="000C087A">
        <w:rPr>
          <w:position w:val="-10"/>
        </w:rPr>
        <w:object w:dxaOrig="1300" w:dyaOrig="380" w14:anchorId="7B601BFA">
          <v:shape id="_x0000_i1747" type="#_x0000_t75" style="width:66pt;height:18pt" o:ole="">
            <v:imagedata r:id="rId1432" o:title=""/>
          </v:shape>
          <o:OLEObject Type="Embed" ProgID="Equation.DSMT4" ShapeID="_x0000_i1747" DrawAspect="Content" ObjectID="_1660631226" r:id="rId1433"/>
        </w:object>
      </w:r>
    </w:p>
    <w:p w14:paraId="26A4DFBB" w14:textId="77777777" w:rsidR="00D330CE" w:rsidRPr="00D330CE" w:rsidRDefault="00D330CE" w:rsidP="00D330CE">
      <w:pPr>
        <w:spacing w:line="240" w:lineRule="auto"/>
        <w:rPr>
          <w:sz w:val="12"/>
          <w:szCs w:val="12"/>
        </w:rPr>
      </w:pPr>
      <w:r w:rsidRPr="00D330CE">
        <w:rPr>
          <w:sz w:val="12"/>
          <w:szCs w:val="12"/>
        </w:rPr>
        <w:br w:type="page"/>
      </w:r>
    </w:p>
    <w:p w14:paraId="3075FE6E" w14:textId="75E58EF1" w:rsidR="001A44EA" w:rsidRPr="00E01B39" w:rsidRDefault="001A44EA" w:rsidP="001A44EA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67159">
        <w:rPr>
          <w:b/>
          <w:color w:val="0000CC"/>
          <w:sz w:val="28"/>
          <w:szCs w:val="28"/>
        </w:rPr>
        <w:t>8</w:t>
      </w:r>
    </w:p>
    <w:p w14:paraId="1759EF6F" w14:textId="72358E5D" w:rsidR="00FE40E3" w:rsidRDefault="00FE40E3" w:rsidP="0020354C">
      <w:pPr>
        <w:spacing w:after="80"/>
      </w:pPr>
      <w:r>
        <w:t xml:space="preserve">Given a right triangle </w:t>
      </w:r>
      <w:r w:rsidRPr="004A3D83">
        <w:rPr>
          <w:i/>
          <w:iCs/>
        </w:rPr>
        <w:t>BAC</w:t>
      </w:r>
      <w:r>
        <w:t xml:space="preserve"> at </w:t>
      </w:r>
      <w:r w:rsidRPr="004A3D83">
        <w:rPr>
          <w:i/>
          <w:iCs/>
        </w:rPr>
        <w:t>A</w:t>
      </w:r>
      <w:r>
        <w:t xml:space="preserve">, the bisector </w:t>
      </w:r>
      <w:r w:rsidRPr="004A3D83">
        <w:rPr>
          <w:i/>
          <w:iCs/>
        </w:rPr>
        <w:t>AD</w:t>
      </w:r>
      <w:r>
        <w:t xml:space="preserve"> of angle </w:t>
      </w:r>
      <w:r w:rsidRPr="004A3D83">
        <w:rPr>
          <w:i/>
          <w:iCs/>
        </w:rPr>
        <w:t>A</w:t>
      </w:r>
      <w:r w:rsidR="004A3D83">
        <w:rPr>
          <w:i/>
          <w:iCs/>
        </w:rPr>
        <w:t>,</w:t>
      </w:r>
      <w:r>
        <w:t xml:space="preserve"> a</w:t>
      </w:r>
      <w:r w:rsidR="004A3D83">
        <w:t>n</w:t>
      </w:r>
      <w:r>
        <w:t xml:space="preserve">d a perpendicular line </w:t>
      </w:r>
      <w:r w:rsidRPr="004A3D83">
        <w:rPr>
          <w:i/>
          <w:iCs/>
        </w:rPr>
        <w:t>DE</w:t>
      </w:r>
      <w:r>
        <w:t>, where</w:t>
      </w:r>
      <w:r w:rsidR="004A3D83">
        <w:t xml:space="preserve"> the point</w:t>
      </w:r>
      <w:r>
        <w:t xml:space="preserve"> </w:t>
      </w:r>
      <w:r w:rsidRPr="004A3D83">
        <w:rPr>
          <w:i/>
          <w:iCs/>
        </w:rPr>
        <w:t>E</w:t>
      </w:r>
      <w:r>
        <w:t xml:space="preserve"> intersects side </w:t>
      </w:r>
      <w:r w:rsidRPr="004A3D83">
        <w:rPr>
          <w:i/>
          <w:iCs/>
        </w:rPr>
        <w:t>AC</w:t>
      </w:r>
      <w:r>
        <w:t>.</w:t>
      </w:r>
    </w:p>
    <w:p w14:paraId="39AE8CBD" w14:textId="5C220AE7" w:rsidR="001A44EA" w:rsidRDefault="00FE40E3" w:rsidP="004A3D83">
      <w:pPr>
        <w:spacing w:line="360" w:lineRule="auto"/>
      </w:pPr>
      <w:r>
        <w:t xml:space="preserve">Prove that </w:t>
      </w:r>
      <w:r w:rsidRPr="00FE40E3">
        <w:rPr>
          <w:position w:val="-4"/>
        </w:rPr>
        <w:object w:dxaOrig="999" w:dyaOrig="260" w14:anchorId="61654DFE">
          <v:shape id="_x0000_i1748" type="#_x0000_t75" style="width:51pt;height:12pt" o:ole="">
            <v:imagedata r:id="rId1434" o:title=""/>
          </v:shape>
          <o:OLEObject Type="Embed" ProgID="Equation.DSMT4" ShapeID="_x0000_i1748" DrawAspect="Content" ObjectID="_1660631227" r:id="rId1435"/>
        </w:object>
      </w:r>
    </w:p>
    <w:p w14:paraId="785A1323" w14:textId="77777777" w:rsidR="001A44EA" w:rsidRPr="00647D31" w:rsidRDefault="001A44EA" w:rsidP="001A44EA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29D15CF" w14:textId="2CC17424" w:rsidR="001A44EA" w:rsidRDefault="00D54660" w:rsidP="00F3776A">
      <w:pPr>
        <w:ind w:left="360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49AA907A" wp14:editId="2A3BF103">
            <wp:simplePos x="0" y="0"/>
            <wp:positionH relativeFrom="column">
              <wp:posOffset>4199890</wp:posOffset>
            </wp:positionH>
            <wp:positionV relativeFrom="paragraph">
              <wp:posOffset>2540</wp:posOffset>
            </wp:positionV>
            <wp:extent cx="1733550" cy="1371600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63BB">
        <w:t xml:space="preserve">Let a point </w:t>
      </w:r>
      <w:r w:rsidR="006363BB" w:rsidRPr="006363BB">
        <w:rPr>
          <w:i/>
          <w:iCs/>
        </w:rPr>
        <w:t>M</w:t>
      </w:r>
      <w:r w:rsidR="006363BB">
        <w:t xml:space="preserve"> be the projection of the point </w:t>
      </w:r>
      <w:r w:rsidR="006363BB" w:rsidRPr="006363BB">
        <w:rPr>
          <w:i/>
          <w:iCs/>
        </w:rPr>
        <w:t>D</w:t>
      </w:r>
      <w:r w:rsidR="006363BB">
        <w:t xml:space="preserve"> onto </w:t>
      </w:r>
      <w:r w:rsidR="006363BB" w:rsidRPr="006363BB">
        <w:rPr>
          <w:i/>
          <w:iCs/>
        </w:rPr>
        <w:t>AB</w:t>
      </w:r>
      <w:r w:rsidR="006363BB">
        <w:t>.</w:t>
      </w:r>
    </w:p>
    <w:p w14:paraId="30DB3B79" w14:textId="405A140B" w:rsidR="006363BB" w:rsidRDefault="006363BB" w:rsidP="00542BA2">
      <w:pPr>
        <w:spacing w:line="360" w:lineRule="auto"/>
        <w:ind w:left="360"/>
      </w:pPr>
      <w:r>
        <w:t xml:space="preserve">Let a point </w:t>
      </w:r>
      <w:r>
        <w:rPr>
          <w:i/>
          <w:iCs/>
        </w:rPr>
        <w:t>N</w:t>
      </w:r>
      <w:r>
        <w:t xml:space="preserve"> be the projection of the point </w:t>
      </w:r>
      <w:r w:rsidRPr="006363BB">
        <w:rPr>
          <w:i/>
          <w:iCs/>
        </w:rPr>
        <w:t>D</w:t>
      </w:r>
      <w:r>
        <w:t xml:space="preserve"> onto </w:t>
      </w:r>
      <w:r>
        <w:rPr>
          <w:i/>
          <w:iCs/>
        </w:rPr>
        <w:t>AC</w:t>
      </w:r>
      <w:r>
        <w:t>.</w:t>
      </w:r>
    </w:p>
    <w:p w14:paraId="51A72762" w14:textId="514286A2" w:rsidR="006C5090" w:rsidRDefault="006C5090" w:rsidP="00542BA2">
      <w:pPr>
        <w:spacing w:line="360" w:lineRule="auto"/>
        <w:ind w:left="360"/>
      </w:pPr>
      <w:r>
        <w:t xml:space="preserve">Consider the 2 right triangles </w:t>
      </w:r>
      <w:r w:rsidRPr="006C5090">
        <w:rPr>
          <w:i/>
          <w:iCs/>
        </w:rPr>
        <w:t>AMD</w:t>
      </w:r>
      <w:r>
        <w:t xml:space="preserve"> and </w:t>
      </w:r>
      <w:proofErr w:type="spellStart"/>
      <w:r w:rsidRPr="006C5090">
        <w:rPr>
          <w:i/>
          <w:iCs/>
        </w:rPr>
        <w:t>AND</w:t>
      </w:r>
      <w:proofErr w:type="spellEnd"/>
      <w:r>
        <w:t>:</w:t>
      </w:r>
    </w:p>
    <w:p w14:paraId="6B48461D" w14:textId="586B0E15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35AC7F8E">
          <v:shape id="_x0000_i1749" type="#_x0000_t75" style="width:66pt;height:18pt" o:ole="">
            <v:imagedata r:id="rId1437" o:title=""/>
          </v:shape>
          <o:OLEObject Type="Embed" ProgID="Equation.DSMT4" ShapeID="_x0000_i1749" DrawAspect="Content" ObjectID="_1660631228" r:id="rId1438"/>
        </w:object>
      </w:r>
      <w:r>
        <w:t xml:space="preserve"> </w:t>
      </w:r>
    </w:p>
    <w:p w14:paraId="260723E1" w14:textId="2818B43B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046831B3">
          <v:shape id="_x0000_i1750" type="#_x0000_t75" style="width:66pt;height:18pt" o:ole="">
            <v:imagedata r:id="rId1439" o:title=""/>
          </v:shape>
          <o:OLEObject Type="Embed" ProgID="Equation.DSMT4" ShapeID="_x0000_i1750" DrawAspect="Content" ObjectID="_1660631229" r:id="rId1440"/>
        </w:object>
      </w:r>
      <w:r>
        <w:t xml:space="preserve"> </w:t>
      </w:r>
    </w:p>
    <w:p w14:paraId="665D548D" w14:textId="7AE29F46" w:rsidR="006C5090" w:rsidRDefault="006C5090" w:rsidP="00542BA2">
      <w:pPr>
        <w:pStyle w:val="ListParagraph"/>
        <w:numPr>
          <w:ilvl w:val="0"/>
          <w:numId w:val="23"/>
        </w:numPr>
        <w:spacing w:line="360" w:lineRule="auto"/>
      </w:pPr>
      <w:r w:rsidRPr="006C5090">
        <w:rPr>
          <w:position w:val="-10"/>
        </w:rPr>
        <w:object w:dxaOrig="1820" w:dyaOrig="340" w14:anchorId="00AE1522">
          <v:shape id="_x0000_i1751" type="#_x0000_t75" style="width:90pt;height:18pt" o:ole="">
            <v:imagedata r:id="rId1441" o:title=""/>
          </v:shape>
          <o:OLEObject Type="Embed" ProgID="Equation.DSMT4" ShapeID="_x0000_i1751" DrawAspect="Content" ObjectID="_1660631230" r:id="rId1442"/>
        </w:object>
      </w:r>
    </w:p>
    <w:p w14:paraId="2DFBD92D" w14:textId="224A3775" w:rsidR="006363BB" w:rsidRDefault="00D54660" w:rsidP="00542BA2">
      <w:pPr>
        <w:spacing w:line="360" w:lineRule="auto"/>
        <w:ind w:left="360"/>
      </w:pPr>
      <w:r>
        <w:t>Therefore, the 2 triangles</w:t>
      </w:r>
      <w:r w:rsidR="00017468">
        <w:t xml:space="preserve"> </w:t>
      </w:r>
      <w:r w:rsidR="00017468" w:rsidRPr="006C5090">
        <w:rPr>
          <w:i/>
          <w:iCs/>
        </w:rPr>
        <w:t>AMD</w:t>
      </w:r>
      <w:r w:rsidR="00017468">
        <w:t xml:space="preserve"> and </w:t>
      </w:r>
      <w:proofErr w:type="spellStart"/>
      <w:r w:rsidR="00017468" w:rsidRPr="006C5090">
        <w:rPr>
          <w:i/>
          <w:iCs/>
        </w:rPr>
        <w:t>AND</w:t>
      </w:r>
      <w:proofErr w:type="spellEnd"/>
      <w:r>
        <w:t xml:space="preserve"> are equals</w:t>
      </w:r>
    </w:p>
    <w:p w14:paraId="0E5856C1" w14:textId="3530F70A" w:rsidR="00D54660" w:rsidRDefault="00D54660" w:rsidP="00542BA2">
      <w:pPr>
        <w:spacing w:line="360" w:lineRule="auto"/>
        <w:ind w:left="360"/>
      </w:pPr>
      <w:r>
        <w:tab/>
      </w:r>
      <w:r w:rsidRPr="00D54660">
        <w:rPr>
          <w:position w:val="-30"/>
        </w:rPr>
        <w:object w:dxaOrig="1240" w:dyaOrig="720" w14:anchorId="25ADE357">
          <v:shape id="_x0000_i1752" type="#_x0000_t75" style="width:63pt;height:36pt" o:ole="">
            <v:imagedata r:id="rId1443" o:title=""/>
          </v:shape>
          <o:OLEObject Type="Embed" ProgID="Equation.DSMT4" ShapeID="_x0000_i1752" DrawAspect="Content" ObjectID="_1660631231" r:id="rId1444"/>
        </w:object>
      </w:r>
      <w:r>
        <w:t xml:space="preserve"> </w:t>
      </w:r>
    </w:p>
    <w:p w14:paraId="4EEBD68A" w14:textId="2378216D" w:rsidR="00D54660" w:rsidRDefault="00240731" w:rsidP="00F3776A">
      <w:pPr>
        <w:ind w:left="360"/>
      </w:pPr>
      <w:r>
        <w:t xml:space="preserve">And </w:t>
      </w:r>
      <w:r w:rsidR="00C40D17" w:rsidRPr="00C40D17">
        <w:rPr>
          <w:position w:val="-10"/>
        </w:rPr>
        <w:object w:dxaOrig="1020" w:dyaOrig="320" w14:anchorId="159DA109">
          <v:shape id="_x0000_i1753" type="#_x0000_t75" style="width:51pt;height:15pt" o:ole="">
            <v:imagedata r:id="rId1445" o:title=""/>
          </v:shape>
          <o:OLEObject Type="Embed" ProgID="Equation.DSMT4" ShapeID="_x0000_i1753" DrawAspect="Content" ObjectID="_1660631232" r:id="rId1446"/>
        </w:object>
      </w:r>
    </w:p>
    <w:p w14:paraId="52A723BF" w14:textId="23E60D1F" w:rsidR="00240731" w:rsidRDefault="00240731" w:rsidP="002D7765">
      <w:pPr>
        <w:tabs>
          <w:tab w:val="left" w:pos="900"/>
        </w:tabs>
        <w:spacing w:line="360" w:lineRule="auto"/>
        <w:ind w:left="360"/>
      </w:pPr>
      <w:r>
        <w:tab/>
      </w:r>
      <w:r w:rsidRPr="00240731">
        <w:rPr>
          <w:position w:val="-6"/>
        </w:rPr>
        <w:object w:dxaOrig="1740" w:dyaOrig="360" w14:anchorId="4B70C7CC">
          <v:shape id="_x0000_i1754" type="#_x0000_t75" style="width:87pt;height:18pt" o:ole="">
            <v:imagedata r:id="rId1447" o:title=""/>
          </v:shape>
          <o:OLEObject Type="Embed" ProgID="Equation.DSMT4" ShapeID="_x0000_i1754" DrawAspect="Content" ObjectID="_1660631233" r:id="rId1448"/>
        </w:object>
      </w:r>
    </w:p>
    <w:p w14:paraId="068D2580" w14:textId="6C490CE6" w:rsidR="00240731" w:rsidRDefault="002D7765" w:rsidP="00F3776A">
      <w:pPr>
        <w:ind w:left="360"/>
      </w:pPr>
      <w:r w:rsidRPr="002D7765">
        <w:rPr>
          <w:position w:val="-6"/>
        </w:rPr>
        <w:object w:dxaOrig="1900" w:dyaOrig="360" w14:anchorId="6C2B9D45">
          <v:shape id="_x0000_i1755" type="#_x0000_t75" style="width:96pt;height:18pt" o:ole="">
            <v:imagedata r:id="rId1449" o:title=""/>
          </v:shape>
          <o:OLEObject Type="Embed" ProgID="Equation.DSMT4" ShapeID="_x0000_i1755" DrawAspect="Content" ObjectID="_1660631234" r:id="rId1450"/>
        </w:object>
      </w:r>
      <w:r>
        <w:t xml:space="preserve"> </w:t>
      </w:r>
    </w:p>
    <w:p w14:paraId="4980B93B" w14:textId="61646AA4" w:rsidR="002D7765" w:rsidRDefault="002D7765" w:rsidP="00FA5DBD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980" w:dyaOrig="360" w14:anchorId="253D2C2F">
          <v:shape id="_x0000_i1756" type="#_x0000_t75" style="width:48pt;height:18pt" o:ole="">
            <v:imagedata r:id="rId1451" o:title=""/>
          </v:shape>
          <o:OLEObject Type="Embed" ProgID="Equation.DSMT4" ShapeID="_x0000_i1756" DrawAspect="Content" ObjectID="_1660631235" r:id="rId1452"/>
        </w:object>
      </w:r>
    </w:p>
    <w:p w14:paraId="1F12719B" w14:textId="1D137495" w:rsidR="00FA5DBD" w:rsidRDefault="00FA5DBD" w:rsidP="00FA5DBD">
      <w:pPr>
        <w:ind w:left="360"/>
      </w:pPr>
      <w:r w:rsidRPr="002D7765">
        <w:rPr>
          <w:position w:val="-6"/>
        </w:rPr>
        <w:object w:dxaOrig="1560" w:dyaOrig="360" w14:anchorId="209B798B">
          <v:shape id="_x0000_i1757" type="#_x0000_t75" style="width:78pt;height:18pt" o:ole="">
            <v:imagedata r:id="rId1453" o:title=""/>
          </v:shape>
          <o:OLEObject Type="Embed" ProgID="Equation.DSMT4" ShapeID="_x0000_i1757" DrawAspect="Content" ObjectID="_1660631236" r:id="rId1454"/>
        </w:object>
      </w:r>
      <w:r>
        <w:t xml:space="preserve"> </w:t>
      </w:r>
    </w:p>
    <w:p w14:paraId="219D1636" w14:textId="0F3BEE51" w:rsidR="00FA5DBD" w:rsidRDefault="00FA5DBD" w:rsidP="00017468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780" w:dyaOrig="360" w14:anchorId="0792A00B">
          <v:shape id="_x0000_i1758" type="#_x0000_t75" style="width:39pt;height:18pt" o:ole="">
            <v:imagedata r:id="rId1455" o:title=""/>
          </v:shape>
          <o:OLEObject Type="Embed" ProgID="Equation.DSMT4" ShapeID="_x0000_i1758" DrawAspect="Content" ObjectID="_1660631237" r:id="rId1456"/>
        </w:object>
      </w:r>
    </w:p>
    <w:p w14:paraId="6B2A63DB" w14:textId="3C2D1A8C" w:rsidR="00017468" w:rsidRDefault="00017468" w:rsidP="00017468">
      <w:pPr>
        <w:spacing w:line="360" w:lineRule="auto"/>
        <w:ind w:left="360"/>
      </w:pPr>
      <w:r>
        <w:t xml:space="preserve">Consider the 2 right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>:</w:t>
      </w:r>
    </w:p>
    <w:p w14:paraId="5445BA26" w14:textId="418448BC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999" w:dyaOrig="360" w14:anchorId="21CCD2A3">
          <v:shape id="_x0000_i1759" type="#_x0000_t75" style="width:51pt;height:18pt" o:ole="">
            <v:imagedata r:id="rId1457" o:title=""/>
          </v:shape>
          <o:OLEObject Type="Embed" ProgID="Equation.DSMT4" ShapeID="_x0000_i1759" DrawAspect="Content" ObjectID="_1660631238" r:id="rId1458"/>
        </w:object>
      </w:r>
      <w:r>
        <w:t xml:space="preserve"> </w:t>
      </w:r>
    </w:p>
    <w:p w14:paraId="12032BBC" w14:textId="0AE71CAE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49B97781">
          <v:shape id="_x0000_i1760" type="#_x0000_t75" style="width:66pt;height:18pt" o:ole="">
            <v:imagedata r:id="rId1439" o:title=""/>
          </v:shape>
          <o:OLEObject Type="Embed" ProgID="Equation.DSMT4" ShapeID="_x0000_i1760" DrawAspect="Content" ObjectID="_1660631239" r:id="rId1459"/>
        </w:object>
      </w:r>
      <w:r>
        <w:t xml:space="preserve"> </w:t>
      </w:r>
    </w:p>
    <w:p w14:paraId="5F440485" w14:textId="64C1C6E2" w:rsidR="00017468" w:rsidRDefault="00017468" w:rsidP="00017468">
      <w:pPr>
        <w:pStyle w:val="ListParagraph"/>
        <w:numPr>
          <w:ilvl w:val="0"/>
          <w:numId w:val="23"/>
        </w:numPr>
        <w:spacing w:line="360" w:lineRule="auto"/>
      </w:pPr>
      <w:r w:rsidRPr="00017468">
        <w:rPr>
          <w:position w:val="-6"/>
        </w:rPr>
        <w:object w:dxaOrig="1060" w:dyaOrig="279" w14:anchorId="02522D95">
          <v:shape id="_x0000_i1761" type="#_x0000_t75" style="width:54pt;height:15pt" o:ole="">
            <v:imagedata r:id="rId1460" o:title=""/>
          </v:shape>
          <o:OLEObject Type="Embed" ProgID="Equation.DSMT4" ShapeID="_x0000_i1761" DrawAspect="Content" ObjectID="_1660631240" r:id="rId1461"/>
        </w:object>
      </w:r>
    </w:p>
    <w:p w14:paraId="3E1C5A3E" w14:textId="775D51D6" w:rsidR="00F3776A" w:rsidRDefault="00017468" w:rsidP="00017468">
      <w:pPr>
        <w:spacing w:line="360" w:lineRule="auto"/>
        <w:ind w:left="360"/>
      </w:pPr>
      <w:r w:rsidRPr="00017468">
        <w:rPr>
          <w:position w:val="-6"/>
        </w:rPr>
        <w:object w:dxaOrig="1840" w:dyaOrig="360" w14:anchorId="1B847309">
          <v:shape id="_x0000_i1762" type="#_x0000_t75" style="width:93pt;height:18pt" o:ole="">
            <v:imagedata r:id="rId1462" o:title=""/>
          </v:shape>
          <o:OLEObject Type="Embed" ProgID="Equation.DSMT4" ShapeID="_x0000_i1762" DrawAspect="Content" ObjectID="_1660631241" r:id="rId1463"/>
        </w:object>
      </w:r>
      <w:r>
        <w:t xml:space="preserve"> </w:t>
      </w:r>
    </w:p>
    <w:p w14:paraId="355070DF" w14:textId="170F088C" w:rsidR="00017468" w:rsidRDefault="00017468" w:rsidP="00017468">
      <w:pPr>
        <w:spacing w:line="360" w:lineRule="auto"/>
        <w:ind w:left="360"/>
      </w:pPr>
      <w:r>
        <w:t xml:space="preserve">The 2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 xml:space="preserve"> are equals</w:t>
      </w:r>
    </w:p>
    <w:p w14:paraId="741BFD49" w14:textId="57CE4C9D" w:rsidR="00017468" w:rsidRDefault="009F4B7F" w:rsidP="00017468">
      <w:pPr>
        <w:ind w:left="360"/>
      </w:pPr>
      <w:r>
        <w:t xml:space="preserve">Therefore, </w:t>
      </w:r>
      <w:r w:rsidRPr="00FE40E3">
        <w:rPr>
          <w:position w:val="-4"/>
        </w:rPr>
        <w:object w:dxaOrig="999" w:dyaOrig="260" w14:anchorId="188573CC">
          <v:shape id="_x0000_i1763" type="#_x0000_t75" style="width:51pt;height:12pt" o:ole="">
            <v:imagedata r:id="rId1464" o:title=""/>
          </v:shape>
          <o:OLEObject Type="Embed" ProgID="Equation.DSMT4" ShapeID="_x0000_i1763" DrawAspect="Content" ObjectID="_1660631242" r:id="rId1465"/>
        </w:object>
      </w:r>
    </w:p>
    <w:p w14:paraId="63094D9F" w14:textId="77777777" w:rsidR="00C056ED" w:rsidRPr="00C056ED" w:rsidRDefault="00C056ED" w:rsidP="00C056ED">
      <w:pPr>
        <w:tabs>
          <w:tab w:val="left" w:pos="1080"/>
        </w:tabs>
        <w:spacing w:line="240" w:lineRule="auto"/>
        <w:rPr>
          <w:bCs/>
          <w:iCs/>
          <w:color w:val="0000CC"/>
          <w:sz w:val="10"/>
          <w:szCs w:val="10"/>
        </w:rPr>
      </w:pPr>
      <w:r w:rsidRPr="00C056ED">
        <w:rPr>
          <w:bCs/>
          <w:iCs/>
          <w:color w:val="0000CC"/>
          <w:sz w:val="10"/>
          <w:szCs w:val="10"/>
        </w:rPr>
        <w:br w:type="page"/>
      </w:r>
    </w:p>
    <w:p w14:paraId="5D601357" w14:textId="490C947E" w:rsidR="00167159" w:rsidRPr="00E01B39" w:rsidRDefault="00167159" w:rsidP="00167159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F72B4">
        <w:rPr>
          <w:b/>
          <w:color w:val="0000CC"/>
          <w:sz w:val="28"/>
          <w:szCs w:val="28"/>
        </w:rPr>
        <w:t>9</w:t>
      </w:r>
    </w:p>
    <w:p w14:paraId="49D2DADA" w14:textId="2E7CDFC7" w:rsidR="00167159" w:rsidRDefault="00EB40AF" w:rsidP="008C3F41">
      <w:r>
        <w:t xml:space="preserve">Consider a square </w:t>
      </w:r>
      <w:r w:rsidRPr="00EB40AF">
        <w:rPr>
          <w:i/>
          <w:iCs/>
        </w:rPr>
        <w:t>ABCD</w:t>
      </w:r>
      <w:r>
        <w:t xml:space="preserve">, </w:t>
      </w:r>
      <w:r w:rsidR="0070188B">
        <w:t>on the</w:t>
      </w:r>
      <w:r>
        <w:t xml:space="preserve"> side </w:t>
      </w:r>
      <w:r w:rsidRPr="00EB40AF">
        <w:rPr>
          <w:i/>
          <w:iCs/>
        </w:rPr>
        <w:t>BC</w:t>
      </w:r>
      <w:r w:rsidR="0070188B">
        <w:t xml:space="preserve">, outside the square, consider </w:t>
      </w:r>
      <w:r>
        <w:t xml:space="preserve">an equilateral triangle </w:t>
      </w:r>
      <w:r w:rsidRPr="00EB40AF">
        <w:rPr>
          <w:i/>
          <w:iCs/>
        </w:rPr>
        <w:t>BC</w:t>
      </w:r>
      <w:r w:rsidR="002F6DD3">
        <w:rPr>
          <w:i/>
          <w:iCs/>
        </w:rPr>
        <w:t>E</w:t>
      </w:r>
      <w:r>
        <w:t>.</w:t>
      </w:r>
    </w:p>
    <w:p w14:paraId="5BD4202E" w14:textId="28807B40" w:rsidR="0070188B" w:rsidRDefault="0070188B" w:rsidP="008C3F41">
      <w:pPr>
        <w:spacing w:after="80"/>
      </w:pPr>
      <w:r>
        <w:t xml:space="preserve">Consider inside the square, on the side </w:t>
      </w:r>
      <w:r w:rsidRPr="0070188B">
        <w:rPr>
          <w:i/>
          <w:iCs/>
        </w:rPr>
        <w:t>AB</w:t>
      </w:r>
      <w:r>
        <w:t xml:space="preserve">, an equilateral triangle </w:t>
      </w:r>
      <w:r w:rsidRPr="0070188B">
        <w:rPr>
          <w:i/>
          <w:iCs/>
        </w:rPr>
        <w:t>AB</w:t>
      </w:r>
      <w:r w:rsidR="002F6DD3">
        <w:rPr>
          <w:i/>
          <w:iCs/>
        </w:rPr>
        <w:t>F</w:t>
      </w:r>
      <w:r>
        <w:t>.</w:t>
      </w:r>
    </w:p>
    <w:p w14:paraId="7DCFDA79" w14:textId="59A4EFB0" w:rsidR="00EB40AF" w:rsidRDefault="00996F19" w:rsidP="00167159">
      <w:pPr>
        <w:spacing w:line="360" w:lineRule="auto"/>
      </w:pPr>
      <w:r>
        <w:t xml:space="preserve">Show that the points </w:t>
      </w:r>
      <w:r w:rsidRPr="008C3F41">
        <w:rPr>
          <w:i/>
          <w:iCs/>
        </w:rPr>
        <w:t>D</w:t>
      </w:r>
      <w:r>
        <w:t xml:space="preserve">, </w:t>
      </w:r>
      <w:r w:rsidRPr="008C3F41">
        <w:rPr>
          <w:i/>
          <w:iCs/>
        </w:rPr>
        <w:t>E</w:t>
      </w:r>
      <w:r>
        <w:t xml:space="preserve">, and </w:t>
      </w:r>
      <w:r w:rsidRPr="008C3F41">
        <w:rPr>
          <w:i/>
          <w:iCs/>
        </w:rPr>
        <w:t>F</w:t>
      </w:r>
      <w:r>
        <w:t xml:space="preserve"> are on the same line.</w:t>
      </w:r>
    </w:p>
    <w:p w14:paraId="3922CCC4" w14:textId="77777777" w:rsidR="00167159" w:rsidRPr="00647D31" w:rsidRDefault="00167159" w:rsidP="00167159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7164071" w14:textId="567C5367" w:rsidR="00167159" w:rsidRDefault="00667E52" w:rsidP="004D6E81">
      <w:pPr>
        <w:spacing w:line="360" w:lineRule="auto"/>
        <w:ind w:left="360"/>
      </w:pPr>
      <w:r>
        <w:t xml:space="preserve">Given the square </w:t>
      </w:r>
      <w:r w:rsidRPr="00667E52">
        <w:rPr>
          <w:i/>
          <w:iCs/>
        </w:rPr>
        <w:t>ABCD</w:t>
      </w:r>
      <w:r>
        <w:t xml:space="preserve"> and equilateral triangles </w:t>
      </w:r>
      <w:r w:rsidRPr="00667E52">
        <w:rPr>
          <w:i/>
          <w:iCs/>
        </w:rPr>
        <w:t>ABF</w:t>
      </w:r>
      <w:r>
        <w:t xml:space="preserve"> and </w:t>
      </w:r>
      <w:r w:rsidRPr="00667E52">
        <w:rPr>
          <w:i/>
          <w:iCs/>
        </w:rPr>
        <w:t>BCE</w:t>
      </w:r>
      <w:r>
        <w:t>. Therefore,</w:t>
      </w:r>
    </w:p>
    <w:p w14:paraId="2DB0C4C1" w14:textId="03EBC924" w:rsidR="00667E52" w:rsidRDefault="00667E52" w:rsidP="008C3F41">
      <w:pPr>
        <w:ind w:left="360"/>
      </w:pPr>
      <w:r>
        <w:tab/>
      </w:r>
      <w:r w:rsidRPr="00667E52">
        <w:rPr>
          <w:position w:val="-6"/>
        </w:rPr>
        <w:object w:dxaOrig="2700" w:dyaOrig="279" w14:anchorId="4A8100A4">
          <v:shape id="_x0000_i1764" type="#_x0000_t75" style="width:135pt;height:15pt" o:ole="">
            <v:imagedata r:id="rId1466" o:title=""/>
          </v:shape>
          <o:OLEObject Type="Embed" ProgID="Equation.DSMT4" ShapeID="_x0000_i1764" DrawAspect="Content" ObjectID="_1660631243" r:id="rId1467"/>
        </w:object>
      </w:r>
    </w:p>
    <w:p w14:paraId="07902846" w14:textId="7D99A14D" w:rsidR="00667E52" w:rsidRDefault="00667E52" w:rsidP="004D6E81">
      <w:pPr>
        <w:spacing w:line="360" w:lineRule="auto"/>
        <w:ind w:left="360"/>
      </w:pPr>
      <w:r>
        <w:tab/>
      </w:r>
      <w:r w:rsidRPr="00667E52">
        <w:rPr>
          <w:position w:val="-6"/>
        </w:rPr>
        <w:object w:dxaOrig="3240" w:dyaOrig="360" w14:anchorId="479871C5">
          <v:shape id="_x0000_i1765" type="#_x0000_t75" style="width:162pt;height:18pt" o:ole="">
            <v:imagedata r:id="rId1468" o:title=""/>
          </v:shape>
          <o:OLEObject Type="Embed" ProgID="Equation.DSMT4" ShapeID="_x0000_i1765" DrawAspect="Content" ObjectID="_1660631244" r:id="rId1469"/>
        </w:object>
      </w:r>
    </w:p>
    <w:p w14:paraId="6F4C1890" w14:textId="4B71BB80" w:rsidR="004D6E81" w:rsidRDefault="00F01645" w:rsidP="008C3F41">
      <w:pPr>
        <w:ind w:left="360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17403F73" wp14:editId="469160A3">
            <wp:simplePos x="0" y="0"/>
            <wp:positionH relativeFrom="column">
              <wp:posOffset>3481070</wp:posOffset>
            </wp:positionH>
            <wp:positionV relativeFrom="paragraph">
              <wp:posOffset>2540</wp:posOffset>
            </wp:positionV>
            <wp:extent cx="2392152" cy="1463040"/>
            <wp:effectExtent l="0" t="0" r="8255" b="381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15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6E81">
        <w:t xml:space="preserve">Since </w:t>
      </w:r>
      <w:r w:rsidR="004D6E81" w:rsidRPr="004D6E81">
        <w:rPr>
          <w:position w:val="-4"/>
        </w:rPr>
        <w:object w:dxaOrig="999" w:dyaOrig="260" w14:anchorId="141B63DF">
          <v:shape id="_x0000_i1766" type="#_x0000_t75" style="width:51pt;height:12pt" o:ole="">
            <v:imagedata r:id="rId1471" o:title=""/>
          </v:shape>
          <o:OLEObject Type="Embed" ProgID="Equation.DSMT4" ShapeID="_x0000_i1766" DrawAspect="Content" ObjectID="_1660631245" r:id="rId1472"/>
        </w:object>
      </w:r>
      <w:r w:rsidR="004D6E81">
        <w:t xml:space="preserve"> </w:t>
      </w:r>
    </w:p>
    <w:p w14:paraId="05EF304A" w14:textId="62008742" w:rsidR="004D6E81" w:rsidRDefault="004847B9" w:rsidP="00576972">
      <w:pPr>
        <w:spacing w:line="360" w:lineRule="auto"/>
        <w:ind w:left="360"/>
      </w:pPr>
      <w:r>
        <w:t xml:space="preserve">Then, </w:t>
      </w:r>
      <w:r w:rsidR="00576972">
        <w:t>t</w:t>
      </w:r>
      <w:r w:rsidR="004D6E81">
        <w:t xml:space="preserve">he triangle </w:t>
      </w:r>
      <w:r w:rsidR="004D6E81" w:rsidRPr="004D6E81">
        <w:rPr>
          <w:i/>
          <w:iCs/>
        </w:rPr>
        <w:t>ADF</w:t>
      </w:r>
      <w:r w:rsidR="00576972">
        <w:rPr>
          <w:i/>
          <w:iCs/>
        </w:rPr>
        <w:t xml:space="preserve"> </w:t>
      </w:r>
      <w:r w:rsidR="00576972" w:rsidRPr="00576972">
        <w:t>is i</w:t>
      </w:r>
      <w:r w:rsidR="00576972">
        <w:t>sosceles</w:t>
      </w:r>
      <w:r w:rsidR="004D6E81">
        <w:t>:</w:t>
      </w:r>
    </w:p>
    <w:p w14:paraId="1FFFB100" w14:textId="433223B5" w:rsidR="004D6E81" w:rsidRDefault="004D6E81" w:rsidP="00606832">
      <w:pPr>
        <w:spacing w:line="360" w:lineRule="auto"/>
        <w:ind w:left="720"/>
      </w:pPr>
      <w:r w:rsidRPr="004D6E81">
        <w:rPr>
          <w:position w:val="-4"/>
        </w:rPr>
        <w:object w:dxaOrig="1320" w:dyaOrig="340" w14:anchorId="7167A2DD">
          <v:shape id="_x0000_i1767" type="#_x0000_t75" style="width:66pt;height:18pt" o:ole="">
            <v:imagedata r:id="rId1473" o:title=""/>
          </v:shape>
          <o:OLEObject Type="Embed" ProgID="Equation.DSMT4" ShapeID="_x0000_i1767" DrawAspect="Content" ObjectID="_1660631246" r:id="rId1474"/>
        </w:object>
      </w:r>
      <w:r>
        <w:t xml:space="preserve"> </w:t>
      </w:r>
    </w:p>
    <w:p w14:paraId="2004CE62" w14:textId="690D7F1D" w:rsidR="004D6E81" w:rsidRDefault="004D6E81" w:rsidP="004D6E81">
      <w:pPr>
        <w:ind w:left="720"/>
      </w:pPr>
      <w:r w:rsidRPr="004D6E81">
        <w:rPr>
          <w:position w:val="-6"/>
        </w:rPr>
        <w:object w:dxaOrig="1820" w:dyaOrig="360" w14:anchorId="20C23F1B">
          <v:shape id="_x0000_i1768" type="#_x0000_t75" style="width:90pt;height:18pt" o:ole="">
            <v:imagedata r:id="rId1475" o:title=""/>
          </v:shape>
          <o:OLEObject Type="Embed" ProgID="Equation.DSMT4" ShapeID="_x0000_i1768" DrawAspect="Content" ObjectID="_1660631247" r:id="rId1476"/>
        </w:object>
      </w:r>
    </w:p>
    <w:p w14:paraId="72631F64" w14:textId="12459BF3" w:rsidR="004D6E81" w:rsidRDefault="004D6E81" w:rsidP="004D6E81">
      <w:pPr>
        <w:tabs>
          <w:tab w:val="left" w:pos="1260"/>
        </w:tabs>
        <w:ind w:left="720"/>
      </w:pPr>
      <w:r>
        <w:tab/>
      </w:r>
      <w:r w:rsidRPr="004D6E81">
        <w:rPr>
          <w:position w:val="-6"/>
        </w:rPr>
        <w:object w:dxaOrig="1140" w:dyaOrig="279" w14:anchorId="61D034ED">
          <v:shape id="_x0000_i1769" type="#_x0000_t75" style="width:57pt;height:15pt" o:ole="">
            <v:imagedata r:id="rId1477" o:title=""/>
          </v:shape>
          <o:OLEObject Type="Embed" ProgID="Equation.DSMT4" ShapeID="_x0000_i1769" DrawAspect="Content" ObjectID="_1660631248" r:id="rId1478"/>
        </w:object>
      </w:r>
    </w:p>
    <w:p w14:paraId="6C186066" w14:textId="0F5BBFEA" w:rsidR="004D6E81" w:rsidRDefault="004D6E81" w:rsidP="00606832">
      <w:pPr>
        <w:tabs>
          <w:tab w:val="left" w:pos="1260"/>
        </w:tabs>
        <w:spacing w:line="360" w:lineRule="auto"/>
        <w:ind w:left="720"/>
      </w:pPr>
      <w:r>
        <w:tab/>
      </w:r>
      <w:r w:rsidR="00F01645" w:rsidRPr="00F01645">
        <w:rPr>
          <w:position w:val="-10"/>
        </w:rPr>
        <w:object w:dxaOrig="720" w:dyaOrig="340" w14:anchorId="596BEEFC">
          <v:shape id="_x0000_i1770" type="#_x0000_t75" style="width:36pt;height:18pt" o:ole="">
            <v:imagedata r:id="rId1479" o:title=""/>
          </v:shape>
          <o:OLEObject Type="Embed" ProgID="Equation.DSMT4" ShapeID="_x0000_i1770" DrawAspect="Content" ObjectID="_1660631249" r:id="rId1480"/>
        </w:object>
      </w:r>
    </w:p>
    <w:p w14:paraId="399E51BD" w14:textId="57D93B89" w:rsidR="00F01645" w:rsidRDefault="00F01645" w:rsidP="00F01645">
      <w:pPr>
        <w:ind w:left="720"/>
      </w:pPr>
      <w:r w:rsidRPr="00F01645">
        <w:rPr>
          <w:position w:val="-6"/>
        </w:rPr>
        <w:object w:dxaOrig="2700" w:dyaOrig="360" w14:anchorId="1B32371D">
          <v:shape id="_x0000_i1771" type="#_x0000_t75" style="width:135pt;height:18pt" o:ole="">
            <v:imagedata r:id="rId1481" o:title=""/>
          </v:shape>
          <o:OLEObject Type="Embed" ProgID="Equation.DSMT4" ShapeID="_x0000_i1771" DrawAspect="Content" ObjectID="_1660631250" r:id="rId1482"/>
        </w:object>
      </w:r>
    </w:p>
    <w:p w14:paraId="290BFE04" w14:textId="570151DE" w:rsidR="00F01645" w:rsidRDefault="00595417" w:rsidP="00F01645">
      <w:pPr>
        <w:ind w:left="720"/>
      </w:pPr>
      <w:r w:rsidRPr="00F01645">
        <w:rPr>
          <w:position w:val="-6"/>
        </w:rPr>
        <w:object w:dxaOrig="2079" w:dyaOrig="360" w14:anchorId="4C1CA283">
          <v:shape id="_x0000_i1772" type="#_x0000_t75" style="width:105pt;height:18pt" o:ole="">
            <v:imagedata r:id="rId1483" o:title=""/>
          </v:shape>
          <o:OLEObject Type="Embed" ProgID="Equation.DSMT4" ShapeID="_x0000_i1772" DrawAspect="Content" ObjectID="_1660631251" r:id="rId1484"/>
        </w:object>
      </w:r>
    </w:p>
    <w:p w14:paraId="405C43C9" w14:textId="42A10B59" w:rsidR="00F01645" w:rsidRDefault="00F01645" w:rsidP="00F01645">
      <w:pPr>
        <w:tabs>
          <w:tab w:val="left" w:pos="1440"/>
        </w:tabs>
        <w:ind w:left="720"/>
      </w:pPr>
      <w:r>
        <w:tab/>
      </w:r>
      <w:r w:rsidRPr="00F01645">
        <w:rPr>
          <w:position w:val="-6"/>
        </w:rPr>
        <w:object w:dxaOrig="1240" w:dyaOrig="279" w14:anchorId="769996F5">
          <v:shape id="_x0000_i1773" type="#_x0000_t75" style="width:63pt;height:15pt" o:ole="">
            <v:imagedata r:id="rId1485" o:title=""/>
          </v:shape>
          <o:OLEObject Type="Embed" ProgID="Equation.DSMT4" ShapeID="_x0000_i1773" DrawAspect="Content" ObjectID="_1660631252" r:id="rId1486"/>
        </w:object>
      </w:r>
    </w:p>
    <w:p w14:paraId="373D3AB6" w14:textId="7604DF31" w:rsidR="00F01645" w:rsidRDefault="00F01645" w:rsidP="00606832">
      <w:pPr>
        <w:tabs>
          <w:tab w:val="left" w:pos="1440"/>
        </w:tabs>
        <w:spacing w:line="360" w:lineRule="auto"/>
        <w:ind w:left="720"/>
      </w:pPr>
      <w:r>
        <w:tab/>
      </w:r>
      <w:r w:rsidRPr="00F01645">
        <w:rPr>
          <w:position w:val="-10"/>
        </w:rPr>
        <w:object w:dxaOrig="820" w:dyaOrig="340" w14:anchorId="2D80CBF7">
          <v:shape id="_x0000_i1774" type="#_x0000_t75" style="width:42pt;height:18pt" o:ole="">
            <v:imagedata r:id="rId1487" o:title=""/>
          </v:shape>
          <o:OLEObject Type="Embed" ProgID="Equation.DSMT4" ShapeID="_x0000_i1774" DrawAspect="Content" ObjectID="_1660631253" r:id="rId1488"/>
        </w:object>
      </w:r>
    </w:p>
    <w:p w14:paraId="1E185860" w14:textId="3DD8474A" w:rsidR="00F01645" w:rsidRDefault="00595417" w:rsidP="00F01645">
      <w:pPr>
        <w:ind w:left="720"/>
      </w:pPr>
      <w:r w:rsidRPr="00F01645">
        <w:rPr>
          <w:position w:val="-20"/>
        </w:rPr>
        <w:object w:dxaOrig="1600" w:dyaOrig="520" w14:anchorId="27031B2A">
          <v:shape id="_x0000_i1775" type="#_x0000_t75" style="width:81pt;height:27pt" o:ole="">
            <v:imagedata r:id="rId1489" o:title=""/>
          </v:shape>
          <o:OLEObject Type="Embed" ProgID="Equation.DSMT4" ShapeID="_x0000_i1775" DrawAspect="Content" ObjectID="_1660631254" r:id="rId1490"/>
        </w:object>
      </w:r>
    </w:p>
    <w:p w14:paraId="55CC16F9" w14:textId="5C3FC9FA" w:rsidR="00F01645" w:rsidRDefault="00595417" w:rsidP="00595417">
      <w:pPr>
        <w:spacing w:line="360" w:lineRule="auto"/>
        <w:ind w:left="720"/>
      </w:pPr>
      <w:r w:rsidRPr="00F01645">
        <w:rPr>
          <w:position w:val="-10"/>
        </w:rPr>
        <w:object w:dxaOrig="1240" w:dyaOrig="400" w14:anchorId="119A327D">
          <v:shape id="_x0000_i1776" type="#_x0000_t75" style="width:63pt;height:21pt" o:ole="">
            <v:imagedata r:id="rId1491" o:title=""/>
          </v:shape>
          <o:OLEObject Type="Embed" ProgID="Equation.DSMT4" ShapeID="_x0000_i1776" DrawAspect="Content" ObjectID="_1660631255" r:id="rId1492"/>
        </w:object>
      </w:r>
    </w:p>
    <w:p w14:paraId="468C10AE" w14:textId="1721834E" w:rsidR="004D6E81" w:rsidRDefault="00595417" w:rsidP="00595417">
      <w:pPr>
        <w:spacing w:line="360" w:lineRule="auto"/>
        <w:ind w:left="360"/>
      </w:pPr>
      <w:r>
        <w:t xml:space="preserve">From the equilateral triangle </w:t>
      </w:r>
      <w:r w:rsidRPr="00595417">
        <w:rPr>
          <w:i/>
          <w:iCs/>
        </w:rPr>
        <w:t>ABF</w:t>
      </w:r>
      <w:r>
        <w:t>:</w:t>
      </w:r>
    </w:p>
    <w:p w14:paraId="7BB6FD22" w14:textId="528CB616" w:rsidR="00595417" w:rsidRDefault="00595417" w:rsidP="00595417">
      <w:pPr>
        <w:spacing w:line="360" w:lineRule="auto"/>
        <w:ind w:left="360"/>
      </w:pPr>
      <w:r>
        <w:tab/>
      </w:r>
      <w:r w:rsidR="004847B9" w:rsidRPr="00F01645">
        <w:rPr>
          <w:position w:val="-10"/>
        </w:rPr>
        <w:object w:dxaOrig="1219" w:dyaOrig="400" w14:anchorId="30505B01">
          <v:shape id="_x0000_i1777" type="#_x0000_t75" style="width:60pt;height:21pt" o:ole="">
            <v:imagedata r:id="rId1493" o:title=""/>
          </v:shape>
          <o:OLEObject Type="Embed" ProgID="Equation.DSMT4" ShapeID="_x0000_i1777" DrawAspect="Content" ObjectID="_1660631256" r:id="rId1494"/>
        </w:object>
      </w:r>
    </w:p>
    <w:p w14:paraId="01E87849" w14:textId="3994DF1E" w:rsidR="00B45A35" w:rsidRDefault="00B45A35" w:rsidP="004847B9">
      <w:pPr>
        <w:ind w:left="360"/>
      </w:pPr>
      <w:r w:rsidRPr="00B45A35">
        <w:rPr>
          <w:position w:val="-6"/>
        </w:rPr>
        <w:object w:dxaOrig="1840" w:dyaOrig="360" w14:anchorId="03834C79">
          <v:shape id="_x0000_i1778" type="#_x0000_t75" style="width:93pt;height:18pt" o:ole="">
            <v:imagedata r:id="rId1495" o:title=""/>
          </v:shape>
          <o:OLEObject Type="Embed" ProgID="Equation.DSMT4" ShapeID="_x0000_i1778" DrawAspect="Content" ObjectID="_1660631257" r:id="rId1496"/>
        </w:object>
      </w:r>
    </w:p>
    <w:p w14:paraId="1F405359" w14:textId="02D381F4" w:rsidR="006416BC" w:rsidRDefault="006416BC" w:rsidP="006416BC">
      <w:pPr>
        <w:tabs>
          <w:tab w:val="left" w:pos="900"/>
        </w:tabs>
        <w:ind w:left="360"/>
      </w:pPr>
      <w:r>
        <w:tab/>
      </w:r>
      <w:r w:rsidRPr="006416BC">
        <w:rPr>
          <w:position w:val="-6"/>
        </w:rPr>
        <w:object w:dxaOrig="1140" w:dyaOrig="279" w14:anchorId="4BC0D129">
          <v:shape id="_x0000_i1779" type="#_x0000_t75" style="width:57pt;height:15pt" o:ole="">
            <v:imagedata r:id="rId1497" o:title=""/>
          </v:shape>
          <o:OLEObject Type="Embed" ProgID="Equation.DSMT4" ShapeID="_x0000_i1779" DrawAspect="Content" ObjectID="_1660631258" r:id="rId1498"/>
        </w:object>
      </w:r>
    </w:p>
    <w:p w14:paraId="072D0FE3" w14:textId="7C8A5ED5" w:rsidR="006416BC" w:rsidRDefault="006416BC" w:rsidP="006416BC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01D5A793">
          <v:shape id="_x0000_i1780" type="#_x0000_t75" style="width:36pt;height:18pt" o:ole="">
            <v:imagedata r:id="rId1479" o:title=""/>
          </v:shape>
          <o:OLEObject Type="Embed" ProgID="Equation.DSMT4" ShapeID="_x0000_i1780" DrawAspect="Content" ObjectID="_1660631259" r:id="rId1499"/>
        </w:object>
      </w:r>
    </w:p>
    <w:p w14:paraId="73F43407" w14:textId="3F19FF32" w:rsidR="001D523A" w:rsidRDefault="001D523A" w:rsidP="004847B9">
      <w:pPr>
        <w:ind w:left="360"/>
      </w:pPr>
      <w:r>
        <w:t xml:space="preserve">From the equilateral triangle </w:t>
      </w:r>
      <w:r w:rsidRPr="001D523A">
        <w:rPr>
          <w:i/>
          <w:iCs/>
        </w:rPr>
        <w:t>BCE</w:t>
      </w:r>
      <w:r>
        <w:t>:</w:t>
      </w:r>
    </w:p>
    <w:p w14:paraId="635FFE86" w14:textId="0C184623" w:rsidR="001D523A" w:rsidRDefault="001D523A" w:rsidP="001D523A">
      <w:pPr>
        <w:spacing w:line="360" w:lineRule="auto"/>
        <w:ind w:left="360"/>
      </w:pPr>
      <w:r>
        <w:tab/>
      </w:r>
      <w:r w:rsidRPr="00F01645">
        <w:rPr>
          <w:position w:val="-10"/>
        </w:rPr>
        <w:object w:dxaOrig="1219" w:dyaOrig="400" w14:anchorId="4497B657">
          <v:shape id="_x0000_i1781" type="#_x0000_t75" style="width:60pt;height:21pt" o:ole="">
            <v:imagedata r:id="rId1500" o:title=""/>
          </v:shape>
          <o:OLEObject Type="Embed" ProgID="Equation.DSMT4" ShapeID="_x0000_i1781" DrawAspect="Content" ObjectID="_1660631260" r:id="rId1501"/>
        </w:object>
      </w:r>
    </w:p>
    <w:p w14:paraId="2943C19E" w14:textId="5BB8ACD9" w:rsidR="004E3F33" w:rsidRDefault="004E3F33" w:rsidP="004847B9">
      <w:pPr>
        <w:ind w:left="360"/>
      </w:pPr>
      <w:r w:rsidRPr="004E3F33">
        <w:rPr>
          <w:position w:val="-6"/>
        </w:rPr>
        <w:object w:dxaOrig="1939" w:dyaOrig="360" w14:anchorId="030E02EB">
          <v:shape id="_x0000_i1782" type="#_x0000_t75" style="width:96pt;height:18pt" o:ole="">
            <v:imagedata r:id="rId1502" o:title=""/>
          </v:shape>
          <o:OLEObject Type="Embed" ProgID="Equation.DSMT4" ShapeID="_x0000_i1782" DrawAspect="Content" ObjectID="_1660631261" r:id="rId1503"/>
        </w:object>
      </w:r>
    </w:p>
    <w:p w14:paraId="56CBDF2A" w14:textId="53C6BC8C" w:rsidR="004E3F33" w:rsidRDefault="004E3F33" w:rsidP="004E3F33">
      <w:pPr>
        <w:tabs>
          <w:tab w:val="left" w:pos="900"/>
        </w:tabs>
        <w:ind w:left="360"/>
      </w:pPr>
      <w:r>
        <w:tab/>
      </w:r>
      <w:r w:rsidRPr="00F01645">
        <w:rPr>
          <w:position w:val="-6"/>
        </w:rPr>
        <w:object w:dxaOrig="1140" w:dyaOrig="279" w14:anchorId="14524678">
          <v:shape id="_x0000_i1783" type="#_x0000_t75" style="width:57pt;height:15pt" o:ole="">
            <v:imagedata r:id="rId1504" o:title=""/>
          </v:shape>
          <o:OLEObject Type="Embed" ProgID="Equation.DSMT4" ShapeID="_x0000_i1783" DrawAspect="Content" ObjectID="_1660631262" r:id="rId1505"/>
        </w:object>
      </w:r>
    </w:p>
    <w:p w14:paraId="0A3C3276" w14:textId="32AE1B16" w:rsidR="004E3F33" w:rsidRDefault="004E3F33" w:rsidP="004E3F33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3EEB6881">
          <v:shape id="_x0000_i1784" type="#_x0000_t75" style="width:36pt;height:18pt" o:ole="">
            <v:imagedata r:id="rId1506" o:title=""/>
          </v:shape>
          <o:OLEObject Type="Embed" ProgID="Equation.DSMT4" ShapeID="_x0000_i1784" DrawAspect="Content" ObjectID="_1660631263" r:id="rId1507"/>
        </w:object>
      </w:r>
    </w:p>
    <w:p w14:paraId="608317FA" w14:textId="644E41EB" w:rsidR="004847B9" w:rsidRDefault="004847B9" w:rsidP="004847B9">
      <w:pPr>
        <w:ind w:left="360"/>
      </w:pPr>
      <w:r>
        <w:t xml:space="preserve">Since </w:t>
      </w:r>
      <w:r w:rsidRPr="004D6E81">
        <w:rPr>
          <w:position w:val="-4"/>
        </w:rPr>
        <w:object w:dxaOrig="960" w:dyaOrig="260" w14:anchorId="184314D6">
          <v:shape id="_x0000_i1785" type="#_x0000_t75" style="width:48pt;height:12pt" o:ole="">
            <v:imagedata r:id="rId1508" o:title=""/>
          </v:shape>
          <o:OLEObject Type="Embed" ProgID="Equation.DSMT4" ShapeID="_x0000_i1785" DrawAspect="Content" ObjectID="_1660631264" r:id="rId1509"/>
        </w:object>
      </w:r>
      <w:r>
        <w:t xml:space="preserve"> </w:t>
      </w:r>
    </w:p>
    <w:p w14:paraId="203BC18A" w14:textId="2FD9190E" w:rsidR="004847B9" w:rsidRDefault="004847B9" w:rsidP="00A975A5">
      <w:pPr>
        <w:spacing w:line="360" w:lineRule="auto"/>
        <w:ind w:left="360"/>
      </w:pPr>
      <w:r>
        <w:t xml:space="preserve">Then, the triangle </w:t>
      </w:r>
      <w:r>
        <w:rPr>
          <w:i/>
          <w:iCs/>
        </w:rPr>
        <w:t>EBF</w:t>
      </w:r>
      <w:r w:rsidR="00576972" w:rsidRPr="00576972">
        <w:t xml:space="preserve"> </w:t>
      </w:r>
      <w:r w:rsidR="00576972">
        <w:t>is isosceles</w:t>
      </w:r>
    </w:p>
    <w:p w14:paraId="518F7D9E" w14:textId="1A27CF94" w:rsidR="00A975A5" w:rsidRDefault="00A975A5" w:rsidP="00A975A5">
      <w:pPr>
        <w:ind w:left="720"/>
      </w:pPr>
      <w:r w:rsidRPr="00F01645">
        <w:rPr>
          <w:position w:val="-6"/>
        </w:rPr>
        <w:object w:dxaOrig="2620" w:dyaOrig="360" w14:anchorId="7E80D15A">
          <v:shape id="_x0000_i1786" type="#_x0000_t75" style="width:132pt;height:18pt" o:ole="">
            <v:imagedata r:id="rId1510" o:title=""/>
          </v:shape>
          <o:OLEObject Type="Embed" ProgID="Equation.DSMT4" ShapeID="_x0000_i1786" DrawAspect="Content" ObjectID="_1660631265" r:id="rId1511"/>
        </w:object>
      </w:r>
    </w:p>
    <w:p w14:paraId="08D2FE67" w14:textId="04FCF816" w:rsidR="00A975A5" w:rsidRDefault="00A975A5" w:rsidP="00A975A5">
      <w:pPr>
        <w:ind w:left="720"/>
      </w:pPr>
      <w:r w:rsidRPr="00F01645">
        <w:rPr>
          <w:position w:val="-6"/>
        </w:rPr>
        <w:object w:dxaOrig="2020" w:dyaOrig="360" w14:anchorId="2EEC5A9D">
          <v:shape id="_x0000_i1787" type="#_x0000_t75" style="width:102pt;height:18pt" o:ole="">
            <v:imagedata r:id="rId1512" o:title=""/>
          </v:shape>
          <o:OLEObject Type="Embed" ProgID="Equation.DSMT4" ShapeID="_x0000_i1787" DrawAspect="Content" ObjectID="_1660631266" r:id="rId1513"/>
        </w:object>
      </w:r>
    </w:p>
    <w:p w14:paraId="21766D64" w14:textId="47A190E7" w:rsidR="00A975A5" w:rsidRDefault="00A975A5" w:rsidP="00A975A5">
      <w:pPr>
        <w:tabs>
          <w:tab w:val="left" w:pos="1440"/>
        </w:tabs>
        <w:ind w:left="720"/>
      </w:pPr>
      <w:r>
        <w:lastRenderedPageBreak/>
        <w:tab/>
      </w:r>
      <w:r w:rsidR="00213B55" w:rsidRPr="00F01645">
        <w:rPr>
          <w:position w:val="-6"/>
        </w:rPr>
        <w:object w:dxaOrig="1240" w:dyaOrig="279" w14:anchorId="3C5D08AF">
          <v:shape id="_x0000_i1788" type="#_x0000_t75" style="width:63pt;height:15pt" o:ole="">
            <v:imagedata r:id="rId1514" o:title=""/>
          </v:shape>
          <o:OLEObject Type="Embed" ProgID="Equation.DSMT4" ShapeID="_x0000_i1788" DrawAspect="Content" ObjectID="_1660631267" r:id="rId1515"/>
        </w:object>
      </w:r>
    </w:p>
    <w:p w14:paraId="574F631A" w14:textId="78D14A00" w:rsidR="00A975A5" w:rsidRDefault="00A975A5" w:rsidP="00A975A5">
      <w:pPr>
        <w:tabs>
          <w:tab w:val="left" w:pos="1440"/>
        </w:tabs>
        <w:spacing w:line="360" w:lineRule="auto"/>
        <w:ind w:left="720"/>
      </w:pPr>
      <w:r>
        <w:tab/>
      </w:r>
      <w:r w:rsidR="00213B55" w:rsidRPr="00F01645">
        <w:rPr>
          <w:position w:val="-10"/>
        </w:rPr>
        <w:object w:dxaOrig="720" w:dyaOrig="340" w14:anchorId="5822FEA2">
          <v:shape id="_x0000_i1789" type="#_x0000_t75" style="width:36pt;height:18pt" o:ole="">
            <v:imagedata r:id="rId1516" o:title=""/>
          </v:shape>
          <o:OLEObject Type="Embed" ProgID="Equation.DSMT4" ShapeID="_x0000_i1789" DrawAspect="Content" ObjectID="_1660631268" r:id="rId1517"/>
        </w:object>
      </w:r>
    </w:p>
    <w:p w14:paraId="0114D375" w14:textId="5AFA841B" w:rsidR="00213B55" w:rsidRDefault="00213B55" w:rsidP="00213B55">
      <w:pPr>
        <w:ind w:left="720"/>
      </w:pPr>
      <w:r w:rsidRPr="00F01645">
        <w:rPr>
          <w:position w:val="-20"/>
        </w:rPr>
        <w:object w:dxaOrig="1480" w:dyaOrig="520" w14:anchorId="5DDD22AB">
          <v:shape id="_x0000_i1790" type="#_x0000_t75" style="width:75pt;height:27pt" o:ole="">
            <v:imagedata r:id="rId1518" o:title=""/>
          </v:shape>
          <o:OLEObject Type="Embed" ProgID="Equation.DSMT4" ShapeID="_x0000_i1790" DrawAspect="Content" ObjectID="_1660631269" r:id="rId1519"/>
        </w:object>
      </w:r>
    </w:p>
    <w:p w14:paraId="1700DCD7" w14:textId="20484C7A" w:rsidR="00213B55" w:rsidRDefault="00213B55" w:rsidP="00213B55">
      <w:pPr>
        <w:spacing w:line="360" w:lineRule="auto"/>
        <w:ind w:left="720"/>
      </w:pPr>
      <w:r w:rsidRPr="00F01645">
        <w:rPr>
          <w:position w:val="-10"/>
        </w:rPr>
        <w:object w:dxaOrig="1219" w:dyaOrig="400" w14:anchorId="0787D576">
          <v:shape id="_x0000_i1791" type="#_x0000_t75" style="width:60pt;height:21pt" o:ole="">
            <v:imagedata r:id="rId1520" o:title=""/>
          </v:shape>
          <o:OLEObject Type="Embed" ProgID="Equation.DSMT4" ShapeID="_x0000_i1791" DrawAspect="Content" ObjectID="_1660631270" r:id="rId1521"/>
        </w:object>
      </w:r>
    </w:p>
    <w:p w14:paraId="36A2FBCA" w14:textId="383EE867" w:rsidR="00A975A5" w:rsidRDefault="008B55E5" w:rsidP="00213B55">
      <w:pPr>
        <w:ind w:left="360"/>
      </w:pPr>
      <w:r w:rsidRPr="008B55E5">
        <w:rPr>
          <w:position w:val="-6"/>
        </w:rPr>
        <w:object w:dxaOrig="3640" w:dyaOrig="360" w14:anchorId="36881C82">
          <v:shape id="_x0000_i1792" type="#_x0000_t75" style="width:183pt;height:18pt" o:ole="">
            <v:imagedata r:id="rId1522" o:title=""/>
          </v:shape>
          <o:OLEObject Type="Embed" ProgID="Equation.DSMT4" ShapeID="_x0000_i1792" DrawAspect="Content" ObjectID="_1660631271" r:id="rId1523"/>
        </w:object>
      </w:r>
    </w:p>
    <w:p w14:paraId="60668232" w14:textId="5408E9AF" w:rsidR="008B55E5" w:rsidRDefault="008B55E5" w:rsidP="00B47EB1">
      <w:pPr>
        <w:tabs>
          <w:tab w:val="left" w:pos="2340"/>
        </w:tabs>
        <w:spacing w:line="360" w:lineRule="auto"/>
        <w:ind w:left="360"/>
      </w:pPr>
      <w:r>
        <w:tab/>
      </w:r>
      <w:r w:rsidRPr="008B55E5">
        <w:rPr>
          <w:position w:val="-10"/>
        </w:rPr>
        <w:object w:dxaOrig="820" w:dyaOrig="340" w14:anchorId="3BBBC0D7">
          <v:shape id="_x0000_i1793" type="#_x0000_t75" style="width:42pt;height:18pt" o:ole="">
            <v:imagedata r:id="rId1524" o:title=""/>
          </v:shape>
          <o:OLEObject Type="Embed" ProgID="Equation.DSMT4" ShapeID="_x0000_i1793" DrawAspect="Content" ObjectID="_1660631272" r:id="rId1525"/>
        </w:object>
      </w:r>
    </w:p>
    <w:p w14:paraId="119DAF6B" w14:textId="1DC586BC" w:rsidR="008C3F41" w:rsidRDefault="00B47EB1" w:rsidP="0095133B">
      <w:pPr>
        <w:ind w:left="360"/>
      </w:pPr>
      <w:r>
        <w:t xml:space="preserve">The points </w:t>
      </w:r>
      <w:r w:rsidRPr="00B47EB1">
        <w:rPr>
          <w:i/>
          <w:iCs/>
        </w:rPr>
        <w:t>D, F</w:t>
      </w:r>
      <w:r>
        <w:t xml:space="preserve">, and </w:t>
      </w:r>
      <w:proofErr w:type="spellStart"/>
      <w:r w:rsidRPr="00B47EB1">
        <w:rPr>
          <w:i/>
          <w:iCs/>
        </w:rPr>
        <w:t>E</w:t>
      </w:r>
      <w:proofErr w:type="spellEnd"/>
      <w:r>
        <w:t xml:space="preserve"> are on the same line.</w:t>
      </w:r>
    </w:p>
    <w:p w14:paraId="567045B3" w14:textId="2C2EC463" w:rsidR="00F97567" w:rsidRPr="00647D31" w:rsidRDefault="00F97567" w:rsidP="003D4D88"/>
    <w:p w14:paraId="557BE130" w14:textId="77777777" w:rsidR="003F72B4" w:rsidRPr="003F72B4" w:rsidRDefault="003F72B4" w:rsidP="003F72B4">
      <w:pPr>
        <w:spacing w:line="240" w:lineRule="auto"/>
        <w:rPr>
          <w:sz w:val="12"/>
          <w:szCs w:val="12"/>
        </w:rPr>
      </w:pPr>
      <w:r w:rsidRPr="003F72B4">
        <w:rPr>
          <w:sz w:val="12"/>
          <w:szCs w:val="12"/>
        </w:rPr>
        <w:br w:type="page"/>
      </w:r>
    </w:p>
    <w:p w14:paraId="1C02E745" w14:textId="463C26DB" w:rsidR="003F72B4" w:rsidRPr="00E01B39" w:rsidRDefault="003F72B4" w:rsidP="003F72B4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="004063EE">
        <w:rPr>
          <w:b/>
          <w:color w:val="0000CC"/>
          <w:sz w:val="28"/>
          <w:szCs w:val="28"/>
        </w:rPr>
        <w:t>4</w:t>
      </w:r>
      <w:r w:rsidR="004B0303">
        <w:rPr>
          <w:b/>
          <w:color w:val="0000CC"/>
          <w:sz w:val="28"/>
          <w:szCs w:val="28"/>
        </w:rPr>
        <w:t>0</w:t>
      </w:r>
    </w:p>
    <w:p w14:paraId="366F05E1" w14:textId="14B25BEC" w:rsidR="003F72B4" w:rsidRDefault="00A865A0" w:rsidP="003014FE">
      <w:r>
        <w:t xml:space="preserve">Given a quadrilateral </w:t>
      </w:r>
      <w:r w:rsidRPr="00A865A0">
        <w:rPr>
          <w:i/>
          <w:iCs/>
        </w:rPr>
        <w:t>ABCD</w:t>
      </w:r>
      <w:r>
        <w:t xml:space="preserve">, from the point </w:t>
      </w:r>
      <w:r w:rsidRPr="00A865A0">
        <w:rPr>
          <w:i/>
          <w:iCs/>
        </w:rPr>
        <w:t>C</w:t>
      </w:r>
      <w:r>
        <w:t xml:space="preserve">, a segment </w:t>
      </w:r>
      <w:r w:rsidRPr="00A865A0">
        <w:rPr>
          <w:i/>
          <w:iCs/>
        </w:rPr>
        <w:t>CK</w:t>
      </w:r>
      <w:r>
        <w:t xml:space="preserve"> equals and parallel to </w:t>
      </w:r>
      <w:r w:rsidRPr="00A865A0">
        <w:rPr>
          <w:i/>
          <w:iCs/>
        </w:rPr>
        <w:t>AB</w:t>
      </w:r>
      <w:r>
        <w:t xml:space="preserve">, and a segment </w:t>
      </w:r>
      <w:r w:rsidRPr="00A865A0">
        <w:rPr>
          <w:i/>
          <w:iCs/>
        </w:rPr>
        <w:t>C</w:t>
      </w:r>
      <w:r>
        <w:rPr>
          <w:i/>
          <w:iCs/>
        </w:rPr>
        <w:t>L</w:t>
      </w:r>
      <w:r>
        <w:t xml:space="preserve"> equals and parallel to </w:t>
      </w:r>
      <w:r w:rsidRPr="00A865A0">
        <w:rPr>
          <w:i/>
          <w:iCs/>
        </w:rPr>
        <w:t>A</w:t>
      </w:r>
      <w:r>
        <w:rPr>
          <w:i/>
          <w:iCs/>
        </w:rPr>
        <w:t>D</w:t>
      </w:r>
      <w:r w:rsidR="00E7748A">
        <w:rPr>
          <w:i/>
          <w:iCs/>
        </w:rPr>
        <w:t>.</w:t>
      </w:r>
    </w:p>
    <w:p w14:paraId="197D2DA0" w14:textId="048E6FE8" w:rsidR="00E7748A" w:rsidRPr="00E7748A" w:rsidRDefault="00E7748A" w:rsidP="00542DD1">
      <w:pPr>
        <w:spacing w:line="360" w:lineRule="auto"/>
      </w:pPr>
      <w:r>
        <w:t xml:space="preserve">Draw the lines </w:t>
      </w:r>
      <w:r w:rsidRPr="00E7748A">
        <w:rPr>
          <w:i/>
          <w:iCs/>
        </w:rPr>
        <w:t>DL, BK, KL, AC, DB</w:t>
      </w:r>
      <w:r>
        <w:t>.</w:t>
      </w:r>
    </w:p>
    <w:p w14:paraId="2C7C7D79" w14:textId="473F270B" w:rsidR="00A865A0" w:rsidRDefault="00542DD1" w:rsidP="00542DD1">
      <w:pPr>
        <w:pStyle w:val="ListParagraph"/>
        <w:numPr>
          <w:ilvl w:val="0"/>
          <w:numId w:val="24"/>
        </w:numPr>
      </w:pPr>
      <w:r>
        <w:t xml:space="preserve">Show that the quadrilateral </w:t>
      </w:r>
      <w:r w:rsidRPr="00B8113D">
        <w:rPr>
          <w:i/>
          <w:iCs/>
        </w:rPr>
        <w:t>ACLD</w:t>
      </w:r>
      <w:r>
        <w:t xml:space="preserve">, </w:t>
      </w:r>
      <w:r w:rsidRPr="00B8113D">
        <w:rPr>
          <w:i/>
          <w:iCs/>
        </w:rPr>
        <w:t>ACKB</w:t>
      </w:r>
      <w:r>
        <w:t xml:space="preserve">, and </w:t>
      </w:r>
      <w:r w:rsidRPr="00B8113D">
        <w:rPr>
          <w:i/>
          <w:iCs/>
        </w:rPr>
        <w:t>DBKL</w:t>
      </w:r>
      <w:r>
        <w:t xml:space="preserve"> are parallelograms.</w:t>
      </w:r>
    </w:p>
    <w:p w14:paraId="5CC9B70C" w14:textId="1BE75451" w:rsidR="00542DD1" w:rsidRDefault="00542DD1" w:rsidP="00542DD1">
      <w:pPr>
        <w:pStyle w:val="ListParagraph"/>
        <w:numPr>
          <w:ilvl w:val="0"/>
          <w:numId w:val="24"/>
        </w:numPr>
      </w:pPr>
      <w:r>
        <w:t>Demonstrate that the angles are equals:</w:t>
      </w:r>
    </w:p>
    <w:p w14:paraId="149A7A13" w14:textId="2918036E" w:rsidR="00542DD1" w:rsidRDefault="00FD0686" w:rsidP="00542DD1">
      <w:pPr>
        <w:pStyle w:val="ListParagraph"/>
        <w:ind w:left="1440"/>
      </w:pPr>
      <w:r w:rsidRPr="00542DD1">
        <w:rPr>
          <w:position w:val="-10"/>
        </w:rPr>
        <w:object w:dxaOrig="4260" w:dyaOrig="400" w14:anchorId="609F0BA9">
          <v:shape id="_x0000_i1794" type="#_x0000_t75" style="width:213pt;height:21pt" o:ole="">
            <v:imagedata r:id="rId1526" o:title=""/>
          </v:shape>
          <o:OLEObject Type="Embed" ProgID="Equation.DSMT4" ShapeID="_x0000_i1794" DrawAspect="Content" ObjectID="_1660631273" r:id="rId1527"/>
        </w:object>
      </w:r>
    </w:p>
    <w:p w14:paraId="5C414AF9" w14:textId="2D48973B" w:rsidR="003F72B4" w:rsidRPr="00647D31" w:rsidRDefault="005B0FC7" w:rsidP="003F72B4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1C75B052" wp14:editId="0785A2FF">
            <wp:simplePos x="0" y="0"/>
            <wp:positionH relativeFrom="column">
              <wp:posOffset>4662170</wp:posOffset>
            </wp:positionH>
            <wp:positionV relativeFrom="paragraph">
              <wp:posOffset>4869</wp:posOffset>
            </wp:positionV>
            <wp:extent cx="1668780" cy="3200400"/>
            <wp:effectExtent l="0" t="0" r="7620" b="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72B4" w:rsidRPr="00647D31">
        <w:rPr>
          <w:b/>
          <w:i/>
          <w:color w:val="FF0000"/>
          <w:u w:val="single"/>
        </w:rPr>
        <w:t>Solution</w:t>
      </w:r>
    </w:p>
    <w:p w14:paraId="4FE6222D" w14:textId="76D600C4" w:rsidR="003F72B4" w:rsidRDefault="000047F5" w:rsidP="000047F5">
      <w:pPr>
        <w:pStyle w:val="ListParagraph"/>
        <w:numPr>
          <w:ilvl w:val="0"/>
          <w:numId w:val="25"/>
        </w:numPr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3F2D4624">
          <v:shape id="_x0000_i1795" type="#_x0000_t75" style="width:126pt;height:18pt" o:ole="">
            <v:imagedata r:id="rId1529" o:title=""/>
          </v:shape>
          <o:OLEObject Type="Embed" ProgID="Equation.DSMT4" ShapeID="_x0000_i1795" DrawAspect="Content" ObjectID="_1660631274" r:id="rId1530"/>
        </w:object>
      </w:r>
    </w:p>
    <w:p w14:paraId="7A2147BB" w14:textId="1C94183C" w:rsidR="000047F5" w:rsidRDefault="003A1363" w:rsidP="00F124D6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20" w:dyaOrig="360" w14:anchorId="48454E65">
          <v:shape id="_x0000_i1796" type="#_x0000_t75" style="width:66pt;height:18pt" o:ole="">
            <v:imagedata r:id="rId1531" o:title=""/>
          </v:shape>
          <o:OLEObject Type="Embed" ProgID="Equation.DSMT4" ShapeID="_x0000_i1796" DrawAspect="Content" ObjectID="_1660631275" r:id="rId1532"/>
        </w:object>
      </w:r>
    </w:p>
    <w:p w14:paraId="3A768E11" w14:textId="58413B92" w:rsidR="003A1363" w:rsidRDefault="00F124D6" w:rsidP="003E023C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>:</w:t>
      </w:r>
    </w:p>
    <w:p w14:paraId="5997254E" w14:textId="13C47EBB" w:rsidR="00F124D6" w:rsidRDefault="007D73D2" w:rsidP="00A6597B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488E3056">
          <v:shape id="_x0000_i1797" type="#_x0000_t75" style="width:126pt;height:18pt" o:ole="">
            <v:imagedata r:id="rId1529" o:title=""/>
          </v:shape>
          <o:OLEObject Type="Embed" ProgID="Equation.DSMT4" ShapeID="_x0000_i1797" DrawAspect="Content" ObjectID="_1660631276" r:id="rId1533"/>
        </w:object>
      </w:r>
      <w:r w:rsidR="00A6597B">
        <w:t xml:space="preserve"> </w:t>
      </w:r>
    </w:p>
    <w:p w14:paraId="0CB60288" w14:textId="551F2498" w:rsidR="00A6597B" w:rsidRDefault="00A6597B" w:rsidP="00A6597B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100" w:dyaOrig="400" w14:anchorId="3DD80BC1">
          <v:shape id="_x0000_i1798" type="#_x0000_t75" style="width:105pt;height:21pt" o:ole="">
            <v:imagedata r:id="rId1534" o:title=""/>
          </v:shape>
          <o:OLEObject Type="Embed" ProgID="Equation.DSMT4" ShapeID="_x0000_i1798" DrawAspect="Content" ObjectID="_1660631277" r:id="rId1535"/>
        </w:object>
      </w:r>
      <w:r>
        <w:t xml:space="preserve"> </w:t>
      </w:r>
    </w:p>
    <w:p w14:paraId="26CBCB2A" w14:textId="3BF1212E" w:rsidR="00A6597B" w:rsidRDefault="00AE5407" w:rsidP="003E023C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20" w:dyaOrig="360" w14:anchorId="24DCF35D">
          <v:shape id="_x0000_i1799" type="#_x0000_t75" style="width:66pt;height:18pt" o:ole="">
            <v:imagedata r:id="rId1531" o:title=""/>
          </v:shape>
          <o:OLEObject Type="Embed" ProgID="Equation.DSMT4" ShapeID="_x0000_i1799" DrawAspect="Content" ObjectID="_1660631278" r:id="rId1536"/>
        </w:object>
      </w:r>
    </w:p>
    <w:p w14:paraId="258E39CC" w14:textId="602D1BB7" w:rsidR="00AE5407" w:rsidRDefault="00AE5407" w:rsidP="00AE5407">
      <w:pPr>
        <w:pStyle w:val="ListParagraph"/>
      </w:pPr>
      <w:r>
        <w:rPr>
          <w:rFonts w:ascii="Cambria Math" w:hAnsi="Cambria Math"/>
        </w:rPr>
        <w:t>∴</w:t>
      </w:r>
      <w:r>
        <w:t xml:space="preserve"> </w:t>
      </w:r>
      <w:r w:rsidR="007D73D2">
        <w:t>T</w:t>
      </w:r>
      <w:r>
        <w:t xml:space="preserve">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 xml:space="preserve"> are equals</w:t>
      </w:r>
    </w:p>
    <w:p w14:paraId="3D8D1E76" w14:textId="47682F94" w:rsidR="003E023C" w:rsidRDefault="003E023C" w:rsidP="00B8113D">
      <w:pPr>
        <w:pStyle w:val="ListParagraph"/>
        <w:spacing w:line="360" w:lineRule="auto"/>
      </w:pPr>
      <w:r>
        <w:tab/>
      </w:r>
      <w:r w:rsidRPr="000047F5">
        <w:rPr>
          <w:position w:val="-10"/>
        </w:rPr>
        <w:object w:dxaOrig="2540" w:dyaOrig="340" w14:anchorId="62144AEA">
          <v:shape id="_x0000_i1800" type="#_x0000_t75" style="width:126pt;height:18pt" o:ole="">
            <v:imagedata r:id="rId1537" o:title=""/>
          </v:shape>
          <o:OLEObject Type="Embed" ProgID="Equation.DSMT4" ShapeID="_x0000_i1800" DrawAspect="Content" ObjectID="_1660631279" r:id="rId1538"/>
        </w:object>
      </w:r>
    </w:p>
    <w:p w14:paraId="57651E53" w14:textId="2E22E1E2" w:rsidR="00A6597B" w:rsidRDefault="00B8113D" w:rsidP="002B4753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DL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</w:p>
    <w:p w14:paraId="4D5C913D" w14:textId="660EB0A1" w:rsidR="002B4753" w:rsidRDefault="002B4753" w:rsidP="002B4753">
      <w:pPr>
        <w:pStyle w:val="ListParagraph"/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551CD4D1">
          <v:shape id="_x0000_i1801" type="#_x0000_t75" style="width:126pt;height:18pt" o:ole="">
            <v:imagedata r:id="rId1539" o:title=""/>
          </v:shape>
          <o:OLEObject Type="Embed" ProgID="Equation.DSMT4" ShapeID="_x0000_i1801" DrawAspect="Content" ObjectID="_1660631280" r:id="rId1540"/>
        </w:object>
      </w:r>
    </w:p>
    <w:p w14:paraId="733C9F15" w14:textId="59455554" w:rsidR="002B4753" w:rsidRDefault="002B4753" w:rsidP="002B4753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00" w:dyaOrig="360" w14:anchorId="4E1D3FA6">
          <v:shape id="_x0000_i1802" type="#_x0000_t75" style="width:66pt;height:18pt" o:ole="">
            <v:imagedata r:id="rId1541" o:title=""/>
          </v:shape>
          <o:OLEObject Type="Embed" ProgID="Equation.DSMT4" ShapeID="_x0000_i1802" DrawAspect="Content" ObjectID="_1660631281" r:id="rId1542"/>
        </w:object>
      </w:r>
    </w:p>
    <w:p w14:paraId="77AFE53B" w14:textId="00318344" w:rsidR="002B4753" w:rsidRDefault="002B4753" w:rsidP="002B4753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</w:t>
      </w:r>
      <w:r w:rsidR="00501252">
        <w:rPr>
          <w:i/>
          <w:iCs/>
        </w:rPr>
        <w:t>B</w:t>
      </w:r>
      <w:r w:rsidRPr="00F124D6">
        <w:rPr>
          <w:i/>
          <w:iCs/>
        </w:rPr>
        <w:t>C</w:t>
      </w:r>
      <w:r>
        <w:t xml:space="preserve"> and </w:t>
      </w:r>
      <w:r w:rsidR="00501252">
        <w:rPr>
          <w:i/>
          <w:iCs/>
        </w:rPr>
        <w:t>BCK</w:t>
      </w:r>
      <w:r>
        <w:t>:</w:t>
      </w:r>
    </w:p>
    <w:p w14:paraId="31FA0B56" w14:textId="2D5FC101" w:rsidR="002B4753" w:rsidRDefault="00501252" w:rsidP="002B4753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0C22C803">
          <v:shape id="_x0000_i1803" type="#_x0000_t75" style="width:126pt;height:18pt" o:ole="">
            <v:imagedata r:id="rId1539" o:title=""/>
          </v:shape>
          <o:OLEObject Type="Embed" ProgID="Equation.DSMT4" ShapeID="_x0000_i1803" DrawAspect="Content" ObjectID="_1660631282" r:id="rId1543"/>
        </w:object>
      </w:r>
      <w:r w:rsidR="002B4753">
        <w:t xml:space="preserve"> </w:t>
      </w:r>
    </w:p>
    <w:p w14:paraId="6091A24E" w14:textId="42015F2D" w:rsidR="002B4753" w:rsidRDefault="00501252" w:rsidP="002B4753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079" w:dyaOrig="400" w14:anchorId="008E7297">
          <v:shape id="_x0000_i1804" type="#_x0000_t75" style="width:105pt;height:21pt" o:ole="">
            <v:imagedata r:id="rId1544" o:title=""/>
          </v:shape>
          <o:OLEObject Type="Embed" ProgID="Equation.DSMT4" ShapeID="_x0000_i1804" DrawAspect="Content" ObjectID="_1660631283" r:id="rId1545"/>
        </w:object>
      </w:r>
      <w:r w:rsidR="002B4753">
        <w:t xml:space="preserve"> </w:t>
      </w:r>
    </w:p>
    <w:p w14:paraId="4E0C6FCA" w14:textId="66FAB13C" w:rsidR="002B4753" w:rsidRDefault="00501252" w:rsidP="002B4753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00" w:dyaOrig="360" w14:anchorId="6FF361C5">
          <v:shape id="_x0000_i1805" type="#_x0000_t75" style="width:66pt;height:18pt" o:ole="">
            <v:imagedata r:id="rId1541" o:title=""/>
          </v:shape>
          <o:OLEObject Type="Embed" ProgID="Equation.DSMT4" ShapeID="_x0000_i1805" DrawAspect="Content" ObjectID="_1660631284" r:id="rId1546"/>
        </w:object>
      </w:r>
    </w:p>
    <w:p w14:paraId="4E296FF9" w14:textId="6C5D7BFC" w:rsidR="002B4753" w:rsidRDefault="002B4753" w:rsidP="002B4753">
      <w:pPr>
        <w:pStyle w:val="ListParagraph"/>
      </w:pPr>
      <w:r>
        <w:rPr>
          <w:rFonts w:ascii="Cambria Math" w:hAnsi="Cambria Math"/>
        </w:rPr>
        <w:t>∴</w:t>
      </w:r>
      <w:r>
        <w:t xml:space="preserve"> The 2 triangles </w:t>
      </w:r>
      <w:r w:rsidR="00501252" w:rsidRPr="00F124D6">
        <w:rPr>
          <w:i/>
          <w:iCs/>
        </w:rPr>
        <w:t>A</w:t>
      </w:r>
      <w:r w:rsidR="00501252">
        <w:rPr>
          <w:i/>
          <w:iCs/>
        </w:rPr>
        <w:t>B</w:t>
      </w:r>
      <w:r w:rsidR="00501252" w:rsidRPr="00F124D6">
        <w:rPr>
          <w:i/>
          <w:iCs/>
        </w:rPr>
        <w:t>C</w:t>
      </w:r>
      <w:r w:rsidR="00501252">
        <w:t xml:space="preserve"> and </w:t>
      </w:r>
      <w:proofErr w:type="gramStart"/>
      <w:r w:rsidR="00501252">
        <w:rPr>
          <w:i/>
          <w:iCs/>
        </w:rPr>
        <w:t xml:space="preserve">BCK </w:t>
      </w:r>
      <w:r>
        <w:t xml:space="preserve"> are</w:t>
      </w:r>
      <w:proofErr w:type="gramEnd"/>
      <w:r>
        <w:t xml:space="preserve"> equals</w:t>
      </w:r>
    </w:p>
    <w:p w14:paraId="26B98A43" w14:textId="12FAF301" w:rsidR="002B4753" w:rsidRDefault="002B4753" w:rsidP="002B4753">
      <w:pPr>
        <w:pStyle w:val="ListParagraph"/>
        <w:spacing w:line="360" w:lineRule="auto"/>
      </w:pPr>
      <w:r>
        <w:tab/>
      </w:r>
      <w:r w:rsidR="00592996" w:rsidRPr="000047F5">
        <w:rPr>
          <w:position w:val="-10"/>
        </w:rPr>
        <w:object w:dxaOrig="2580" w:dyaOrig="340" w14:anchorId="5C1283F1">
          <v:shape id="_x0000_i1806" type="#_x0000_t75" style="width:129pt;height:18pt" o:ole="">
            <v:imagedata r:id="rId1547" o:title=""/>
          </v:shape>
          <o:OLEObject Type="Embed" ProgID="Equation.DSMT4" ShapeID="_x0000_i1806" DrawAspect="Content" ObjectID="_1660631285" r:id="rId1548"/>
        </w:object>
      </w:r>
    </w:p>
    <w:p w14:paraId="36F9E7E9" w14:textId="4B343B74" w:rsidR="002B4753" w:rsidRPr="0086473F" w:rsidRDefault="002B4753" w:rsidP="00E42432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</w:t>
      </w:r>
      <w:r w:rsidR="00592996">
        <w:rPr>
          <w:i/>
          <w:iCs/>
        </w:rPr>
        <w:t>KB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  <w:r w:rsidR="0086473F">
        <w:t>.</w:t>
      </w:r>
    </w:p>
    <w:p w14:paraId="337A30A5" w14:textId="71B1E197" w:rsidR="00315719" w:rsidRDefault="00E42432" w:rsidP="00315719">
      <w:pPr>
        <w:pStyle w:val="ListParagraph"/>
      </w:pPr>
      <w:r>
        <w:t xml:space="preserve">Since </w:t>
      </w:r>
      <w:r w:rsidRPr="000047F5">
        <w:rPr>
          <w:position w:val="-10"/>
        </w:rPr>
        <w:object w:dxaOrig="3720" w:dyaOrig="340" w14:anchorId="6AFF8C1C">
          <v:shape id="_x0000_i1807" type="#_x0000_t75" style="width:186pt;height:18pt" o:ole="">
            <v:imagedata r:id="rId1549" o:title=""/>
          </v:shape>
          <o:OLEObject Type="Embed" ProgID="Equation.DSMT4" ShapeID="_x0000_i1807" DrawAspect="Content" ObjectID="_1660631286" r:id="rId1550"/>
        </w:object>
      </w:r>
    </w:p>
    <w:p w14:paraId="5028415C" w14:textId="6139662D" w:rsidR="00A245DD" w:rsidRDefault="00A245DD" w:rsidP="00A245DD">
      <w:pPr>
        <w:pStyle w:val="ListParagraph"/>
        <w:spacing w:line="360" w:lineRule="auto"/>
      </w:pPr>
      <w:r>
        <w:t xml:space="preserve">That implies that </w:t>
      </w:r>
      <w:r w:rsidRPr="000047F5">
        <w:rPr>
          <w:position w:val="-10"/>
        </w:rPr>
        <w:object w:dxaOrig="2500" w:dyaOrig="340" w14:anchorId="27977670">
          <v:shape id="_x0000_i1808" type="#_x0000_t75" style="width:126pt;height:18pt" o:ole="">
            <v:imagedata r:id="rId1551" o:title=""/>
          </v:shape>
          <o:OLEObject Type="Embed" ProgID="Equation.DSMT4" ShapeID="_x0000_i1808" DrawAspect="Content" ObjectID="_1660631287" r:id="rId1552"/>
        </w:object>
      </w:r>
    </w:p>
    <w:p w14:paraId="01046717" w14:textId="0D62FFAE" w:rsidR="00315719" w:rsidRPr="0086473F" w:rsidRDefault="00315719" w:rsidP="002C69F2">
      <w:pPr>
        <w:pStyle w:val="ListParagraph"/>
        <w:spacing w:line="480" w:lineRule="auto"/>
      </w:pPr>
      <w:r>
        <w:t xml:space="preserve">Therefore, </w:t>
      </w:r>
      <w:r w:rsidR="00E42432" w:rsidRPr="00B8113D">
        <w:rPr>
          <w:i/>
          <w:iCs/>
        </w:rPr>
        <w:t>DBKL</w:t>
      </w:r>
      <w:r w:rsidR="00E42432">
        <w:t xml:space="preserve"> </w:t>
      </w:r>
      <w:r>
        <w:t xml:space="preserve">is a </w:t>
      </w:r>
      <w:r w:rsidRPr="002B4753">
        <w:rPr>
          <w:i/>
          <w:iCs/>
          <w:color w:val="3333FF"/>
        </w:rPr>
        <w:t>parallelogram</w:t>
      </w:r>
      <w:r>
        <w:t>.</w:t>
      </w:r>
    </w:p>
    <w:p w14:paraId="645D6860" w14:textId="04E02B45" w:rsidR="00615A82" w:rsidRDefault="003A764D" w:rsidP="003A764D">
      <w:pPr>
        <w:pStyle w:val="ListParagraph"/>
        <w:numPr>
          <w:ilvl w:val="0"/>
          <w:numId w:val="25"/>
        </w:numPr>
        <w:spacing w:line="360" w:lineRule="auto"/>
      </w:pPr>
      <w:r>
        <w:t xml:space="preserve">From the 2 triangles </w:t>
      </w:r>
      <w:r w:rsidRPr="003A764D">
        <w:rPr>
          <w:i/>
          <w:iCs/>
        </w:rPr>
        <w:t>ABD</w:t>
      </w:r>
      <w:r>
        <w:t xml:space="preserve"> and </w:t>
      </w:r>
      <w:r w:rsidRPr="003A764D">
        <w:rPr>
          <w:i/>
          <w:iCs/>
        </w:rPr>
        <w:t>CKL</w:t>
      </w:r>
      <w:r>
        <w:t>:</w:t>
      </w:r>
    </w:p>
    <w:p w14:paraId="26E8B05D" w14:textId="22EA1E8A" w:rsidR="003A764D" w:rsidRDefault="003A764D" w:rsidP="003A764D">
      <w:pPr>
        <w:pStyle w:val="ListParagraph"/>
        <w:numPr>
          <w:ilvl w:val="0"/>
          <w:numId w:val="27"/>
        </w:numPr>
      </w:pPr>
      <w:r w:rsidRPr="000047F5">
        <w:rPr>
          <w:position w:val="-10"/>
        </w:rPr>
        <w:object w:dxaOrig="2540" w:dyaOrig="340" w14:anchorId="25E170FC">
          <v:shape id="_x0000_i1809" type="#_x0000_t75" style="width:126pt;height:18pt" o:ole="">
            <v:imagedata r:id="rId1529" o:title=""/>
          </v:shape>
          <o:OLEObject Type="Embed" ProgID="Equation.DSMT4" ShapeID="_x0000_i1809" DrawAspect="Content" ObjectID="_1660631288" r:id="rId1553"/>
        </w:object>
      </w:r>
    </w:p>
    <w:p w14:paraId="0AA2497C" w14:textId="3C6149A0" w:rsidR="003A764D" w:rsidRDefault="003A764D" w:rsidP="003A764D">
      <w:pPr>
        <w:pStyle w:val="ListParagraph"/>
        <w:numPr>
          <w:ilvl w:val="0"/>
          <w:numId w:val="27"/>
        </w:numPr>
      </w:pPr>
      <w:r w:rsidRPr="000047F5">
        <w:rPr>
          <w:position w:val="-10"/>
        </w:rPr>
        <w:object w:dxaOrig="2540" w:dyaOrig="340" w14:anchorId="0EE9DA1D">
          <v:shape id="_x0000_i1810" type="#_x0000_t75" style="width:126pt;height:18pt" o:ole="">
            <v:imagedata r:id="rId1539" o:title=""/>
          </v:shape>
          <o:OLEObject Type="Embed" ProgID="Equation.DSMT4" ShapeID="_x0000_i1810" DrawAspect="Content" ObjectID="_1660631289" r:id="rId1554"/>
        </w:object>
      </w:r>
    </w:p>
    <w:p w14:paraId="679B407F" w14:textId="2FF2F58B" w:rsidR="002C69F2" w:rsidRDefault="009F3F80" w:rsidP="009F3F80">
      <w:pPr>
        <w:spacing w:line="360" w:lineRule="auto"/>
        <w:ind w:left="720"/>
      </w:pPr>
      <w:r w:rsidRPr="009F3F80">
        <w:rPr>
          <w:position w:val="-10"/>
        </w:rPr>
        <w:object w:dxaOrig="2960" w:dyaOrig="340" w14:anchorId="045B4D3E">
          <v:shape id="_x0000_i1811" type="#_x0000_t75" style="width:147pt;height:18pt" o:ole="">
            <v:imagedata r:id="rId1555" o:title=""/>
          </v:shape>
          <o:OLEObject Type="Embed" ProgID="Equation.DSMT4" ShapeID="_x0000_i1811" DrawAspect="Content" ObjectID="_1660631290" r:id="rId1556"/>
        </w:object>
      </w:r>
      <w:r>
        <w:t xml:space="preserve"> </w:t>
      </w:r>
    </w:p>
    <w:p w14:paraId="16C291D1" w14:textId="4215B455" w:rsidR="009F3F80" w:rsidRDefault="009F3F80" w:rsidP="00200E7D">
      <w:pPr>
        <w:spacing w:line="480" w:lineRule="auto"/>
        <w:ind w:left="720"/>
      </w:pPr>
      <w:r>
        <w:lastRenderedPageBreak/>
        <w:t xml:space="preserve">Therefore, </w:t>
      </w:r>
      <w:r w:rsidRPr="002C69F2">
        <w:rPr>
          <w:position w:val="-6"/>
        </w:rPr>
        <w:object w:dxaOrig="1300" w:dyaOrig="360" w14:anchorId="75D3056E">
          <v:shape id="_x0000_i1812" type="#_x0000_t75" style="width:66pt;height:18pt" o:ole="">
            <v:imagedata r:id="rId1557" o:title=""/>
          </v:shape>
          <o:OLEObject Type="Embed" ProgID="Equation.DSMT4" ShapeID="_x0000_i1812" DrawAspect="Content" ObjectID="_1660631291" r:id="rId1558"/>
        </w:object>
      </w:r>
    </w:p>
    <w:p w14:paraId="55B40488" w14:textId="13F39691" w:rsidR="00FD0686" w:rsidRDefault="00FD0686" w:rsidP="009F3F80">
      <w:pPr>
        <w:ind w:left="720"/>
      </w:pPr>
      <w:r>
        <w:t>Since</w:t>
      </w:r>
      <w:r w:rsidR="00B96F58">
        <w:t xml:space="preserve"> </w:t>
      </w:r>
      <w:r w:rsidR="00B96F58" w:rsidRPr="000047F5">
        <w:rPr>
          <w:position w:val="-10"/>
        </w:rPr>
        <w:object w:dxaOrig="999" w:dyaOrig="320" w14:anchorId="6BBE74FD">
          <v:shape id="_x0000_i1813" type="#_x0000_t75" style="width:51pt;height:18pt" o:ole="">
            <v:imagedata r:id="rId1559" o:title=""/>
          </v:shape>
          <o:OLEObject Type="Embed" ProgID="Equation.DSMT4" ShapeID="_x0000_i1813" DrawAspect="Content" ObjectID="_1660631292" r:id="rId1560"/>
        </w:object>
      </w:r>
    </w:p>
    <w:p w14:paraId="158E6F06" w14:textId="7E4E2175" w:rsidR="00FD0686" w:rsidRDefault="00B96F58" w:rsidP="006503B6">
      <w:pPr>
        <w:spacing w:line="480" w:lineRule="auto"/>
        <w:ind w:left="720"/>
      </w:pPr>
      <w:r>
        <w:t>Therefore,</w:t>
      </w:r>
      <w:r w:rsidRPr="00B96F58">
        <w:t xml:space="preserve"> </w:t>
      </w:r>
      <w:r>
        <w:t xml:space="preserve"> </w:t>
      </w:r>
      <w:r w:rsidRPr="002C69F2">
        <w:rPr>
          <w:position w:val="-6"/>
        </w:rPr>
        <w:object w:dxaOrig="1240" w:dyaOrig="360" w14:anchorId="4BEAD8E4">
          <v:shape id="_x0000_i1814" type="#_x0000_t75" style="width:60pt;height:18pt" o:ole="">
            <v:imagedata r:id="rId1561" o:title=""/>
          </v:shape>
          <o:OLEObject Type="Embed" ProgID="Equation.DSMT4" ShapeID="_x0000_i1814" DrawAspect="Content" ObjectID="_1660631293" r:id="rId1562"/>
        </w:object>
      </w:r>
    </w:p>
    <w:p w14:paraId="0500E5F5" w14:textId="20537E43" w:rsidR="006503B6" w:rsidRDefault="006503B6" w:rsidP="006503B6">
      <w:pPr>
        <w:ind w:left="720"/>
      </w:pPr>
      <w:r>
        <w:t xml:space="preserve">Since </w:t>
      </w:r>
      <w:r w:rsidR="009C5D17" w:rsidRPr="000047F5">
        <w:rPr>
          <w:position w:val="-10"/>
        </w:rPr>
        <w:object w:dxaOrig="980" w:dyaOrig="320" w14:anchorId="13963877">
          <v:shape id="_x0000_i1815" type="#_x0000_t75" style="width:48pt;height:18pt" o:ole="">
            <v:imagedata r:id="rId1563" o:title=""/>
          </v:shape>
          <o:OLEObject Type="Embed" ProgID="Equation.DSMT4" ShapeID="_x0000_i1815" DrawAspect="Content" ObjectID="_1660631294" r:id="rId1564"/>
        </w:object>
      </w:r>
    </w:p>
    <w:p w14:paraId="16667945" w14:textId="0E828860" w:rsidR="006503B6" w:rsidRDefault="006503B6" w:rsidP="006503B6">
      <w:pPr>
        <w:ind w:left="720"/>
      </w:pPr>
      <w:r>
        <w:t>Therefore,</w:t>
      </w:r>
      <w:r w:rsidRPr="00B96F58">
        <w:t xml:space="preserve"> </w:t>
      </w:r>
      <w:r>
        <w:t xml:space="preserve"> </w:t>
      </w:r>
      <w:r w:rsidRPr="002C69F2">
        <w:rPr>
          <w:position w:val="-6"/>
        </w:rPr>
        <w:object w:dxaOrig="1320" w:dyaOrig="360" w14:anchorId="3F82506A">
          <v:shape id="_x0000_i1816" type="#_x0000_t75" style="width:66pt;height:18pt" o:ole="">
            <v:imagedata r:id="rId1565" o:title=""/>
          </v:shape>
          <o:OLEObject Type="Embed" ProgID="Equation.DSMT4" ShapeID="_x0000_i1816" DrawAspect="Content" ObjectID="_1660631295" r:id="rId1566"/>
        </w:object>
      </w:r>
    </w:p>
    <w:p w14:paraId="1930D412" w14:textId="0FDB2A2B" w:rsidR="00F97567" w:rsidRDefault="00F97567" w:rsidP="003D4D88"/>
    <w:p w14:paraId="65ED7123" w14:textId="43DA61DA" w:rsidR="003014FE" w:rsidRDefault="003014FE" w:rsidP="003D4D88">
      <w:r>
        <w:br w:type="page"/>
      </w:r>
    </w:p>
    <w:p w14:paraId="1B71448E" w14:textId="13237C82" w:rsidR="003014FE" w:rsidRPr="00E01B39" w:rsidRDefault="003014FE" w:rsidP="003014FE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>
        <w:rPr>
          <w:b/>
          <w:color w:val="0000CC"/>
          <w:sz w:val="28"/>
          <w:szCs w:val="28"/>
        </w:rPr>
        <w:t>4</w:t>
      </w:r>
      <w:r w:rsidR="00780A53">
        <w:rPr>
          <w:b/>
          <w:color w:val="0000CC"/>
          <w:sz w:val="28"/>
          <w:szCs w:val="28"/>
        </w:rPr>
        <w:t>1</w:t>
      </w:r>
    </w:p>
    <w:p w14:paraId="635FC89C" w14:textId="3EB26273" w:rsidR="003014FE" w:rsidRDefault="003473EB" w:rsidP="00D62FA8">
      <w:pPr>
        <w:spacing w:after="80"/>
      </w:pPr>
      <w:r>
        <w:t xml:space="preserve">On the sides </w:t>
      </w:r>
      <w:r w:rsidRPr="00293A7A">
        <w:rPr>
          <w:i/>
          <w:iCs/>
        </w:rPr>
        <w:t>AB</w:t>
      </w:r>
      <w:r>
        <w:t xml:space="preserve"> and </w:t>
      </w:r>
      <w:r w:rsidRPr="00293A7A">
        <w:rPr>
          <w:i/>
          <w:iCs/>
        </w:rPr>
        <w:t>AC</w:t>
      </w:r>
      <w:r>
        <w:t xml:space="preserve"> of the triangle </w:t>
      </w:r>
      <w:r w:rsidRPr="00293A7A">
        <w:rPr>
          <w:i/>
          <w:iCs/>
        </w:rPr>
        <w:t>ABC</w:t>
      </w:r>
      <w:r>
        <w:t xml:space="preserve">, construct an exterior squares </w:t>
      </w:r>
      <w:r w:rsidRPr="00293A7A">
        <w:rPr>
          <w:i/>
          <w:iCs/>
        </w:rPr>
        <w:t>ABDE</w:t>
      </w:r>
      <w:r>
        <w:t xml:space="preserve"> and </w:t>
      </w:r>
      <w:r w:rsidRPr="00293A7A">
        <w:rPr>
          <w:i/>
          <w:iCs/>
        </w:rPr>
        <w:t>ACFG</w:t>
      </w:r>
      <w:r>
        <w:t>. The joint peaks</w:t>
      </w:r>
      <w:r w:rsidRPr="00293A7A">
        <w:rPr>
          <w:i/>
          <w:iCs/>
        </w:rPr>
        <w:t xml:space="preserve"> E</w:t>
      </w:r>
      <w:r>
        <w:t xml:space="preserve"> and </w:t>
      </w:r>
      <w:r w:rsidR="00293A7A" w:rsidRPr="00293A7A">
        <w:rPr>
          <w:i/>
          <w:iCs/>
        </w:rPr>
        <w:t>G</w:t>
      </w:r>
      <w:r w:rsidR="00293A7A">
        <w:t>, as well the points</w:t>
      </w:r>
      <w:r w:rsidR="00293A7A" w:rsidRPr="00293A7A">
        <w:rPr>
          <w:i/>
          <w:iCs/>
        </w:rPr>
        <w:t xml:space="preserve"> D</w:t>
      </w:r>
      <w:r w:rsidR="00293A7A">
        <w:t xml:space="preserve"> &amp; </w:t>
      </w:r>
      <w:r w:rsidR="00293A7A" w:rsidRPr="00293A7A">
        <w:rPr>
          <w:i/>
          <w:iCs/>
        </w:rPr>
        <w:t>C</w:t>
      </w:r>
      <w:r w:rsidR="00293A7A">
        <w:t xml:space="preserve">, </w:t>
      </w:r>
      <w:r w:rsidR="00293A7A" w:rsidRPr="00293A7A">
        <w:rPr>
          <w:i/>
          <w:iCs/>
        </w:rPr>
        <w:t>B</w:t>
      </w:r>
      <w:r w:rsidR="00293A7A">
        <w:t xml:space="preserve"> &amp; </w:t>
      </w:r>
      <w:r w:rsidR="00293A7A" w:rsidRPr="00293A7A">
        <w:rPr>
          <w:i/>
          <w:iCs/>
        </w:rPr>
        <w:t>F</w:t>
      </w:r>
      <w:r w:rsidR="00293A7A">
        <w:t>.</w:t>
      </w:r>
    </w:p>
    <w:p w14:paraId="5C77B7C8" w14:textId="60FBEC58" w:rsidR="00293A7A" w:rsidRDefault="00D62FA8" w:rsidP="00D62FA8">
      <w:pPr>
        <w:pStyle w:val="ListParagraph"/>
        <w:numPr>
          <w:ilvl w:val="0"/>
          <w:numId w:val="28"/>
        </w:numPr>
      </w:pPr>
      <w:r>
        <w:t xml:space="preserve">Show that the lower perpendicular of </w:t>
      </w:r>
      <w:r w:rsidRPr="00D62FA8">
        <w:rPr>
          <w:i/>
          <w:iCs/>
        </w:rPr>
        <w:t>A</w:t>
      </w:r>
      <w:r>
        <w:t xml:space="preserve"> at </w:t>
      </w:r>
      <w:r w:rsidRPr="00D62FA8">
        <w:rPr>
          <w:i/>
          <w:iCs/>
        </w:rPr>
        <w:t>EG</w:t>
      </w:r>
      <w:r>
        <w:t xml:space="preserve"> is the middle of the triangle </w:t>
      </w:r>
      <w:r w:rsidRPr="00D62FA8">
        <w:rPr>
          <w:i/>
          <w:iCs/>
        </w:rPr>
        <w:t>ABC</w:t>
      </w:r>
      <w:r>
        <w:t>.</w:t>
      </w:r>
    </w:p>
    <w:p w14:paraId="42EFE11A" w14:textId="77777777" w:rsidR="00B9795E" w:rsidRDefault="00D62FA8" w:rsidP="00B9795E">
      <w:pPr>
        <w:pStyle w:val="ListParagraph"/>
        <w:numPr>
          <w:ilvl w:val="0"/>
          <w:numId w:val="28"/>
        </w:numPr>
      </w:pPr>
      <w:r>
        <w:t xml:space="preserve">Show that the perpendicular leading from </w:t>
      </w:r>
      <w:r w:rsidRPr="00D62FA8">
        <w:rPr>
          <w:i/>
          <w:iCs/>
        </w:rPr>
        <w:t>B</w:t>
      </w:r>
      <w:r>
        <w:t xml:space="preserve"> and </w:t>
      </w:r>
      <w:r w:rsidRPr="00D62FA8">
        <w:rPr>
          <w:i/>
          <w:iCs/>
        </w:rPr>
        <w:t>C</w:t>
      </w:r>
      <w:r>
        <w:t xml:space="preserve"> to the lines </w:t>
      </w:r>
      <w:r w:rsidRPr="00D62FA8">
        <w:rPr>
          <w:i/>
          <w:iCs/>
        </w:rPr>
        <w:t>DC</w:t>
      </w:r>
      <w:r>
        <w:t xml:space="preserve"> &amp; </w:t>
      </w:r>
      <w:r w:rsidRPr="00D62FA8">
        <w:rPr>
          <w:i/>
          <w:iCs/>
        </w:rPr>
        <w:t>BF</w:t>
      </w:r>
      <w:r>
        <w:t xml:space="preserve"> intersect on the height </w:t>
      </w:r>
      <w:r w:rsidRPr="00D62FA8">
        <w:rPr>
          <w:i/>
          <w:iCs/>
        </w:rPr>
        <w:t>AH</w:t>
      </w:r>
      <w:r>
        <w:t xml:space="preserve"> of triangle </w:t>
      </w:r>
      <w:r w:rsidRPr="00D62FA8">
        <w:rPr>
          <w:i/>
          <w:iCs/>
        </w:rPr>
        <w:t>ABC</w:t>
      </w:r>
      <w:r>
        <w:t>.</w:t>
      </w:r>
    </w:p>
    <w:p w14:paraId="4A324D36" w14:textId="72712D5E" w:rsidR="00D62FA8" w:rsidRDefault="00B9795E" w:rsidP="001F1AD8">
      <w:pPr>
        <w:pStyle w:val="ListParagraph"/>
        <w:numPr>
          <w:ilvl w:val="0"/>
          <w:numId w:val="28"/>
        </w:numPr>
        <w:spacing w:line="360" w:lineRule="auto"/>
      </w:pPr>
      <w:r w:rsidRPr="007C4E5C">
        <w:rPr>
          <w:shd w:val="clear" w:color="auto" w:fill="FFFFFF" w:themeFill="background1"/>
        </w:rPr>
        <w:t>S</w:t>
      </w:r>
      <w:r w:rsidRPr="007C4E5C">
        <w:rPr>
          <w:shd w:val="clear" w:color="auto" w:fill="FFFFFF" w:themeFill="background1"/>
        </w:rPr>
        <w:t xml:space="preserve">how that the lines </w:t>
      </w:r>
      <w:r w:rsidRPr="007C4E5C">
        <w:rPr>
          <w:i/>
          <w:iCs/>
          <w:shd w:val="clear" w:color="auto" w:fill="FFFFFF" w:themeFill="background1"/>
        </w:rPr>
        <w:t>DC</w:t>
      </w:r>
      <w:r w:rsidRPr="007C4E5C">
        <w:rPr>
          <w:shd w:val="clear" w:color="auto" w:fill="FFFFFF" w:themeFill="background1"/>
        </w:rPr>
        <w:t xml:space="preserve"> and </w:t>
      </w:r>
      <w:r w:rsidRPr="007C4E5C">
        <w:rPr>
          <w:i/>
          <w:iCs/>
          <w:shd w:val="clear" w:color="auto" w:fill="FFFFFF" w:themeFill="background1"/>
        </w:rPr>
        <w:t>BF</w:t>
      </w:r>
      <w:r w:rsidRPr="007C4E5C">
        <w:rPr>
          <w:shd w:val="clear" w:color="auto" w:fill="FFFFFF" w:themeFill="background1"/>
        </w:rPr>
        <w:t xml:space="preserve"> also intersect on the line </w:t>
      </w:r>
      <w:r w:rsidRPr="007C4E5C">
        <w:rPr>
          <w:i/>
          <w:iCs/>
          <w:shd w:val="clear" w:color="auto" w:fill="FFFFFF" w:themeFill="background1"/>
        </w:rPr>
        <w:t>AH</w:t>
      </w:r>
      <w:r w:rsidRPr="00B9795E">
        <w:rPr>
          <w:shd w:val="clear" w:color="auto" w:fill="F8F9FA"/>
        </w:rPr>
        <w:t>.</w:t>
      </w:r>
    </w:p>
    <w:p w14:paraId="6C9FFE62" w14:textId="77777777" w:rsidR="003014FE" w:rsidRPr="00647D31" w:rsidRDefault="003014FE" w:rsidP="003014FE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0EEDD27" w14:textId="77777777" w:rsidR="003014FE" w:rsidRDefault="003014FE" w:rsidP="003014FE"/>
    <w:p w14:paraId="76A6FC34" w14:textId="77777777" w:rsidR="003014FE" w:rsidRPr="00647D31" w:rsidRDefault="003014FE" w:rsidP="003014FE"/>
    <w:p w14:paraId="2BE8C243" w14:textId="7F264B53" w:rsidR="003014FE" w:rsidRDefault="003014FE" w:rsidP="003D4D88"/>
    <w:p w14:paraId="7B24B9D7" w14:textId="56153C53" w:rsidR="00AF48E0" w:rsidRDefault="00AF48E0" w:rsidP="003D4D88">
      <w:r>
        <w:br w:type="page"/>
      </w:r>
    </w:p>
    <w:p w14:paraId="6C2F2E76" w14:textId="77777777" w:rsidR="00780A53" w:rsidRPr="00E01B39" w:rsidRDefault="00780A53" w:rsidP="00780A53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>
        <w:rPr>
          <w:b/>
          <w:color w:val="0000CC"/>
          <w:sz w:val="28"/>
          <w:szCs w:val="28"/>
        </w:rPr>
        <w:t>4</w:t>
      </w:r>
    </w:p>
    <w:p w14:paraId="69164A3E" w14:textId="77777777" w:rsidR="00780A53" w:rsidRDefault="00780A53" w:rsidP="00780A53"/>
    <w:p w14:paraId="172B2396" w14:textId="77777777" w:rsidR="00780A53" w:rsidRPr="00647D31" w:rsidRDefault="00780A53" w:rsidP="00780A53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00FD04" w14:textId="77777777" w:rsidR="00780A53" w:rsidRDefault="00780A53" w:rsidP="00780A53"/>
    <w:p w14:paraId="59F78640" w14:textId="77777777" w:rsidR="00780A53" w:rsidRPr="00647D31" w:rsidRDefault="00780A53" w:rsidP="00780A53"/>
    <w:p w14:paraId="07E63293" w14:textId="77777777" w:rsidR="00780A53" w:rsidRDefault="00780A53" w:rsidP="00780A53"/>
    <w:p w14:paraId="252EE568" w14:textId="77777777" w:rsidR="00780A53" w:rsidRDefault="00780A53" w:rsidP="00780A53"/>
    <w:p w14:paraId="058232F7" w14:textId="77777777" w:rsidR="003014FE" w:rsidRPr="00647D31" w:rsidRDefault="003014FE" w:rsidP="003D4D88"/>
    <w:p w14:paraId="0295FEFF" w14:textId="77777777" w:rsidR="00E874DC" w:rsidRPr="00647D31" w:rsidRDefault="00E874DC" w:rsidP="003D4D88"/>
    <w:sectPr w:rsidR="00E874DC" w:rsidRPr="00647D31" w:rsidSect="00C23D8E">
      <w:footerReference w:type="default" r:id="rId1567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CA0100" w14:textId="77777777" w:rsidR="00037DE3" w:rsidRDefault="00037DE3" w:rsidP="00097E84">
      <w:pPr>
        <w:spacing w:line="240" w:lineRule="auto"/>
      </w:pPr>
      <w:r>
        <w:separator/>
      </w:r>
    </w:p>
  </w:endnote>
  <w:endnote w:type="continuationSeparator" w:id="0">
    <w:p w14:paraId="03A81BD4" w14:textId="77777777" w:rsidR="00037DE3" w:rsidRDefault="00037DE3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615A82" w:rsidRPr="00A40848" w:rsidRDefault="00615A82">
        <w:pPr>
          <w:pStyle w:val="Footer"/>
          <w:jc w:val="center"/>
        </w:pPr>
        <w:r w:rsidRPr="00A40848">
          <w:fldChar w:fldCharType="begin"/>
        </w:r>
        <w:r w:rsidRPr="00A40848">
          <w:instrText xml:space="preserve"> PAGE   \* MERGEFORMAT </w:instrText>
        </w:r>
        <w:r w:rsidRPr="00A40848">
          <w:fldChar w:fldCharType="separate"/>
        </w:r>
        <w:r w:rsidRPr="00A40848">
          <w:rPr>
            <w:noProof/>
          </w:rPr>
          <w:t>34</w:t>
        </w:r>
        <w:r w:rsidRPr="00A40848">
          <w:rPr>
            <w:noProof/>
          </w:rPr>
          <w:fldChar w:fldCharType="end"/>
        </w:r>
      </w:p>
    </w:sdtContent>
  </w:sdt>
  <w:p w14:paraId="6E3988EC" w14:textId="77777777" w:rsidR="00615A82" w:rsidRDefault="00615A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EF98E9D" w14:textId="77777777" w:rsidR="00037DE3" w:rsidRDefault="00037DE3" w:rsidP="00097E84">
      <w:pPr>
        <w:spacing w:line="240" w:lineRule="auto"/>
      </w:pPr>
      <w:r>
        <w:separator/>
      </w:r>
    </w:p>
  </w:footnote>
  <w:footnote w:type="continuationSeparator" w:id="0">
    <w:p w14:paraId="6B277230" w14:textId="77777777" w:rsidR="00037DE3" w:rsidRDefault="00037DE3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9166A"/>
    <w:multiLevelType w:val="hybridMultilevel"/>
    <w:tmpl w:val="37EE0A82"/>
    <w:lvl w:ilvl="0" w:tplc="6D4A497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93AB9"/>
    <w:multiLevelType w:val="hybridMultilevel"/>
    <w:tmpl w:val="26DC49D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F7706A3"/>
    <w:multiLevelType w:val="hybridMultilevel"/>
    <w:tmpl w:val="A388293E"/>
    <w:lvl w:ilvl="0" w:tplc="ADFAE7C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075335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590DE2"/>
    <w:multiLevelType w:val="hybridMultilevel"/>
    <w:tmpl w:val="2042D032"/>
    <w:lvl w:ilvl="0" w:tplc="B30432E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905AF"/>
    <w:multiLevelType w:val="hybridMultilevel"/>
    <w:tmpl w:val="0798AAB6"/>
    <w:lvl w:ilvl="0" w:tplc="B9BE4DD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03041E"/>
    <w:multiLevelType w:val="hybridMultilevel"/>
    <w:tmpl w:val="3028DB04"/>
    <w:lvl w:ilvl="0" w:tplc="B002EF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472857"/>
    <w:multiLevelType w:val="hybridMultilevel"/>
    <w:tmpl w:val="AA42342E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6F637FD"/>
    <w:multiLevelType w:val="hybridMultilevel"/>
    <w:tmpl w:val="56682D7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BD386E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B6516B"/>
    <w:multiLevelType w:val="hybridMultilevel"/>
    <w:tmpl w:val="15F481CA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C301D3"/>
    <w:multiLevelType w:val="hybridMultilevel"/>
    <w:tmpl w:val="58FC4D8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7748B9"/>
    <w:multiLevelType w:val="hybridMultilevel"/>
    <w:tmpl w:val="D29C5F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B5708F"/>
    <w:multiLevelType w:val="hybridMultilevel"/>
    <w:tmpl w:val="DBDC267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3" w15:restartNumberingAfterBreak="0">
    <w:nsid w:val="60F4438E"/>
    <w:multiLevelType w:val="hybridMultilevel"/>
    <w:tmpl w:val="756295C4"/>
    <w:lvl w:ilvl="0" w:tplc="E348CA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6"/>
  </w:num>
  <w:num w:numId="3">
    <w:abstractNumId w:val="27"/>
  </w:num>
  <w:num w:numId="4">
    <w:abstractNumId w:val="21"/>
  </w:num>
  <w:num w:numId="5">
    <w:abstractNumId w:val="0"/>
  </w:num>
  <w:num w:numId="6">
    <w:abstractNumId w:val="5"/>
  </w:num>
  <w:num w:numId="7">
    <w:abstractNumId w:val="12"/>
  </w:num>
  <w:num w:numId="8">
    <w:abstractNumId w:val="26"/>
  </w:num>
  <w:num w:numId="9">
    <w:abstractNumId w:val="13"/>
  </w:num>
  <w:num w:numId="10">
    <w:abstractNumId w:val="25"/>
  </w:num>
  <w:num w:numId="11">
    <w:abstractNumId w:val="8"/>
  </w:num>
  <w:num w:numId="12">
    <w:abstractNumId w:val="17"/>
  </w:num>
  <w:num w:numId="13">
    <w:abstractNumId w:val="24"/>
  </w:num>
  <w:num w:numId="14">
    <w:abstractNumId w:val="15"/>
  </w:num>
  <w:num w:numId="15">
    <w:abstractNumId w:val="20"/>
  </w:num>
  <w:num w:numId="16">
    <w:abstractNumId w:val="1"/>
  </w:num>
  <w:num w:numId="17">
    <w:abstractNumId w:val="4"/>
  </w:num>
  <w:num w:numId="18">
    <w:abstractNumId w:val="22"/>
  </w:num>
  <w:num w:numId="19">
    <w:abstractNumId w:val="2"/>
  </w:num>
  <w:num w:numId="20">
    <w:abstractNumId w:val="6"/>
  </w:num>
  <w:num w:numId="21">
    <w:abstractNumId w:val="9"/>
  </w:num>
  <w:num w:numId="22">
    <w:abstractNumId w:val="10"/>
  </w:num>
  <w:num w:numId="23">
    <w:abstractNumId w:val="14"/>
  </w:num>
  <w:num w:numId="24">
    <w:abstractNumId w:val="3"/>
  </w:num>
  <w:num w:numId="25">
    <w:abstractNumId w:val="23"/>
  </w:num>
  <w:num w:numId="26">
    <w:abstractNumId w:val="11"/>
  </w:num>
  <w:num w:numId="27">
    <w:abstractNumId w:val="18"/>
  </w:num>
  <w:num w:numId="2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proofState w:spelling="clean" w:grammar="clean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3E38"/>
    <w:rsid w:val="000047F5"/>
    <w:rsid w:val="00005795"/>
    <w:rsid w:val="00006D2D"/>
    <w:rsid w:val="00006F32"/>
    <w:rsid w:val="0000777C"/>
    <w:rsid w:val="00014C85"/>
    <w:rsid w:val="00014D20"/>
    <w:rsid w:val="0001525F"/>
    <w:rsid w:val="00016724"/>
    <w:rsid w:val="00017468"/>
    <w:rsid w:val="00020743"/>
    <w:rsid w:val="00021DBA"/>
    <w:rsid w:val="00025006"/>
    <w:rsid w:val="000339B4"/>
    <w:rsid w:val="000377FF"/>
    <w:rsid w:val="00037DE3"/>
    <w:rsid w:val="00037FE7"/>
    <w:rsid w:val="000402B9"/>
    <w:rsid w:val="00044334"/>
    <w:rsid w:val="00044B9E"/>
    <w:rsid w:val="00046C99"/>
    <w:rsid w:val="00047D44"/>
    <w:rsid w:val="00051139"/>
    <w:rsid w:val="00052C7C"/>
    <w:rsid w:val="000602F2"/>
    <w:rsid w:val="00061969"/>
    <w:rsid w:val="00062804"/>
    <w:rsid w:val="00065A43"/>
    <w:rsid w:val="000725A9"/>
    <w:rsid w:val="0007556B"/>
    <w:rsid w:val="00075956"/>
    <w:rsid w:val="0008088B"/>
    <w:rsid w:val="000808CE"/>
    <w:rsid w:val="00080C42"/>
    <w:rsid w:val="000811CA"/>
    <w:rsid w:val="0008274A"/>
    <w:rsid w:val="000868CE"/>
    <w:rsid w:val="00096064"/>
    <w:rsid w:val="00096A3B"/>
    <w:rsid w:val="00096E7C"/>
    <w:rsid w:val="00097E84"/>
    <w:rsid w:val="000A16E1"/>
    <w:rsid w:val="000A1BD1"/>
    <w:rsid w:val="000A40AB"/>
    <w:rsid w:val="000A624A"/>
    <w:rsid w:val="000A6C6C"/>
    <w:rsid w:val="000B09FE"/>
    <w:rsid w:val="000B0DC0"/>
    <w:rsid w:val="000B0DC1"/>
    <w:rsid w:val="000B1198"/>
    <w:rsid w:val="000B30E8"/>
    <w:rsid w:val="000B459F"/>
    <w:rsid w:val="000B48DD"/>
    <w:rsid w:val="000B4D30"/>
    <w:rsid w:val="000B590C"/>
    <w:rsid w:val="000B5CD2"/>
    <w:rsid w:val="000B7B0E"/>
    <w:rsid w:val="000C087A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E2D04"/>
    <w:rsid w:val="000F3244"/>
    <w:rsid w:val="000F3B46"/>
    <w:rsid w:val="000F6C2A"/>
    <w:rsid w:val="000F7D66"/>
    <w:rsid w:val="001030E4"/>
    <w:rsid w:val="00104B9F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683"/>
    <w:rsid w:val="00135AF6"/>
    <w:rsid w:val="00140CA0"/>
    <w:rsid w:val="001415D6"/>
    <w:rsid w:val="0014182D"/>
    <w:rsid w:val="00143F9D"/>
    <w:rsid w:val="00150CDF"/>
    <w:rsid w:val="0015152C"/>
    <w:rsid w:val="00152F96"/>
    <w:rsid w:val="00155276"/>
    <w:rsid w:val="001552B6"/>
    <w:rsid w:val="00156964"/>
    <w:rsid w:val="00156D4F"/>
    <w:rsid w:val="00157F65"/>
    <w:rsid w:val="0016190E"/>
    <w:rsid w:val="00161BF5"/>
    <w:rsid w:val="00163084"/>
    <w:rsid w:val="00164F7C"/>
    <w:rsid w:val="00164FBE"/>
    <w:rsid w:val="00167159"/>
    <w:rsid w:val="00171FCF"/>
    <w:rsid w:val="001805DC"/>
    <w:rsid w:val="00181CC1"/>
    <w:rsid w:val="001845B1"/>
    <w:rsid w:val="00190976"/>
    <w:rsid w:val="00190C89"/>
    <w:rsid w:val="001A1439"/>
    <w:rsid w:val="001A192A"/>
    <w:rsid w:val="001A20C1"/>
    <w:rsid w:val="001A2AE2"/>
    <w:rsid w:val="001A44EA"/>
    <w:rsid w:val="001A55F5"/>
    <w:rsid w:val="001A7A00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23A"/>
    <w:rsid w:val="001D53B1"/>
    <w:rsid w:val="001D74D7"/>
    <w:rsid w:val="001D77A6"/>
    <w:rsid w:val="001E183D"/>
    <w:rsid w:val="001E2119"/>
    <w:rsid w:val="001E6852"/>
    <w:rsid w:val="001E7896"/>
    <w:rsid w:val="001F1AD8"/>
    <w:rsid w:val="001F3359"/>
    <w:rsid w:val="001F3936"/>
    <w:rsid w:val="001F3C3E"/>
    <w:rsid w:val="001F4769"/>
    <w:rsid w:val="001F4BA2"/>
    <w:rsid w:val="001F5847"/>
    <w:rsid w:val="001F725F"/>
    <w:rsid w:val="00200E7D"/>
    <w:rsid w:val="0020354C"/>
    <w:rsid w:val="00206B76"/>
    <w:rsid w:val="00207EA6"/>
    <w:rsid w:val="002125A4"/>
    <w:rsid w:val="00213B55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0731"/>
    <w:rsid w:val="00241824"/>
    <w:rsid w:val="002430D8"/>
    <w:rsid w:val="0024526C"/>
    <w:rsid w:val="00247B94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2D1"/>
    <w:rsid w:val="00273629"/>
    <w:rsid w:val="0027411B"/>
    <w:rsid w:val="002763F1"/>
    <w:rsid w:val="00281210"/>
    <w:rsid w:val="00283DB9"/>
    <w:rsid w:val="00284922"/>
    <w:rsid w:val="00285DE3"/>
    <w:rsid w:val="00287C53"/>
    <w:rsid w:val="00290AE7"/>
    <w:rsid w:val="00293750"/>
    <w:rsid w:val="00293A7A"/>
    <w:rsid w:val="002A62C9"/>
    <w:rsid w:val="002A6333"/>
    <w:rsid w:val="002B1263"/>
    <w:rsid w:val="002B3016"/>
    <w:rsid w:val="002B3D65"/>
    <w:rsid w:val="002B4753"/>
    <w:rsid w:val="002B48D3"/>
    <w:rsid w:val="002B5C93"/>
    <w:rsid w:val="002B5D35"/>
    <w:rsid w:val="002C046C"/>
    <w:rsid w:val="002C1F3D"/>
    <w:rsid w:val="002C69F2"/>
    <w:rsid w:val="002D065F"/>
    <w:rsid w:val="002D06F9"/>
    <w:rsid w:val="002D24F3"/>
    <w:rsid w:val="002D669F"/>
    <w:rsid w:val="002D6EC9"/>
    <w:rsid w:val="002D7076"/>
    <w:rsid w:val="002D7765"/>
    <w:rsid w:val="002E059F"/>
    <w:rsid w:val="002E1924"/>
    <w:rsid w:val="002E4036"/>
    <w:rsid w:val="002F1AEA"/>
    <w:rsid w:val="002F4979"/>
    <w:rsid w:val="002F687E"/>
    <w:rsid w:val="002F6DD3"/>
    <w:rsid w:val="002F7DBD"/>
    <w:rsid w:val="003014FE"/>
    <w:rsid w:val="0030695E"/>
    <w:rsid w:val="0031142B"/>
    <w:rsid w:val="003150EA"/>
    <w:rsid w:val="00315719"/>
    <w:rsid w:val="00316D6A"/>
    <w:rsid w:val="003223EA"/>
    <w:rsid w:val="00323BFD"/>
    <w:rsid w:val="003257D0"/>
    <w:rsid w:val="00326B76"/>
    <w:rsid w:val="003278A3"/>
    <w:rsid w:val="003302E1"/>
    <w:rsid w:val="003313FD"/>
    <w:rsid w:val="003335E8"/>
    <w:rsid w:val="003352DB"/>
    <w:rsid w:val="00335884"/>
    <w:rsid w:val="00337CCA"/>
    <w:rsid w:val="003413C5"/>
    <w:rsid w:val="0034155A"/>
    <w:rsid w:val="00341D42"/>
    <w:rsid w:val="00345B92"/>
    <w:rsid w:val="00345E14"/>
    <w:rsid w:val="00345FB6"/>
    <w:rsid w:val="003466F5"/>
    <w:rsid w:val="003473EB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1363"/>
    <w:rsid w:val="003A5CE7"/>
    <w:rsid w:val="003A5D96"/>
    <w:rsid w:val="003A6267"/>
    <w:rsid w:val="003A764D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023C"/>
    <w:rsid w:val="003E114D"/>
    <w:rsid w:val="003E2056"/>
    <w:rsid w:val="003E363F"/>
    <w:rsid w:val="003E4BB9"/>
    <w:rsid w:val="003E794F"/>
    <w:rsid w:val="003F2627"/>
    <w:rsid w:val="003F72B4"/>
    <w:rsid w:val="003F7E17"/>
    <w:rsid w:val="004063EE"/>
    <w:rsid w:val="00411C78"/>
    <w:rsid w:val="00412E23"/>
    <w:rsid w:val="00416643"/>
    <w:rsid w:val="00417159"/>
    <w:rsid w:val="00420C85"/>
    <w:rsid w:val="004360A0"/>
    <w:rsid w:val="00437759"/>
    <w:rsid w:val="00441B01"/>
    <w:rsid w:val="004438D5"/>
    <w:rsid w:val="00445A39"/>
    <w:rsid w:val="00445F92"/>
    <w:rsid w:val="00446E21"/>
    <w:rsid w:val="00447774"/>
    <w:rsid w:val="00451018"/>
    <w:rsid w:val="00452BCC"/>
    <w:rsid w:val="00454D45"/>
    <w:rsid w:val="00455D90"/>
    <w:rsid w:val="00456F93"/>
    <w:rsid w:val="00461E53"/>
    <w:rsid w:val="004622FD"/>
    <w:rsid w:val="004655EE"/>
    <w:rsid w:val="004663F6"/>
    <w:rsid w:val="00466A96"/>
    <w:rsid w:val="00470306"/>
    <w:rsid w:val="00472C30"/>
    <w:rsid w:val="0047392E"/>
    <w:rsid w:val="004741AA"/>
    <w:rsid w:val="0048095B"/>
    <w:rsid w:val="00482987"/>
    <w:rsid w:val="00482FAE"/>
    <w:rsid w:val="004847B9"/>
    <w:rsid w:val="00485710"/>
    <w:rsid w:val="00490227"/>
    <w:rsid w:val="00490910"/>
    <w:rsid w:val="004928D3"/>
    <w:rsid w:val="004939F8"/>
    <w:rsid w:val="0049671B"/>
    <w:rsid w:val="004967A7"/>
    <w:rsid w:val="00496CD3"/>
    <w:rsid w:val="004A24BB"/>
    <w:rsid w:val="004A3D83"/>
    <w:rsid w:val="004A67DE"/>
    <w:rsid w:val="004A7567"/>
    <w:rsid w:val="004B0303"/>
    <w:rsid w:val="004B16EA"/>
    <w:rsid w:val="004B2207"/>
    <w:rsid w:val="004B4285"/>
    <w:rsid w:val="004C1D1A"/>
    <w:rsid w:val="004C202A"/>
    <w:rsid w:val="004C34CE"/>
    <w:rsid w:val="004C7C3E"/>
    <w:rsid w:val="004D19FE"/>
    <w:rsid w:val="004D3DB1"/>
    <w:rsid w:val="004D5D28"/>
    <w:rsid w:val="004D6770"/>
    <w:rsid w:val="004D6E81"/>
    <w:rsid w:val="004D7968"/>
    <w:rsid w:val="004D7E42"/>
    <w:rsid w:val="004E253E"/>
    <w:rsid w:val="004E33CE"/>
    <w:rsid w:val="004E36E0"/>
    <w:rsid w:val="004E3EFC"/>
    <w:rsid w:val="004E3F33"/>
    <w:rsid w:val="004E4AA8"/>
    <w:rsid w:val="004F1AB2"/>
    <w:rsid w:val="004F1AEB"/>
    <w:rsid w:val="004F3CD7"/>
    <w:rsid w:val="004F4223"/>
    <w:rsid w:val="004F4E1A"/>
    <w:rsid w:val="004F559A"/>
    <w:rsid w:val="0050037F"/>
    <w:rsid w:val="0050081D"/>
    <w:rsid w:val="00501252"/>
    <w:rsid w:val="00503810"/>
    <w:rsid w:val="00505DBC"/>
    <w:rsid w:val="00506E93"/>
    <w:rsid w:val="005118D9"/>
    <w:rsid w:val="00512B0F"/>
    <w:rsid w:val="00513972"/>
    <w:rsid w:val="005141D6"/>
    <w:rsid w:val="00515837"/>
    <w:rsid w:val="005231A2"/>
    <w:rsid w:val="005238D5"/>
    <w:rsid w:val="005244E7"/>
    <w:rsid w:val="00525368"/>
    <w:rsid w:val="00527099"/>
    <w:rsid w:val="00527F6A"/>
    <w:rsid w:val="0053138B"/>
    <w:rsid w:val="00534753"/>
    <w:rsid w:val="00535810"/>
    <w:rsid w:val="00537B9C"/>
    <w:rsid w:val="00542BA2"/>
    <w:rsid w:val="00542DD1"/>
    <w:rsid w:val="00543720"/>
    <w:rsid w:val="00544993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3F09"/>
    <w:rsid w:val="0056576D"/>
    <w:rsid w:val="005668E6"/>
    <w:rsid w:val="00570F72"/>
    <w:rsid w:val="005727E2"/>
    <w:rsid w:val="00573AF6"/>
    <w:rsid w:val="00574C7C"/>
    <w:rsid w:val="005756E8"/>
    <w:rsid w:val="00576080"/>
    <w:rsid w:val="00576972"/>
    <w:rsid w:val="0057750A"/>
    <w:rsid w:val="0058016B"/>
    <w:rsid w:val="00580472"/>
    <w:rsid w:val="00580ECC"/>
    <w:rsid w:val="00583C09"/>
    <w:rsid w:val="00584046"/>
    <w:rsid w:val="0058414A"/>
    <w:rsid w:val="00584B86"/>
    <w:rsid w:val="0058627B"/>
    <w:rsid w:val="0058713B"/>
    <w:rsid w:val="00592996"/>
    <w:rsid w:val="00593B48"/>
    <w:rsid w:val="00595417"/>
    <w:rsid w:val="00595683"/>
    <w:rsid w:val="005A20AD"/>
    <w:rsid w:val="005A5E1B"/>
    <w:rsid w:val="005B0BE1"/>
    <w:rsid w:val="005B0FC7"/>
    <w:rsid w:val="005B28D2"/>
    <w:rsid w:val="005B43AC"/>
    <w:rsid w:val="005B5539"/>
    <w:rsid w:val="005C0F37"/>
    <w:rsid w:val="005C5772"/>
    <w:rsid w:val="005C79C5"/>
    <w:rsid w:val="005D00DE"/>
    <w:rsid w:val="005D2545"/>
    <w:rsid w:val="005D4AAA"/>
    <w:rsid w:val="005D592A"/>
    <w:rsid w:val="005D723E"/>
    <w:rsid w:val="005D75CC"/>
    <w:rsid w:val="005E1415"/>
    <w:rsid w:val="005E3925"/>
    <w:rsid w:val="005F4EF6"/>
    <w:rsid w:val="005F5F83"/>
    <w:rsid w:val="00606832"/>
    <w:rsid w:val="0060685B"/>
    <w:rsid w:val="00615A82"/>
    <w:rsid w:val="006178EE"/>
    <w:rsid w:val="006243C7"/>
    <w:rsid w:val="006348FA"/>
    <w:rsid w:val="006352D7"/>
    <w:rsid w:val="006363BB"/>
    <w:rsid w:val="006366C1"/>
    <w:rsid w:val="0063670B"/>
    <w:rsid w:val="006416BC"/>
    <w:rsid w:val="00644F2C"/>
    <w:rsid w:val="00645ECA"/>
    <w:rsid w:val="00647D31"/>
    <w:rsid w:val="006503B6"/>
    <w:rsid w:val="00651D2F"/>
    <w:rsid w:val="00653CE8"/>
    <w:rsid w:val="006575C4"/>
    <w:rsid w:val="00660421"/>
    <w:rsid w:val="00660F1F"/>
    <w:rsid w:val="006641D3"/>
    <w:rsid w:val="00664497"/>
    <w:rsid w:val="00667279"/>
    <w:rsid w:val="00667E52"/>
    <w:rsid w:val="006710FE"/>
    <w:rsid w:val="006754BE"/>
    <w:rsid w:val="00675A51"/>
    <w:rsid w:val="00675EB4"/>
    <w:rsid w:val="00683883"/>
    <w:rsid w:val="00686925"/>
    <w:rsid w:val="0068745E"/>
    <w:rsid w:val="0068766A"/>
    <w:rsid w:val="00687ADB"/>
    <w:rsid w:val="0069029A"/>
    <w:rsid w:val="00693C57"/>
    <w:rsid w:val="006965CD"/>
    <w:rsid w:val="006A2CBC"/>
    <w:rsid w:val="006A595D"/>
    <w:rsid w:val="006A5B1E"/>
    <w:rsid w:val="006A7C97"/>
    <w:rsid w:val="006B06C4"/>
    <w:rsid w:val="006B3CEE"/>
    <w:rsid w:val="006B6C47"/>
    <w:rsid w:val="006C010A"/>
    <w:rsid w:val="006C09E3"/>
    <w:rsid w:val="006C0F3A"/>
    <w:rsid w:val="006C29A0"/>
    <w:rsid w:val="006C2A43"/>
    <w:rsid w:val="006C3067"/>
    <w:rsid w:val="006C469B"/>
    <w:rsid w:val="006C5090"/>
    <w:rsid w:val="006D0B57"/>
    <w:rsid w:val="006D20BA"/>
    <w:rsid w:val="006D297D"/>
    <w:rsid w:val="006D3A8C"/>
    <w:rsid w:val="006D43EE"/>
    <w:rsid w:val="006D46ED"/>
    <w:rsid w:val="006D5608"/>
    <w:rsid w:val="006D6632"/>
    <w:rsid w:val="006E1A15"/>
    <w:rsid w:val="006E2A91"/>
    <w:rsid w:val="006E457F"/>
    <w:rsid w:val="006E46D6"/>
    <w:rsid w:val="006E59F5"/>
    <w:rsid w:val="006E7398"/>
    <w:rsid w:val="006F1CCD"/>
    <w:rsid w:val="006F281C"/>
    <w:rsid w:val="006F4D90"/>
    <w:rsid w:val="006F6B22"/>
    <w:rsid w:val="00701235"/>
    <w:rsid w:val="0070188B"/>
    <w:rsid w:val="00702F3E"/>
    <w:rsid w:val="00703564"/>
    <w:rsid w:val="007063BF"/>
    <w:rsid w:val="00712999"/>
    <w:rsid w:val="00713E4E"/>
    <w:rsid w:val="007149D5"/>
    <w:rsid w:val="0071668E"/>
    <w:rsid w:val="0072166C"/>
    <w:rsid w:val="00723918"/>
    <w:rsid w:val="00723FDD"/>
    <w:rsid w:val="00724336"/>
    <w:rsid w:val="007256A3"/>
    <w:rsid w:val="00730388"/>
    <w:rsid w:val="00730E02"/>
    <w:rsid w:val="00735D4A"/>
    <w:rsid w:val="00736511"/>
    <w:rsid w:val="007437A2"/>
    <w:rsid w:val="00743926"/>
    <w:rsid w:val="00745E23"/>
    <w:rsid w:val="007512D4"/>
    <w:rsid w:val="007529C1"/>
    <w:rsid w:val="0075396F"/>
    <w:rsid w:val="00755E2A"/>
    <w:rsid w:val="007607C5"/>
    <w:rsid w:val="0076262E"/>
    <w:rsid w:val="00762D29"/>
    <w:rsid w:val="00763E54"/>
    <w:rsid w:val="00765663"/>
    <w:rsid w:val="00770F65"/>
    <w:rsid w:val="0077231C"/>
    <w:rsid w:val="007729AB"/>
    <w:rsid w:val="00773C9A"/>
    <w:rsid w:val="00774099"/>
    <w:rsid w:val="0077435D"/>
    <w:rsid w:val="00774FA1"/>
    <w:rsid w:val="00777D37"/>
    <w:rsid w:val="00780A53"/>
    <w:rsid w:val="00781F19"/>
    <w:rsid w:val="0078238A"/>
    <w:rsid w:val="007831A1"/>
    <w:rsid w:val="00796D1B"/>
    <w:rsid w:val="007A01EA"/>
    <w:rsid w:val="007A0352"/>
    <w:rsid w:val="007A0E93"/>
    <w:rsid w:val="007A4F55"/>
    <w:rsid w:val="007A6109"/>
    <w:rsid w:val="007A7B7B"/>
    <w:rsid w:val="007B2FDC"/>
    <w:rsid w:val="007B5514"/>
    <w:rsid w:val="007B67CB"/>
    <w:rsid w:val="007B6CD2"/>
    <w:rsid w:val="007C11BE"/>
    <w:rsid w:val="007C1ABD"/>
    <w:rsid w:val="007C23DC"/>
    <w:rsid w:val="007C2E4F"/>
    <w:rsid w:val="007C3C6B"/>
    <w:rsid w:val="007C43F3"/>
    <w:rsid w:val="007C4E5C"/>
    <w:rsid w:val="007C612F"/>
    <w:rsid w:val="007D227B"/>
    <w:rsid w:val="007D73D2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39E"/>
    <w:rsid w:val="0083159A"/>
    <w:rsid w:val="00831AA4"/>
    <w:rsid w:val="00833E4C"/>
    <w:rsid w:val="00834E17"/>
    <w:rsid w:val="00836AFB"/>
    <w:rsid w:val="00841343"/>
    <w:rsid w:val="008431F1"/>
    <w:rsid w:val="008440C9"/>
    <w:rsid w:val="00844FF6"/>
    <w:rsid w:val="00846533"/>
    <w:rsid w:val="00853E18"/>
    <w:rsid w:val="00854273"/>
    <w:rsid w:val="008562A2"/>
    <w:rsid w:val="008644F3"/>
    <w:rsid w:val="0086473F"/>
    <w:rsid w:val="008647F5"/>
    <w:rsid w:val="00870DCF"/>
    <w:rsid w:val="00871678"/>
    <w:rsid w:val="008726A7"/>
    <w:rsid w:val="00876707"/>
    <w:rsid w:val="00882290"/>
    <w:rsid w:val="008833F2"/>
    <w:rsid w:val="008839FD"/>
    <w:rsid w:val="00885223"/>
    <w:rsid w:val="00890052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55E5"/>
    <w:rsid w:val="008B7BB3"/>
    <w:rsid w:val="008C0FBC"/>
    <w:rsid w:val="008C1495"/>
    <w:rsid w:val="008C3F41"/>
    <w:rsid w:val="008C600E"/>
    <w:rsid w:val="008C6383"/>
    <w:rsid w:val="008D0837"/>
    <w:rsid w:val="008D0AE2"/>
    <w:rsid w:val="008D10AE"/>
    <w:rsid w:val="008D1B0C"/>
    <w:rsid w:val="008D4D79"/>
    <w:rsid w:val="008D643C"/>
    <w:rsid w:val="008D707E"/>
    <w:rsid w:val="008E1003"/>
    <w:rsid w:val="008E2E1A"/>
    <w:rsid w:val="008E32C7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16024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133B"/>
    <w:rsid w:val="009525EF"/>
    <w:rsid w:val="00953839"/>
    <w:rsid w:val="00953B82"/>
    <w:rsid w:val="00955B7A"/>
    <w:rsid w:val="00960727"/>
    <w:rsid w:val="009608DB"/>
    <w:rsid w:val="00961839"/>
    <w:rsid w:val="00962E47"/>
    <w:rsid w:val="00963BA8"/>
    <w:rsid w:val="00966835"/>
    <w:rsid w:val="009675D0"/>
    <w:rsid w:val="009720A8"/>
    <w:rsid w:val="0097227B"/>
    <w:rsid w:val="009761EA"/>
    <w:rsid w:val="00977BA1"/>
    <w:rsid w:val="00980A04"/>
    <w:rsid w:val="009822C0"/>
    <w:rsid w:val="009826C6"/>
    <w:rsid w:val="00982BCB"/>
    <w:rsid w:val="00986931"/>
    <w:rsid w:val="00986D26"/>
    <w:rsid w:val="0099326C"/>
    <w:rsid w:val="00996BF9"/>
    <w:rsid w:val="00996F19"/>
    <w:rsid w:val="009970D3"/>
    <w:rsid w:val="009A01FE"/>
    <w:rsid w:val="009A247E"/>
    <w:rsid w:val="009A2AE4"/>
    <w:rsid w:val="009A5525"/>
    <w:rsid w:val="009A73DE"/>
    <w:rsid w:val="009B135A"/>
    <w:rsid w:val="009B41AD"/>
    <w:rsid w:val="009C4A53"/>
    <w:rsid w:val="009C5D17"/>
    <w:rsid w:val="009D14D5"/>
    <w:rsid w:val="009D4513"/>
    <w:rsid w:val="009D5F69"/>
    <w:rsid w:val="009E1900"/>
    <w:rsid w:val="009E253E"/>
    <w:rsid w:val="009E2E4E"/>
    <w:rsid w:val="009E2F9A"/>
    <w:rsid w:val="009E5519"/>
    <w:rsid w:val="009E7DD9"/>
    <w:rsid w:val="009F069B"/>
    <w:rsid w:val="009F2097"/>
    <w:rsid w:val="009F3F80"/>
    <w:rsid w:val="009F4619"/>
    <w:rsid w:val="009F4B7F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21E2D"/>
    <w:rsid w:val="00A223EB"/>
    <w:rsid w:val="00A22461"/>
    <w:rsid w:val="00A2282D"/>
    <w:rsid w:val="00A23E50"/>
    <w:rsid w:val="00A245DD"/>
    <w:rsid w:val="00A257C2"/>
    <w:rsid w:val="00A267D7"/>
    <w:rsid w:val="00A271DD"/>
    <w:rsid w:val="00A27E15"/>
    <w:rsid w:val="00A303D7"/>
    <w:rsid w:val="00A31E07"/>
    <w:rsid w:val="00A31E7C"/>
    <w:rsid w:val="00A345F3"/>
    <w:rsid w:val="00A353A3"/>
    <w:rsid w:val="00A35A08"/>
    <w:rsid w:val="00A36994"/>
    <w:rsid w:val="00A40848"/>
    <w:rsid w:val="00A41825"/>
    <w:rsid w:val="00A4265B"/>
    <w:rsid w:val="00A43C23"/>
    <w:rsid w:val="00A44846"/>
    <w:rsid w:val="00A47B16"/>
    <w:rsid w:val="00A47BE2"/>
    <w:rsid w:val="00A50919"/>
    <w:rsid w:val="00A54B21"/>
    <w:rsid w:val="00A54FF9"/>
    <w:rsid w:val="00A63B91"/>
    <w:rsid w:val="00A6597B"/>
    <w:rsid w:val="00A81D1B"/>
    <w:rsid w:val="00A82051"/>
    <w:rsid w:val="00A8464E"/>
    <w:rsid w:val="00A85D66"/>
    <w:rsid w:val="00A865A0"/>
    <w:rsid w:val="00A91949"/>
    <w:rsid w:val="00A91E3D"/>
    <w:rsid w:val="00A93B69"/>
    <w:rsid w:val="00A9429B"/>
    <w:rsid w:val="00A96327"/>
    <w:rsid w:val="00A96448"/>
    <w:rsid w:val="00A975A5"/>
    <w:rsid w:val="00AA0634"/>
    <w:rsid w:val="00AA2B40"/>
    <w:rsid w:val="00AA445C"/>
    <w:rsid w:val="00AA4EDF"/>
    <w:rsid w:val="00AA5E14"/>
    <w:rsid w:val="00AA77F0"/>
    <w:rsid w:val="00AB3866"/>
    <w:rsid w:val="00AB4774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E53AB"/>
    <w:rsid w:val="00AE5407"/>
    <w:rsid w:val="00AF042F"/>
    <w:rsid w:val="00AF40A1"/>
    <w:rsid w:val="00AF48E0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24"/>
    <w:rsid w:val="00B127C3"/>
    <w:rsid w:val="00B150DC"/>
    <w:rsid w:val="00B1768F"/>
    <w:rsid w:val="00B17FEC"/>
    <w:rsid w:val="00B21038"/>
    <w:rsid w:val="00B22C86"/>
    <w:rsid w:val="00B22FD1"/>
    <w:rsid w:val="00B247CC"/>
    <w:rsid w:val="00B27DC0"/>
    <w:rsid w:val="00B301E1"/>
    <w:rsid w:val="00B33F2E"/>
    <w:rsid w:val="00B35B10"/>
    <w:rsid w:val="00B36B84"/>
    <w:rsid w:val="00B401C2"/>
    <w:rsid w:val="00B40775"/>
    <w:rsid w:val="00B42AD6"/>
    <w:rsid w:val="00B45A35"/>
    <w:rsid w:val="00B46E6B"/>
    <w:rsid w:val="00B47EB1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75753"/>
    <w:rsid w:val="00B80E6F"/>
    <w:rsid w:val="00B8113D"/>
    <w:rsid w:val="00B82820"/>
    <w:rsid w:val="00B87E9F"/>
    <w:rsid w:val="00B9300B"/>
    <w:rsid w:val="00B964D2"/>
    <w:rsid w:val="00B96F58"/>
    <w:rsid w:val="00B96FA8"/>
    <w:rsid w:val="00B9795E"/>
    <w:rsid w:val="00BA173C"/>
    <w:rsid w:val="00BA3CF3"/>
    <w:rsid w:val="00BA5D18"/>
    <w:rsid w:val="00BA70A0"/>
    <w:rsid w:val="00BB0D65"/>
    <w:rsid w:val="00BB167E"/>
    <w:rsid w:val="00BB16AF"/>
    <w:rsid w:val="00BB245A"/>
    <w:rsid w:val="00BC3A5E"/>
    <w:rsid w:val="00BC5455"/>
    <w:rsid w:val="00BC59F5"/>
    <w:rsid w:val="00BD029B"/>
    <w:rsid w:val="00BD3AB4"/>
    <w:rsid w:val="00BD3C96"/>
    <w:rsid w:val="00BD3C9C"/>
    <w:rsid w:val="00BD46A9"/>
    <w:rsid w:val="00BD5155"/>
    <w:rsid w:val="00BD5AB7"/>
    <w:rsid w:val="00BD5DCA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56ED"/>
    <w:rsid w:val="00C06992"/>
    <w:rsid w:val="00C06D6E"/>
    <w:rsid w:val="00C07CC5"/>
    <w:rsid w:val="00C07E81"/>
    <w:rsid w:val="00C159CC"/>
    <w:rsid w:val="00C204E5"/>
    <w:rsid w:val="00C208B0"/>
    <w:rsid w:val="00C208B7"/>
    <w:rsid w:val="00C216F1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0D17"/>
    <w:rsid w:val="00C4577E"/>
    <w:rsid w:val="00C460F2"/>
    <w:rsid w:val="00C4670F"/>
    <w:rsid w:val="00C47632"/>
    <w:rsid w:val="00C54B05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BBB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854CF"/>
    <w:rsid w:val="00C862D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64EB"/>
    <w:rsid w:val="00CA71FA"/>
    <w:rsid w:val="00CB1837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C1238"/>
    <w:rsid w:val="00CD1C0B"/>
    <w:rsid w:val="00CD3714"/>
    <w:rsid w:val="00CD43DF"/>
    <w:rsid w:val="00CD4D9C"/>
    <w:rsid w:val="00CD7C04"/>
    <w:rsid w:val="00CE5594"/>
    <w:rsid w:val="00CF0728"/>
    <w:rsid w:val="00CF1AA8"/>
    <w:rsid w:val="00CF3B5E"/>
    <w:rsid w:val="00CF4104"/>
    <w:rsid w:val="00CF42AE"/>
    <w:rsid w:val="00CF73AE"/>
    <w:rsid w:val="00CF73DB"/>
    <w:rsid w:val="00D016A3"/>
    <w:rsid w:val="00D166A9"/>
    <w:rsid w:val="00D21669"/>
    <w:rsid w:val="00D218D3"/>
    <w:rsid w:val="00D24F02"/>
    <w:rsid w:val="00D264C9"/>
    <w:rsid w:val="00D302ED"/>
    <w:rsid w:val="00D330CE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4660"/>
    <w:rsid w:val="00D56C5D"/>
    <w:rsid w:val="00D62422"/>
    <w:rsid w:val="00D62FA8"/>
    <w:rsid w:val="00D65CD4"/>
    <w:rsid w:val="00D702EC"/>
    <w:rsid w:val="00D72B2B"/>
    <w:rsid w:val="00D73E87"/>
    <w:rsid w:val="00D76453"/>
    <w:rsid w:val="00D85DC7"/>
    <w:rsid w:val="00D8742D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5ED9"/>
    <w:rsid w:val="00E3611C"/>
    <w:rsid w:val="00E42432"/>
    <w:rsid w:val="00E46F6D"/>
    <w:rsid w:val="00E52515"/>
    <w:rsid w:val="00E54B56"/>
    <w:rsid w:val="00E62AF9"/>
    <w:rsid w:val="00E62D2F"/>
    <w:rsid w:val="00E6540D"/>
    <w:rsid w:val="00E66277"/>
    <w:rsid w:val="00E67F8D"/>
    <w:rsid w:val="00E73175"/>
    <w:rsid w:val="00E73429"/>
    <w:rsid w:val="00E737D1"/>
    <w:rsid w:val="00E76A54"/>
    <w:rsid w:val="00E76D86"/>
    <w:rsid w:val="00E7748A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A76A8"/>
    <w:rsid w:val="00EB40AF"/>
    <w:rsid w:val="00EB6198"/>
    <w:rsid w:val="00EB7C5D"/>
    <w:rsid w:val="00EC0387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6802"/>
    <w:rsid w:val="00EF7150"/>
    <w:rsid w:val="00EF7481"/>
    <w:rsid w:val="00F00A58"/>
    <w:rsid w:val="00F01645"/>
    <w:rsid w:val="00F03406"/>
    <w:rsid w:val="00F0637D"/>
    <w:rsid w:val="00F07AEB"/>
    <w:rsid w:val="00F101F4"/>
    <w:rsid w:val="00F11ECC"/>
    <w:rsid w:val="00F124D6"/>
    <w:rsid w:val="00F1283A"/>
    <w:rsid w:val="00F12A5A"/>
    <w:rsid w:val="00F20255"/>
    <w:rsid w:val="00F21037"/>
    <w:rsid w:val="00F23F29"/>
    <w:rsid w:val="00F24006"/>
    <w:rsid w:val="00F25A57"/>
    <w:rsid w:val="00F2640D"/>
    <w:rsid w:val="00F27FCA"/>
    <w:rsid w:val="00F31795"/>
    <w:rsid w:val="00F317BB"/>
    <w:rsid w:val="00F3492B"/>
    <w:rsid w:val="00F35475"/>
    <w:rsid w:val="00F3776A"/>
    <w:rsid w:val="00F42DD0"/>
    <w:rsid w:val="00F44909"/>
    <w:rsid w:val="00F4565E"/>
    <w:rsid w:val="00F464FA"/>
    <w:rsid w:val="00F47C1E"/>
    <w:rsid w:val="00F551A0"/>
    <w:rsid w:val="00F60808"/>
    <w:rsid w:val="00F635EA"/>
    <w:rsid w:val="00F6403C"/>
    <w:rsid w:val="00F657FD"/>
    <w:rsid w:val="00F66689"/>
    <w:rsid w:val="00F675E0"/>
    <w:rsid w:val="00F703BF"/>
    <w:rsid w:val="00F707DC"/>
    <w:rsid w:val="00F72C54"/>
    <w:rsid w:val="00F72E07"/>
    <w:rsid w:val="00F74B09"/>
    <w:rsid w:val="00F74B14"/>
    <w:rsid w:val="00F75231"/>
    <w:rsid w:val="00F75A2D"/>
    <w:rsid w:val="00F75C23"/>
    <w:rsid w:val="00F76C51"/>
    <w:rsid w:val="00F773C3"/>
    <w:rsid w:val="00F8087B"/>
    <w:rsid w:val="00F80FAD"/>
    <w:rsid w:val="00F8118C"/>
    <w:rsid w:val="00F82D6F"/>
    <w:rsid w:val="00F8371D"/>
    <w:rsid w:val="00F841A4"/>
    <w:rsid w:val="00F872E3"/>
    <w:rsid w:val="00F91882"/>
    <w:rsid w:val="00F96FE0"/>
    <w:rsid w:val="00F97567"/>
    <w:rsid w:val="00FA186E"/>
    <w:rsid w:val="00FA2271"/>
    <w:rsid w:val="00FA5DBD"/>
    <w:rsid w:val="00FA60F2"/>
    <w:rsid w:val="00FA7299"/>
    <w:rsid w:val="00FB1FFB"/>
    <w:rsid w:val="00FB5364"/>
    <w:rsid w:val="00FB77D5"/>
    <w:rsid w:val="00FB795E"/>
    <w:rsid w:val="00FC05B3"/>
    <w:rsid w:val="00FC2954"/>
    <w:rsid w:val="00FC4FEA"/>
    <w:rsid w:val="00FC5138"/>
    <w:rsid w:val="00FC599C"/>
    <w:rsid w:val="00FC7C6A"/>
    <w:rsid w:val="00FD0686"/>
    <w:rsid w:val="00FD0ECA"/>
    <w:rsid w:val="00FD14E1"/>
    <w:rsid w:val="00FD55BE"/>
    <w:rsid w:val="00FD5EF8"/>
    <w:rsid w:val="00FE0BC4"/>
    <w:rsid w:val="00FE40E3"/>
    <w:rsid w:val="00FE46A3"/>
    <w:rsid w:val="00FE5FB6"/>
    <w:rsid w:val="00FE7411"/>
    <w:rsid w:val="00FF46AA"/>
    <w:rsid w:val="00FF69C6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795E"/>
  </w:style>
  <w:style w:type="character" w:default="1" w:styleId="DefaultParagraphFont">
    <w:name w:val="Default Paragraph Font"/>
    <w:uiPriority w:val="1"/>
    <w:semiHidden/>
    <w:unhideWhenUsed/>
    <w:rsid w:val="00B9795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9795E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8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1477" Type="http://schemas.openxmlformats.org/officeDocument/2006/relationships/image" Target="media/image726.wmf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74.bin"/><Relationship Id="rId1544" Type="http://schemas.openxmlformats.org/officeDocument/2006/relationships/image" Target="media/image758.wmf"/><Relationship Id="rId43" Type="http://schemas.openxmlformats.org/officeDocument/2006/relationships/image" Target="media/image19.wmf"/><Relationship Id="rId1404" Type="http://schemas.openxmlformats.org/officeDocument/2006/relationships/image" Target="media/image68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60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1499" Type="http://schemas.openxmlformats.org/officeDocument/2006/relationships/oleObject" Target="embeddings/oleObject756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1261" Type="http://schemas.openxmlformats.org/officeDocument/2006/relationships/image" Target="media/image620.wmf"/><Relationship Id="rId1359" Type="http://schemas.openxmlformats.org/officeDocument/2006/relationships/oleObject" Target="embeddings/oleObject686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1566" Type="http://schemas.openxmlformats.org/officeDocument/2006/relationships/oleObject" Target="embeddings/oleObject792.bin"/><Relationship Id="rId65" Type="http://schemas.openxmlformats.org/officeDocument/2006/relationships/image" Target="media/image27.wmf"/><Relationship Id="rId1426" Type="http://schemas.openxmlformats.org/officeDocument/2006/relationships/image" Target="media/image700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1283" Type="http://schemas.openxmlformats.org/officeDocument/2006/relationships/image" Target="media/image631.wmf"/><Relationship Id="rId1490" Type="http://schemas.openxmlformats.org/officeDocument/2006/relationships/oleObject" Target="embeddings/oleObject751.bin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350" Type="http://schemas.openxmlformats.org/officeDocument/2006/relationships/image" Target="media/image662.png"/><Relationship Id="rId1448" Type="http://schemas.openxmlformats.org/officeDocument/2006/relationships/oleObject" Target="embeddings/oleObject730.bin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8.bin"/><Relationship Id="rId1515" Type="http://schemas.openxmlformats.org/officeDocument/2006/relationships/oleObject" Target="embeddings/oleObject76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6.bin"/><Relationship Id="rId1537" Type="http://schemas.openxmlformats.org/officeDocument/2006/relationships/image" Target="media/image755.wmf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png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394" Type="http://schemas.openxmlformats.org/officeDocument/2006/relationships/image" Target="media/image68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31.bin"/><Relationship Id="rId1461" Type="http://schemas.openxmlformats.org/officeDocument/2006/relationships/oleObject" Target="embeddings/oleObject737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1559" Type="http://schemas.openxmlformats.org/officeDocument/2006/relationships/image" Target="media/image764.wmf"/><Relationship Id="rId58" Type="http://schemas.openxmlformats.org/officeDocument/2006/relationships/image" Target="media/image24.wmf"/><Relationship Id="rId1419" Type="http://schemas.openxmlformats.org/officeDocument/2006/relationships/oleObject" Target="embeddings/oleObject716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2.bin"/><Relationship Id="rId1483" Type="http://schemas.openxmlformats.org/officeDocument/2006/relationships/image" Target="media/image729.wmf"/><Relationship Id="rId201" Type="http://schemas.openxmlformats.org/officeDocument/2006/relationships/oleObject" Target="embeddings/oleObject102.bin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78.bin"/><Relationship Id="rId1550" Type="http://schemas.openxmlformats.org/officeDocument/2006/relationships/oleObject" Target="embeddings/oleObject783.bin"/><Relationship Id="rId1203" Type="http://schemas.openxmlformats.org/officeDocument/2006/relationships/image" Target="media/image590.wmf"/><Relationship Id="rId1410" Type="http://schemas.openxmlformats.org/officeDocument/2006/relationships/image" Target="media/image692.wmf"/><Relationship Id="rId1508" Type="http://schemas.openxmlformats.org/officeDocument/2006/relationships/image" Target="media/image741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3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365" Type="http://schemas.openxmlformats.org/officeDocument/2006/relationships/oleObject" Target="embeddings/oleObject689.bin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1432" Type="http://schemas.openxmlformats.org/officeDocument/2006/relationships/image" Target="media/image703.wmf"/><Relationship Id="rId71" Type="http://schemas.openxmlformats.org/officeDocument/2006/relationships/image" Target="media/image30.wmf"/><Relationship Id="rId802" Type="http://schemas.openxmlformats.org/officeDocument/2006/relationships/image" Target="media/image3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1387" Type="http://schemas.openxmlformats.org/officeDocument/2006/relationships/oleObject" Target="embeddings/oleObject700.bin"/><Relationship Id="rId93" Type="http://schemas.openxmlformats.org/officeDocument/2006/relationships/image" Target="media/image41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1247" Type="http://schemas.openxmlformats.org/officeDocument/2006/relationships/image" Target="media/image613.wmf"/><Relationship Id="rId1454" Type="http://schemas.openxmlformats.org/officeDocument/2006/relationships/oleObject" Target="embeddings/oleObject733.bin"/><Relationship Id="rId1107" Type="http://schemas.openxmlformats.org/officeDocument/2006/relationships/image" Target="media/image543.png"/><Relationship Id="rId1314" Type="http://schemas.openxmlformats.org/officeDocument/2006/relationships/oleObject" Target="embeddings/oleObject661.bin"/><Relationship Id="rId1521" Type="http://schemas.openxmlformats.org/officeDocument/2006/relationships/oleObject" Target="embeddings/oleObject767.bin"/><Relationship Id="rId20" Type="http://schemas.openxmlformats.org/officeDocument/2006/relationships/image" Target="media/image7.png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4.bin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4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1336" Type="http://schemas.openxmlformats.org/officeDocument/2006/relationships/image" Target="media/image656.wmf"/><Relationship Id="rId1543" Type="http://schemas.openxmlformats.org/officeDocument/2006/relationships/oleObject" Target="embeddings/oleObject779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08.bin"/><Relationship Id="rId191" Type="http://schemas.openxmlformats.org/officeDocument/2006/relationships/image" Target="media/image88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1260" Type="http://schemas.openxmlformats.org/officeDocument/2006/relationships/oleObject" Target="embeddings/oleObject634.bin"/><Relationship Id="rId1498" Type="http://schemas.openxmlformats.org/officeDocument/2006/relationships/oleObject" Target="embeddings/oleObject755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1358" Type="http://schemas.openxmlformats.org/officeDocument/2006/relationships/image" Target="media/image666.wmf"/><Relationship Id="rId1565" Type="http://schemas.openxmlformats.org/officeDocument/2006/relationships/image" Target="media/image767.wmf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1425" Type="http://schemas.openxmlformats.org/officeDocument/2006/relationships/oleObject" Target="embeddings/oleObject719.bin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5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86" Type="http://schemas.openxmlformats.org/officeDocument/2006/relationships/oleObject" Target="embeddings/oleObject4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1447" Type="http://schemas.openxmlformats.org/officeDocument/2006/relationships/image" Target="media/image711.wmf"/><Relationship Id="rId1307" Type="http://schemas.openxmlformats.org/officeDocument/2006/relationships/image" Target="media/image643.wmf"/><Relationship Id="rId1514" Type="http://schemas.openxmlformats.org/officeDocument/2006/relationships/image" Target="media/image744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92.bin"/><Relationship Id="rId1469" Type="http://schemas.openxmlformats.org/officeDocument/2006/relationships/oleObject" Target="embeddings/oleObject741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0.bin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70.bin"/><Relationship Id="rId1536" Type="http://schemas.openxmlformats.org/officeDocument/2006/relationships/oleObject" Target="embeddings/oleObject775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393" Type="http://schemas.openxmlformats.org/officeDocument/2006/relationships/oleObject" Target="embeddings/oleObject703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1253" Type="http://schemas.openxmlformats.org/officeDocument/2006/relationships/image" Target="media/image6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1460" Type="http://schemas.openxmlformats.org/officeDocument/2006/relationships/image" Target="media/image717.wmf"/><Relationship Id="rId1558" Type="http://schemas.openxmlformats.org/officeDocument/2006/relationships/oleObject" Target="embeddings/oleObject788.bin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1.bin"/><Relationship Id="rId1320" Type="http://schemas.openxmlformats.org/officeDocument/2006/relationships/image" Target="media/image649.wmf"/><Relationship Id="rId1418" Type="http://schemas.openxmlformats.org/officeDocument/2006/relationships/image" Target="media/image696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7.bin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1342" Type="http://schemas.openxmlformats.org/officeDocument/2006/relationships/image" Target="media/image658.wmf"/><Relationship Id="rId79" Type="http://schemas.openxmlformats.org/officeDocument/2006/relationships/image" Target="media/image34.wmf"/><Relationship Id="rId1202" Type="http://schemas.openxmlformats.org/officeDocument/2006/relationships/oleObject" Target="embeddings/oleObject606.bin"/><Relationship Id="rId1507" Type="http://schemas.openxmlformats.org/officeDocument/2006/relationships/oleObject" Target="embeddings/oleObject760.bin"/><Relationship Id="rId295" Type="http://schemas.openxmlformats.org/officeDocument/2006/relationships/image" Target="media/image139.wmf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1297" Type="http://schemas.openxmlformats.org/officeDocument/2006/relationships/image" Target="media/image638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9.wmf"/><Relationship Id="rId70" Type="http://schemas.openxmlformats.org/officeDocument/2006/relationships/oleObject" Target="embeddings/oleObject34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image" Target="media/image601.wmf"/><Relationship Id="rId1431" Type="http://schemas.openxmlformats.org/officeDocument/2006/relationships/oleObject" Target="embeddings/oleObject722.bin"/><Relationship Id="rId1529" Type="http://schemas.openxmlformats.org/officeDocument/2006/relationships/image" Target="media/image752.wmf"/><Relationship Id="rId28" Type="http://schemas.openxmlformats.org/officeDocument/2006/relationships/oleObject" Target="embeddings/oleObject10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7.wmf"/><Relationship Id="rId1386" Type="http://schemas.openxmlformats.org/officeDocument/2006/relationships/image" Target="media/image680.wmf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57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246" Type="http://schemas.openxmlformats.org/officeDocument/2006/relationships/image" Target="media/image612.png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1453" Type="http://schemas.openxmlformats.org/officeDocument/2006/relationships/image" Target="media/image714.wmf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0.bin"/><Relationship Id="rId1520" Type="http://schemas.openxmlformats.org/officeDocument/2006/relationships/image" Target="media/image747.wmf"/><Relationship Id="rId199" Type="http://schemas.openxmlformats.org/officeDocument/2006/relationships/oleObject" Target="embeddings/oleObject101.bin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8.bin"/><Relationship Id="rId1475" Type="http://schemas.openxmlformats.org/officeDocument/2006/relationships/image" Target="media/image725.wmf"/><Relationship Id="rId400" Type="http://schemas.openxmlformats.org/officeDocument/2006/relationships/oleObject" Target="embeddings/oleObject202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73.bin"/><Relationship Id="rId1542" Type="http://schemas.openxmlformats.org/officeDocument/2006/relationships/oleObject" Target="embeddings/oleObject778.bin"/><Relationship Id="rId912" Type="http://schemas.openxmlformats.org/officeDocument/2006/relationships/image" Target="media/image447.wmf"/><Relationship Id="rId41" Type="http://schemas.openxmlformats.org/officeDocument/2006/relationships/image" Target="media/image18.wmf"/><Relationship Id="rId1402" Type="http://schemas.openxmlformats.org/officeDocument/2006/relationships/image" Target="media/image688.wmf"/><Relationship Id="rId190" Type="http://schemas.openxmlformats.org/officeDocument/2006/relationships/oleObject" Target="embeddings/oleObject96.bin"/><Relationship Id="rId288" Type="http://schemas.openxmlformats.org/officeDocument/2006/relationships/image" Target="media/image136.wmf"/><Relationship Id="rId495" Type="http://schemas.openxmlformats.org/officeDocument/2006/relationships/image" Target="media/image238.png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01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1497" Type="http://schemas.openxmlformats.org/officeDocument/2006/relationships/image" Target="media/image736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1357" Type="http://schemas.openxmlformats.org/officeDocument/2006/relationships/oleObject" Target="embeddings/oleObject685.bin"/><Relationship Id="rId1564" Type="http://schemas.openxmlformats.org/officeDocument/2006/relationships/oleObject" Target="embeddings/oleObject791.bin"/><Relationship Id="rId63" Type="http://schemas.openxmlformats.org/officeDocument/2006/relationships/oleObject" Target="embeddings/oleObject30.bin"/><Relationship Id="rId1217" Type="http://schemas.openxmlformats.org/officeDocument/2006/relationships/image" Target="media/image597.wmf"/><Relationship Id="rId1424" Type="http://schemas.openxmlformats.org/officeDocument/2006/relationships/image" Target="media/image699.wmf"/><Relationship Id="rId377" Type="http://schemas.openxmlformats.org/officeDocument/2006/relationships/oleObject" Target="embeddings/oleObject190.bin"/><Relationship Id="rId584" Type="http://schemas.openxmlformats.org/officeDocument/2006/relationships/oleObject" Target="embeddings/oleObject2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1281" Type="http://schemas.openxmlformats.org/officeDocument/2006/relationships/image" Target="media/image630.wmf"/><Relationship Id="rId1379" Type="http://schemas.openxmlformats.org/officeDocument/2006/relationships/oleObject" Target="embeddings/oleObject696.bin"/><Relationship Id="rId304" Type="http://schemas.openxmlformats.org/officeDocument/2006/relationships/oleObject" Target="embeddings/oleObject154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1446" Type="http://schemas.openxmlformats.org/officeDocument/2006/relationships/oleObject" Target="embeddings/oleObject729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50.bin"/><Relationship Id="rId1306" Type="http://schemas.openxmlformats.org/officeDocument/2006/relationships/oleObject" Target="embeddings/oleObject657.bin"/><Relationship Id="rId1513" Type="http://schemas.openxmlformats.org/officeDocument/2006/relationships/oleObject" Target="embeddings/oleObject76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1457" Type="http://schemas.openxmlformats.org/officeDocument/2006/relationships/image" Target="media/image716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1317" Type="http://schemas.openxmlformats.org/officeDocument/2006/relationships/oleObject" Target="embeddings/oleObject663.bin"/><Relationship Id="rId1524" Type="http://schemas.openxmlformats.org/officeDocument/2006/relationships/image" Target="media/image749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1370" Type="http://schemas.openxmlformats.org/officeDocument/2006/relationships/image" Target="media/image672.wmf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468" Type="http://schemas.openxmlformats.org/officeDocument/2006/relationships/image" Target="media/image721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1535" Type="http://schemas.openxmlformats.org/officeDocument/2006/relationships/oleObject" Target="embeddings/oleObject774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381" Type="http://schemas.openxmlformats.org/officeDocument/2006/relationships/oleObject" Target="embeddings/oleObject697.bin"/><Relationship Id="rId1479" Type="http://schemas.openxmlformats.org/officeDocument/2006/relationships/image" Target="media/image727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6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1546" Type="http://schemas.openxmlformats.org/officeDocument/2006/relationships/oleObject" Target="embeddings/oleObject78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392" Type="http://schemas.openxmlformats.org/officeDocument/2006/relationships/image" Target="media/image683.wmf"/><Relationship Id="rId1406" Type="http://schemas.openxmlformats.org/officeDocument/2006/relationships/image" Target="media/image69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30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1557" Type="http://schemas.openxmlformats.org/officeDocument/2006/relationships/image" Target="media/image763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417" Type="http://schemas.openxmlformats.org/officeDocument/2006/relationships/oleObject" Target="embeddings/oleObject715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1470" Type="http://schemas.openxmlformats.org/officeDocument/2006/relationships/image" Target="media/image722.png"/><Relationship Id="rId1568" Type="http://schemas.openxmlformats.org/officeDocument/2006/relationships/fontTable" Target="fontTable.xml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428" Type="http://schemas.openxmlformats.org/officeDocument/2006/relationships/image" Target="media/image701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1274" Type="http://schemas.openxmlformats.org/officeDocument/2006/relationships/oleObject" Target="embeddings/oleObject641.bin"/><Relationship Id="rId1481" Type="http://schemas.openxmlformats.org/officeDocument/2006/relationships/image" Target="media/image728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1341" Type="http://schemas.openxmlformats.org/officeDocument/2006/relationships/oleObject" Target="embeddings/oleObject67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1439" Type="http://schemas.openxmlformats.org/officeDocument/2006/relationships/image" Target="media/image7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2.wmf"/><Relationship Id="rId1492" Type="http://schemas.openxmlformats.org/officeDocument/2006/relationships/oleObject" Target="embeddings/oleObject752.bin"/><Relationship Id="rId1506" Type="http://schemas.openxmlformats.org/officeDocument/2006/relationships/image" Target="media/image740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1352" Type="http://schemas.openxmlformats.org/officeDocument/2006/relationships/image" Target="media/image66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2.bin"/><Relationship Id="rId1517" Type="http://schemas.openxmlformats.org/officeDocument/2006/relationships/oleObject" Target="embeddings/oleObject76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88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1430" Type="http://schemas.openxmlformats.org/officeDocument/2006/relationships/image" Target="media/image702.wmf"/><Relationship Id="rId1528" Type="http://schemas.openxmlformats.org/officeDocument/2006/relationships/image" Target="media/image751.png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1374" Type="http://schemas.openxmlformats.org/officeDocument/2006/relationships/image" Target="media/image674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1441" Type="http://schemas.openxmlformats.org/officeDocument/2006/relationships/image" Target="media/image708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0.wmf"/><Relationship Id="rId1539" Type="http://schemas.openxmlformats.org/officeDocument/2006/relationships/image" Target="media/image75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1385" Type="http://schemas.openxmlformats.org/officeDocument/2006/relationships/oleObject" Target="embeddings/oleObject699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7.bin"/><Relationship Id="rId1452" Type="http://schemas.openxmlformats.org/officeDocument/2006/relationships/oleObject" Target="embeddings/oleObject732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1312" Type="http://schemas.openxmlformats.org/officeDocument/2006/relationships/image" Target="media/image64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396" Type="http://schemas.openxmlformats.org/officeDocument/2006/relationships/image" Target="media/image685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32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1463" Type="http://schemas.openxmlformats.org/officeDocument/2006/relationships/oleObject" Target="embeddings/oleObject738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323" Type="http://schemas.openxmlformats.org/officeDocument/2006/relationships/oleObject" Target="embeddings/oleObject666.bin"/><Relationship Id="rId1530" Type="http://schemas.openxmlformats.org/officeDocument/2006/relationships/oleObject" Target="embeddings/oleObject771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43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1541" Type="http://schemas.openxmlformats.org/officeDocument/2006/relationships/image" Target="media/image757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1401" Type="http://schemas.openxmlformats.org/officeDocument/2006/relationships/image" Target="media/image687.png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3.bin"/><Relationship Id="rId1485" Type="http://schemas.openxmlformats.org/officeDocument/2006/relationships/image" Target="media/image730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345" Type="http://schemas.openxmlformats.org/officeDocument/2006/relationships/oleObject" Target="embeddings/oleObject679.bin"/><Relationship Id="rId1552" Type="http://schemas.openxmlformats.org/officeDocument/2006/relationships/oleObject" Target="embeddings/oleObject784.bin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1289" Type="http://schemas.openxmlformats.org/officeDocument/2006/relationships/image" Target="media/image634.wmf"/><Relationship Id="rId1412" Type="http://schemas.openxmlformats.org/officeDocument/2006/relationships/image" Target="media/image693.wmf"/><Relationship Id="rId1496" Type="http://schemas.openxmlformats.org/officeDocument/2006/relationships/oleObject" Target="embeddings/oleObject754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5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1563" Type="http://schemas.openxmlformats.org/officeDocument/2006/relationships/image" Target="media/image766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1423" Type="http://schemas.openxmlformats.org/officeDocument/2006/relationships/oleObject" Target="embeddings/oleObject718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1367" Type="http://schemas.openxmlformats.org/officeDocument/2006/relationships/oleObject" Target="embeddings/oleObject690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1434" Type="http://schemas.openxmlformats.org/officeDocument/2006/relationships/image" Target="media/image704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4.bin"/><Relationship Id="rId1501" Type="http://schemas.openxmlformats.org/officeDocument/2006/relationships/oleObject" Target="embeddings/oleObject757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1378" Type="http://schemas.openxmlformats.org/officeDocument/2006/relationships/image" Target="media/image676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image" Target="media/image608.wmf"/><Relationship Id="rId1445" Type="http://schemas.openxmlformats.org/officeDocument/2006/relationships/image" Target="media/image710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2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291" Type="http://schemas.openxmlformats.org/officeDocument/2006/relationships/image" Target="media/image635.wmf"/><Relationship Id="rId1389" Type="http://schemas.openxmlformats.org/officeDocument/2006/relationships/oleObject" Target="embeddings/oleObject701.bin"/><Relationship Id="rId1512" Type="http://schemas.openxmlformats.org/officeDocument/2006/relationships/image" Target="media/image74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1249" Type="http://schemas.openxmlformats.org/officeDocument/2006/relationships/image" Target="media/image61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1456" Type="http://schemas.openxmlformats.org/officeDocument/2006/relationships/oleObject" Target="embeddings/oleObject734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1316" Type="http://schemas.openxmlformats.org/officeDocument/2006/relationships/image" Target="media/image647.wmf"/><Relationship Id="rId1523" Type="http://schemas.openxmlformats.org/officeDocument/2006/relationships/oleObject" Target="embeddings/oleObject768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1467" Type="http://schemas.openxmlformats.org/officeDocument/2006/relationships/oleObject" Target="embeddings/oleObject740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68.bin"/><Relationship Id="rId1534" Type="http://schemas.openxmlformats.org/officeDocument/2006/relationships/image" Target="media/image75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380" Type="http://schemas.openxmlformats.org/officeDocument/2006/relationships/image" Target="media/image677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1478" Type="http://schemas.openxmlformats.org/officeDocument/2006/relationships/oleObject" Target="embeddings/oleObject745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5.bin"/><Relationship Id="rId1545" Type="http://schemas.openxmlformats.org/officeDocument/2006/relationships/oleObject" Target="embeddings/oleObject780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1405" Type="http://schemas.openxmlformats.org/officeDocument/2006/relationships/oleObject" Target="embeddings/oleObject709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391" Type="http://schemas.openxmlformats.org/officeDocument/2006/relationships/oleObject" Target="embeddings/oleObject702.bin"/><Relationship Id="rId1489" Type="http://schemas.openxmlformats.org/officeDocument/2006/relationships/image" Target="media/image732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1251" Type="http://schemas.openxmlformats.org/officeDocument/2006/relationships/image" Target="media/image615.wmf"/><Relationship Id="rId1349" Type="http://schemas.openxmlformats.org/officeDocument/2006/relationships/oleObject" Target="embeddings/oleObject681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1556" Type="http://schemas.openxmlformats.org/officeDocument/2006/relationships/oleObject" Target="embeddings/oleObject787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1416" Type="http://schemas.openxmlformats.org/officeDocument/2006/relationships/image" Target="media/image69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5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1567" Type="http://schemas.openxmlformats.org/officeDocument/2006/relationships/footer" Target="footer1.xml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1427" Type="http://schemas.openxmlformats.org/officeDocument/2006/relationships/oleObject" Target="embeddings/oleObject720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6.bin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57.wmf"/><Relationship Id="rId1438" Type="http://schemas.openxmlformats.org/officeDocument/2006/relationships/oleObject" Target="embeddings/oleObject7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1284" Type="http://schemas.openxmlformats.org/officeDocument/2006/relationships/oleObject" Target="embeddings/oleObject646.bin"/><Relationship Id="rId1491" Type="http://schemas.openxmlformats.org/officeDocument/2006/relationships/image" Target="media/image733.wmf"/><Relationship Id="rId1505" Type="http://schemas.openxmlformats.org/officeDocument/2006/relationships/oleObject" Target="embeddings/oleObject75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82.bin"/><Relationship Id="rId1449" Type="http://schemas.openxmlformats.org/officeDocument/2006/relationships/image" Target="media/image712.wmf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7.wmf"/><Relationship Id="rId1309" Type="http://schemas.openxmlformats.org/officeDocument/2006/relationships/image" Target="media/image644.png"/><Relationship Id="rId1516" Type="http://schemas.openxmlformats.org/officeDocument/2006/relationships/image" Target="media/image74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8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1222" Type="http://schemas.openxmlformats.org/officeDocument/2006/relationships/image" Target="media/image6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1527" Type="http://schemas.openxmlformats.org/officeDocument/2006/relationships/oleObject" Target="embeddings/oleObject77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589.bin"/><Relationship Id="rId1373" Type="http://schemas.openxmlformats.org/officeDocument/2006/relationships/oleObject" Target="embeddings/oleObject693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21.bin"/><Relationship Id="rId1440" Type="http://schemas.openxmlformats.org/officeDocument/2006/relationships/oleObject" Target="embeddings/oleObject726.bin"/><Relationship Id="rId1538" Type="http://schemas.openxmlformats.org/officeDocument/2006/relationships/oleObject" Target="embeddings/oleObject776.bin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1384" Type="http://schemas.openxmlformats.org/officeDocument/2006/relationships/image" Target="media/image67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1244" Type="http://schemas.openxmlformats.org/officeDocument/2006/relationships/image" Target="media/image611.wmf"/><Relationship Id="rId1451" Type="http://schemas.openxmlformats.org/officeDocument/2006/relationships/image" Target="media/image713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59.bin"/><Relationship Id="rId1549" Type="http://schemas.openxmlformats.org/officeDocument/2006/relationships/image" Target="media/image760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2.png"/><Relationship Id="rId1395" Type="http://schemas.openxmlformats.org/officeDocument/2006/relationships/oleObject" Target="embeddings/oleObject704.bin"/><Relationship Id="rId1409" Type="http://schemas.openxmlformats.org/officeDocument/2006/relationships/oleObject" Target="embeddings/oleObject711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55" Type="http://schemas.openxmlformats.org/officeDocument/2006/relationships/image" Target="media/image617.wmf"/><Relationship Id="rId1462" Type="http://schemas.openxmlformats.org/officeDocument/2006/relationships/image" Target="media/image718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1199" Type="http://schemas.openxmlformats.org/officeDocument/2006/relationships/image" Target="media/image588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37.bin"/><Relationship Id="rId1473" Type="http://schemas.openxmlformats.org/officeDocument/2006/relationships/image" Target="media/image724.wmf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72.bin"/><Relationship Id="rId1540" Type="http://schemas.openxmlformats.org/officeDocument/2006/relationships/oleObject" Target="embeddings/oleObject777.bin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1400" Type="http://schemas.openxmlformats.org/officeDocument/2006/relationships/oleObject" Target="embeddings/oleObject707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1277" Type="http://schemas.openxmlformats.org/officeDocument/2006/relationships/image" Target="media/image628.wmf"/><Relationship Id="rId1484" Type="http://schemas.openxmlformats.org/officeDocument/2006/relationships/oleObject" Target="embeddings/oleObject748.bin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344" Type="http://schemas.openxmlformats.org/officeDocument/2006/relationships/image" Target="media/image659.wmf"/><Relationship Id="rId1551" Type="http://schemas.openxmlformats.org/officeDocument/2006/relationships/image" Target="media/image761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1411" Type="http://schemas.openxmlformats.org/officeDocument/2006/relationships/oleObject" Target="embeddings/oleObject712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48.bin"/><Relationship Id="rId1495" Type="http://schemas.openxmlformats.org/officeDocument/2006/relationships/image" Target="media/image735.wmf"/><Relationship Id="rId1509" Type="http://schemas.openxmlformats.org/officeDocument/2006/relationships/oleObject" Target="embeddings/oleObject761.bin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355" Type="http://schemas.openxmlformats.org/officeDocument/2006/relationships/oleObject" Target="embeddings/oleObject684.bin"/><Relationship Id="rId1562" Type="http://schemas.openxmlformats.org/officeDocument/2006/relationships/oleObject" Target="embeddings/oleObject790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1422" Type="http://schemas.openxmlformats.org/officeDocument/2006/relationships/image" Target="media/image698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299" Type="http://schemas.openxmlformats.org/officeDocument/2006/relationships/image" Target="media/image63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7.wmf"/><Relationship Id="rId1366" Type="http://schemas.openxmlformats.org/officeDocument/2006/relationships/image" Target="media/image670.wmf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1433" Type="http://schemas.openxmlformats.org/officeDocument/2006/relationships/oleObject" Target="embeddings/oleObject723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1500" Type="http://schemas.openxmlformats.org/officeDocument/2006/relationships/image" Target="media/image737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1377" Type="http://schemas.openxmlformats.org/officeDocument/2006/relationships/oleObject" Target="embeddings/oleObject695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23.bin"/><Relationship Id="rId1444" Type="http://schemas.openxmlformats.org/officeDocument/2006/relationships/oleObject" Target="embeddings/oleObject728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9.bin"/><Relationship Id="rId1304" Type="http://schemas.openxmlformats.org/officeDocument/2006/relationships/oleObject" Target="embeddings/oleObject656.bin"/><Relationship Id="rId1511" Type="http://schemas.openxmlformats.org/officeDocument/2006/relationships/oleObject" Target="embeddings/oleObject762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388" Type="http://schemas.openxmlformats.org/officeDocument/2006/relationships/image" Target="media/image681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248" Type="http://schemas.openxmlformats.org/officeDocument/2006/relationships/oleObject" Target="embeddings/oleObject628.bin"/><Relationship Id="rId1455" Type="http://schemas.openxmlformats.org/officeDocument/2006/relationships/image" Target="media/image715.wmf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1399" Type="http://schemas.openxmlformats.org/officeDocument/2006/relationships/image" Target="media/image686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259" Type="http://schemas.openxmlformats.org/officeDocument/2006/relationships/image" Target="media/image619.wmf"/><Relationship Id="rId1466" Type="http://schemas.openxmlformats.org/officeDocument/2006/relationships/image" Target="media/image720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1326" Type="http://schemas.openxmlformats.org/officeDocument/2006/relationships/image" Target="media/image652.wmf"/><Relationship Id="rId1533" Type="http://schemas.openxmlformats.org/officeDocument/2006/relationships/oleObject" Target="embeddings/oleObject773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390" Type="http://schemas.openxmlformats.org/officeDocument/2006/relationships/image" Target="media/image682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1488" Type="http://schemas.openxmlformats.org/officeDocument/2006/relationships/oleObject" Target="embeddings/oleObject750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250" Type="http://schemas.openxmlformats.org/officeDocument/2006/relationships/oleObject" Target="embeddings/oleObject629.bin"/><Relationship Id="rId1348" Type="http://schemas.openxmlformats.org/officeDocument/2006/relationships/image" Target="media/image661.wmf"/><Relationship Id="rId1555" Type="http://schemas.openxmlformats.org/officeDocument/2006/relationships/image" Target="media/image762.wmf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1415" Type="http://schemas.openxmlformats.org/officeDocument/2006/relationships/oleObject" Target="embeddings/oleObject714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40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1437" Type="http://schemas.openxmlformats.org/officeDocument/2006/relationships/image" Target="media/image706.wmf"/><Relationship Id="rId1504" Type="http://schemas.openxmlformats.org/officeDocument/2006/relationships/image" Target="media/image739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51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87.bin"/><Relationship Id="rId1459" Type="http://schemas.openxmlformats.org/officeDocument/2006/relationships/oleObject" Target="embeddings/oleObject736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599.png"/><Relationship Id="rId1319" Type="http://schemas.openxmlformats.org/officeDocument/2006/relationships/oleObject" Target="embeddings/oleObject664.bin"/><Relationship Id="rId1526" Type="http://schemas.openxmlformats.org/officeDocument/2006/relationships/image" Target="media/image750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383" Type="http://schemas.openxmlformats.org/officeDocument/2006/relationships/oleObject" Target="embeddings/oleObject698.bin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6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450" Type="http://schemas.openxmlformats.org/officeDocument/2006/relationships/oleObject" Target="embeddings/oleObject731.bin"/><Relationship Id="rId1548" Type="http://schemas.openxmlformats.org/officeDocument/2006/relationships/oleObject" Target="embeddings/oleObject782.bin"/><Relationship Id="rId1103" Type="http://schemas.openxmlformats.org/officeDocument/2006/relationships/oleObject" Target="embeddings/oleObject555.bin"/><Relationship Id="rId1310" Type="http://schemas.openxmlformats.org/officeDocument/2006/relationships/image" Target="media/image645.wmf"/><Relationship Id="rId1408" Type="http://schemas.openxmlformats.org/officeDocument/2006/relationships/image" Target="media/image691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42.bin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image" Target="media/image29.wmf"/><Relationship Id="rId285" Type="http://schemas.openxmlformats.org/officeDocument/2006/relationships/image" Target="media/image134.png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87" Type="http://schemas.openxmlformats.org/officeDocument/2006/relationships/image" Target="media/image633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1494" Type="http://schemas.openxmlformats.org/officeDocument/2006/relationships/oleObject" Target="embeddings/oleObject753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1354" Type="http://schemas.openxmlformats.org/officeDocument/2006/relationships/image" Target="media/image664.wmf"/><Relationship Id="rId1561" Type="http://schemas.openxmlformats.org/officeDocument/2006/relationships/image" Target="media/image765.wmf"/><Relationship Id="rId60" Type="http://schemas.openxmlformats.org/officeDocument/2006/relationships/image" Target="media/image25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1421" Type="http://schemas.openxmlformats.org/officeDocument/2006/relationships/oleObject" Target="embeddings/oleObject717.bin"/><Relationship Id="rId1519" Type="http://schemas.openxmlformats.org/officeDocument/2006/relationships/oleObject" Target="embeddings/oleObject76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image" Target="media/image675.wmf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1443" Type="http://schemas.openxmlformats.org/officeDocument/2006/relationships/image" Target="media/image709.wmf"/><Relationship Id="rId1303" Type="http://schemas.openxmlformats.org/officeDocument/2006/relationships/image" Target="media/image641.wmf"/><Relationship Id="rId1510" Type="http://schemas.openxmlformats.org/officeDocument/2006/relationships/image" Target="media/image742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1398" Type="http://schemas.openxmlformats.org/officeDocument/2006/relationships/oleObject" Target="embeddings/oleObject706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1258" Type="http://schemas.openxmlformats.org/officeDocument/2006/relationships/oleObject" Target="embeddings/oleObject633.bin"/><Relationship Id="rId1465" Type="http://schemas.openxmlformats.org/officeDocument/2006/relationships/oleObject" Target="embeddings/oleObject739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1532" Type="http://schemas.openxmlformats.org/officeDocument/2006/relationships/oleObject" Target="embeddings/oleObject772.bin"/><Relationship Id="rId902" Type="http://schemas.openxmlformats.org/officeDocument/2006/relationships/image" Target="media/image44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1487" Type="http://schemas.openxmlformats.org/officeDocument/2006/relationships/image" Target="media/image731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80.bin"/><Relationship Id="rId1554" Type="http://schemas.openxmlformats.org/officeDocument/2006/relationships/oleObject" Target="embeddings/oleObject786.bin"/><Relationship Id="rId53" Type="http://schemas.openxmlformats.org/officeDocument/2006/relationships/image" Target="media/image21.wmf"/><Relationship Id="rId1207" Type="http://schemas.openxmlformats.org/officeDocument/2006/relationships/image" Target="media/image592.wmf"/><Relationship Id="rId1414" Type="http://schemas.openxmlformats.org/officeDocument/2006/relationships/image" Target="media/image694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1271" Type="http://schemas.openxmlformats.org/officeDocument/2006/relationships/image" Target="media/image625.wmf"/><Relationship Id="rId1369" Type="http://schemas.openxmlformats.org/officeDocument/2006/relationships/oleObject" Target="embeddings/oleObject691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07.bin"/><Relationship Id="rId1436" Type="http://schemas.openxmlformats.org/officeDocument/2006/relationships/image" Target="media/image705.png"/><Relationship Id="rId1503" Type="http://schemas.openxmlformats.org/officeDocument/2006/relationships/oleObject" Target="embeddings/oleObject758.bin"/><Relationship Id="rId291" Type="http://schemas.openxmlformats.org/officeDocument/2006/relationships/oleObject" Target="embeddings/oleObject147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6.wmf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360" Type="http://schemas.openxmlformats.org/officeDocument/2006/relationships/image" Target="media/image667.wmf"/><Relationship Id="rId1458" Type="http://schemas.openxmlformats.org/officeDocument/2006/relationships/oleObject" Target="embeddings/oleObject735.bin"/><Relationship Id="rId1220" Type="http://schemas.openxmlformats.org/officeDocument/2006/relationships/oleObject" Target="embeddings/oleObject615.bin"/><Relationship Id="rId1318" Type="http://schemas.openxmlformats.org/officeDocument/2006/relationships/image" Target="media/image648.wmf"/><Relationship Id="rId1525" Type="http://schemas.openxmlformats.org/officeDocument/2006/relationships/oleObject" Target="embeddings/oleObject769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75.wmf"/><Relationship Id="rId1382" Type="http://schemas.openxmlformats.org/officeDocument/2006/relationships/image" Target="media/image67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1242" Type="http://schemas.openxmlformats.org/officeDocument/2006/relationships/image" Target="media/image610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1547" Type="http://schemas.openxmlformats.org/officeDocument/2006/relationships/image" Target="media/image759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10.bin"/><Relationship Id="rId195" Type="http://schemas.openxmlformats.org/officeDocument/2006/relationships/oleObject" Target="embeddings/oleObject99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97" Type="http://schemas.openxmlformats.org/officeDocument/2006/relationships/image" Target="media/image587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1264" Type="http://schemas.openxmlformats.org/officeDocument/2006/relationships/oleObject" Target="embeddings/oleObject636.bin"/><Relationship Id="rId1471" Type="http://schemas.openxmlformats.org/officeDocument/2006/relationships/image" Target="media/image723.wmf"/><Relationship Id="rId1569" Type="http://schemas.openxmlformats.org/officeDocument/2006/relationships/theme" Target="theme/theme1.xml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71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21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1286" Type="http://schemas.openxmlformats.org/officeDocument/2006/relationships/oleObject" Target="embeddings/oleObject647.bin"/><Relationship Id="rId1493" Type="http://schemas.openxmlformats.org/officeDocument/2006/relationships/image" Target="media/image734.wmf"/><Relationship Id="rId211" Type="http://schemas.openxmlformats.org/officeDocument/2006/relationships/image" Target="media/image97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79.bin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353" Type="http://schemas.openxmlformats.org/officeDocument/2006/relationships/oleObject" Target="embeddings/oleObject683.bin"/><Relationship Id="rId1560" Type="http://schemas.openxmlformats.org/officeDocument/2006/relationships/oleObject" Target="embeddings/oleObject789.bin"/><Relationship Id="rId1213" Type="http://schemas.openxmlformats.org/officeDocument/2006/relationships/image" Target="media/image595.wmf"/><Relationship Id="rId1420" Type="http://schemas.openxmlformats.org/officeDocument/2006/relationships/image" Target="media/image697.wmf"/><Relationship Id="rId1518" Type="http://schemas.openxmlformats.org/officeDocument/2006/relationships/image" Target="media/image746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1375" Type="http://schemas.openxmlformats.org/officeDocument/2006/relationships/oleObject" Target="embeddings/oleObject694.bin"/><Relationship Id="rId81" Type="http://schemas.openxmlformats.org/officeDocument/2006/relationships/image" Target="media/image35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1442" Type="http://schemas.openxmlformats.org/officeDocument/2006/relationships/oleObject" Target="embeddings/oleObject727.bin"/><Relationship Id="rId1302" Type="http://schemas.openxmlformats.org/officeDocument/2006/relationships/oleObject" Target="embeddings/oleObject655.bin"/><Relationship Id="rId39" Type="http://schemas.openxmlformats.org/officeDocument/2006/relationships/image" Target="media/image17.wmf"/><Relationship Id="rId188" Type="http://schemas.openxmlformats.org/officeDocument/2006/relationships/oleObject" Target="embeddings/oleObject95.bin"/><Relationship Id="rId395" Type="http://schemas.openxmlformats.org/officeDocument/2006/relationships/oleObject" Target="embeddings/oleObject199.bin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397" Type="http://schemas.openxmlformats.org/officeDocument/2006/relationships/oleObject" Target="embeddings/oleObject705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1257" Type="http://schemas.openxmlformats.org/officeDocument/2006/relationships/image" Target="media/image618.wmf"/><Relationship Id="rId1464" Type="http://schemas.openxmlformats.org/officeDocument/2006/relationships/image" Target="media/image719.wmf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1531" Type="http://schemas.openxmlformats.org/officeDocument/2006/relationships/image" Target="media/image753.wmf"/><Relationship Id="rId30" Type="http://schemas.openxmlformats.org/officeDocument/2006/relationships/oleObject" Target="embeddings/oleObject11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45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96" Type="http://schemas.openxmlformats.org/officeDocument/2006/relationships/oleObject" Target="embeddings/oleObject499.bin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279" Type="http://schemas.openxmlformats.org/officeDocument/2006/relationships/image" Target="media/image629.wmf"/><Relationship Id="rId1486" Type="http://schemas.openxmlformats.org/officeDocument/2006/relationships/oleObject" Target="embeddings/oleObject749.bin"/><Relationship Id="rId204" Type="http://schemas.openxmlformats.org/officeDocument/2006/relationships/oleObject" Target="embeddings/oleObject104.bin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1346" Type="http://schemas.openxmlformats.org/officeDocument/2006/relationships/image" Target="media/image660.wmf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1553" Type="http://schemas.openxmlformats.org/officeDocument/2006/relationships/oleObject" Target="embeddings/oleObject785.bin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608.bin"/><Relationship Id="rId1413" Type="http://schemas.openxmlformats.org/officeDocument/2006/relationships/oleObject" Target="embeddings/oleObject713.bin"/><Relationship Id="rId299" Type="http://schemas.openxmlformats.org/officeDocument/2006/relationships/image" Target="media/image141.wmf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9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1368" Type="http://schemas.openxmlformats.org/officeDocument/2006/relationships/image" Target="media/image671.wmf"/><Relationship Id="rId74" Type="http://schemas.openxmlformats.org/officeDocument/2006/relationships/oleObject" Target="embeddings/oleObject36.bin"/><Relationship Id="rId500" Type="http://schemas.openxmlformats.org/officeDocument/2006/relationships/image" Target="media/image241.wmf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1435" Type="http://schemas.openxmlformats.org/officeDocument/2006/relationships/oleObject" Target="embeddings/oleObject724.bin"/><Relationship Id="rId1502" Type="http://schemas.openxmlformats.org/officeDocument/2006/relationships/image" Target="media/image738.wmf"/><Relationship Id="rId290" Type="http://schemas.openxmlformats.org/officeDocument/2006/relationships/image" Target="media/image137.wmf"/><Relationship Id="rId388" Type="http://schemas.openxmlformats.org/officeDocument/2006/relationships/oleObject" Target="embeddings/oleObject195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31</TotalTime>
  <Pages>53</Pages>
  <Words>6645</Words>
  <Characters>37878</Characters>
  <Application>Microsoft Office Word</Application>
  <DocSecurity>0</DocSecurity>
  <Lines>315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4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106</cp:revision>
  <cp:lastPrinted>2018-10-12T13:33:00Z</cp:lastPrinted>
  <dcterms:created xsi:type="dcterms:W3CDTF">2018-08-21T14:40:00Z</dcterms:created>
  <dcterms:modified xsi:type="dcterms:W3CDTF">2020-09-03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